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67" r:id="rId6"/>
    <p:sldId id="268" r:id="rId7"/>
    <p:sldId id="259" r:id="rId8"/>
    <p:sldId id="260" r:id="rId9"/>
    <p:sldId id="261" r:id="rId10"/>
    <p:sldId id="272" r:id="rId11"/>
    <p:sldId id="277" r:id="rId12"/>
    <p:sldId id="262" r:id="rId13"/>
    <p:sldId id="269" r:id="rId14"/>
    <p:sldId id="270" r:id="rId15"/>
    <p:sldId id="263" r:id="rId16"/>
    <p:sldId id="265" r:id="rId17"/>
    <p:sldId id="273" r:id="rId18"/>
    <p:sldId id="274" r:id="rId19"/>
    <p:sldId id="275" r:id="rId20"/>
    <p:sldId id="276" r:id="rId21"/>
    <p:sldId id="264" r:id="rId22"/>
    <p:sldId id="266" r:id="rId23"/>
    <p:sldId id="271" r:id="rId24"/>
  </p:sldIdLst>
  <p:sldSz cx="12192000" cy="6858000"/>
  <p:notesSz cx="6858000" cy="91440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7202A01-84D1-42CF-833F-7D42A03BA6D5}" v="571" dt="2024-01-17T06:33:07.07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17" autoAdjust="0"/>
  </p:normalViewPr>
  <p:slideViewPr>
    <p:cSldViewPr snapToGrid="0">
      <p:cViewPr>
        <p:scale>
          <a:sx n="64" d="100"/>
          <a:sy n="64" d="100"/>
        </p:scale>
        <p:origin x="100" y="50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CC39B1B-F363-4468-9FFE-CD2204034187}"/>
    <pc:docChg chg="custSel modSld">
      <pc:chgData name="Danny Young" userId="cb0f4ce2-eb4f-479e-8e8f-3beb257e632f" providerId="ADAL" clId="{CCC39B1B-F363-4468-9FFE-CD2204034187}" dt="2023-01-16T19:50:55.560" v="9"/>
      <pc:docMkLst>
        <pc:docMk/>
      </pc:docMkLst>
      <pc:sldChg chg="addSp">
        <pc:chgData name="Danny Young" userId="cb0f4ce2-eb4f-479e-8e8f-3beb257e632f" providerId="ADAL" clId="{CCC39B1B-F363-4468-9FFE-CD2204034187}" dt="2023-01-03T23:11:17.363" v="0"/>
        <pc:sldMkLst>
          <pc:docMk/>
          <pc:sldMk cId="0" sldId="264"/>
        </pc:sldMkLst>
        <pc:inkChg chg="add">
          <ac:chgData name="Danny Young" userId="cb0f4ce2-eb4f-479e-8e8f-3beb257e632f" providerId="ADAL" clId="{CCC39B1B-F363-4468-9FFE-CD2204034187}" dt="2023-01-03T23:11:17.363" v="0"/>
          <ac:inkMkLst>
            <pc:docMk/>
            <pc:sldMk cId="0" sldId="264"/>
            <ac:inkMk id="3" creationId="{EFB7C401-1793-447C-92BD-407AE2EE15AD}"/>
          </ac:inkMkLst>
        </pc:inkChg>
      </pc:sldChg>
      <pc:sldChg chg="addSp delSp">
        <pc:chgData name="Danny Young" userId="cb0f4ce2-eb4f-479e-8e8f-3beb257e632f" providerId="ADAL" clId="{CCC39B1B-F363-4468-9FFE-CD2204034187}" dt="2023-01-10T21:30:55.133" v="3" actId="478"/>
        <pc:sldMkLst>
          <pc:docMk/>
          <pc:sldMk cId="0" sldId="266"/>
        </pc:sldMkLst>
        <pc:inkChg chg="add del">
          <ac:chgData name="Danny Young" userId="cb0f4ce2-eb4f-479e-8e8f-3beb257e632f" providerId="ADAL" clId="{CCC39B1B-F363-4468-9FFE-CD2204034187}" dt="2023-01-10T21:30:55.133" v="3" actId="478"/>
          <ac:inkMkLst>
            <pc:docMk/>
            <pc:sldMk cId="0" sldId="266"/>
            <ac:inkMk id="3" creationId="{1CC58695-2327-42DB-985A-6F39FCC79672}"/>
          </ac:inkMkLst>
        </pc:inkChg>
      </pc:sldChg>
      <pc:sldChg chg="addSp delSp modSp">
        <pc:chgData name="Danny Young" userId="cb0f4ce2-eb4f-479e-8e8f-3beb257e632f" providerId="ADAL" clId="{CCC39B1B-F363-4468-9FFE-CD2204034187}" dt="2023-01-16T19:50:55.560" v="9"/>
        <pc:sldMkLst>
          <pc:docMk/>
          <pc:sldMk cId="0" sldId="270"/>
        </pc:sldMkLst>
        <pc:graphicFrameChg chg="add mod">
          <ac:chgData name="Danny Young" userId="cb0f4ce2-eb4f-479e-8e8f-3beb257e632f" providerId="ADAL" clId="{CCC39B1B-F363-4468-9FFE-CD2204034187}" dt="2023-01-16T19:50:55.548" v="8"/>
          <ac:graphicFrameMkLst>
            <pc:docMk/>
            <pc:sldMk cId="0" sldId="270"/>
            <ac:graphicFrameMk id="2" creationId="{76A7C9CE-8646-4030-A7F8-819B148528F9}"/>
          </ac:graphicFrameMkLst>
        </pc:graphicFrameChg>
        <pc:graphicFrameChg chg="mod">
          <ac:chgData name="Danny Young" userId="cb0f4ce2-eb4f-479e-8e8f-3beb257e632f" providerId="ADAL" clId="{CCC39B1B-F363-4468-9FFE-CD2204034187}" dt="2023-01-16T19:50:55.560" v="9"/>
          <ac:graphicFrameMkLst>
            <pc:docMk/>
            <pc:sldMk cId="0" sldId="270"/>
            <ac:graphicFrameMk id="3" creationId="{E5A92309-769C-469B-A84B-6E8D396EAB7A}"/>
          </ac:graphicFrameMkLst>
        </pc:graphicFrameChg>
        <pc:inkChg chg="add del">
          <ac:chgData name="Danny Young" userId="cb0f4ce2-eb4f-479e-8e8f-3beb257e632f" providerId="ADAL" clId="{CCC39B1B-F363-4468-9FFE-CD2204034187}" dt="2023-01-10T21:23:09.502" v="1" actId="478"/>
          <ac:inkMkLst>
            <pc:docMk/>
            <pc:sldMk cId="0" sldId="270"/>
            <ac:inkMk id="2" creationId="{058DF9C2-285D-4D55-9727-CB8D356DA83C}"/>
          </ac:inkMkLst>
        </pc:inkChg>
      </pc:sldChg>
      <pc:sldChg chg="addSp delSp">
        <pc:chgData name="Danny Young" userId="cb0f4ce2-eb4f-479e-8e8f-3beb257e632f" providerId="ADAL" clId="{CCC39B1B-F363-4468-9FFE-CD2204034187}" dt="2023-01-16T19:46:02.287" v="5" actId="478"/>
        <pc:sldMkLst>
          <pc:docMk/>
          <pc:sldMk cId="3478929214" sldId="272"/>
        </pc:sldMkLst>
        <pc:inkChg chg="add del">
          <ac:chgData name="Danny Young" userId="cb0f4ce2-eb4f-479e-8e8f-3beb257e632f" providerId="ADAL" clId="{CCC39B1B-F363-4468-9FFE-CD2204034187}" dt="2023-01-16T19:46:02.287" v="5" actId="478"/>
          <ac:inkMkLst>
            <pc:docMk/>
            <pc:sldMk cId="3478929214" sldId="272"/>
            <ac:inkMk id="10" creationId="{4464EC70-F9A2-4BCE-A8A1-65D009DB83F0}"/>
          </ac:inkMkLst>
        </pc:inkChg>
      </pc:sldChg>
      <pc:sldChg chg="addSp delSp">
        <pc:chgData name="Danny Young" userId="cb0f4ce2-eb4f-479e-8e8f-3beb257e632f" providerId="ADAL" clId="{CCC39B1B-F363-4468-9FFE-CD2204034187}" dt="2023-01-10T21:30:50.653" v="2" actId="478"/>
        <pc:sldMkLst>
          <pc:docMk/>
          <pc:sldMk cId="1486083946" sldId="273"/>
        </pc:sldMkLst>
        <pc:inkChg chg="add del">
          <ac:chgData name="Danny Young" userId="cb0f4ce2-eb4f-479e-8e8f-3beb257e632f" providerId="ADAL" clId="{CCC39B1B-F363-4468-9FFE-CD2204034187}" dt="2023-01-10T21:30:50.653" v="2" actId="478"/>
          <ac:inkMkLst>
            <pc:docMk/>
            <pc:sldMk cId="1486083946" sldId="273"/>
            <ac:inkMk id="16" creationId="{7ECD67DE-D320-4B9E-8A80-1C7AB28A1AB3}"/>
          </ac:inkMkLst>
        </pc:inkChg>
      </pc:sldChg>
      <pc:sldChg chg="addSp delSp">
        <pc:chgData name="Danny Young" userId="cb0f4ce2-eb4f-479e-8e8f-3beb257e632f" providerId="ADAL" clId="{CCC39B1B-F363-4468-9FFE-CD2204034187}" dt="2023-01-10T21:30:59.337" v="4" actId="478"/>
        <pc:sldMkLst>
          <pc:docMk/>
          <pc:sldMk cId="1900191838" sldId="276"/>
        </pc:sldMkLst>
        <pc:inkChg chg="add del">
          <ac:chgData name="Danny Young" userId="cb0f4ce2-eb4f-479e-8e8f-3beb257e632f" providerId="ADAL" clId="{CCC39B1B-F363-4468-9FFE-CD2204034187}" dt="2023-01-10T21:30:59.337" v="4" actId="478"/>
          <ac:inkMkLst>
            <pc:docMk/>
            <pc:sldMk cId="1900191838" sldId="276"/>
            <ac:inkMk id="2" creationId="{EC8CC9AD-C411-4E7C-B3CD-D9A08BF94E97}"/>
          </ac:inkMkLst>
        </pc:inkChg>
      </pc:sldChg>
    </pc:docChg>
  </pc:docChgLst>
  <pc:docChgLst>
    <pc:chgData name="Danny Young" userId="cb0f4ce2-eb4f-479e-8e8f-3beb257e632f" providerId="ADAL" clId="{DEDAD4F7-ECFE-49C2-ABF3-0C9EA5F49826}"/>
    <pc:docChg chg="undo custSel addSld modSld sldOrd">
      <pc:chgData name="Danny Young" userId="cb0f4ce2-eb4f-479e-8e8f-3beb257e632f" providerId="ADAL" clId="{DEDAD4F7-ECFE-49C2-ABF3-0C9EA5F49826}" dt="2022-12-14T07:46:23.090" v="3102" actId="207"/>
      <pc:docMkLst>
        <pc:docMk/>
      </pc:docMkLst>
      <pc:sldChg chg="modSp">
        <pc:chgData name="Danny Young" userId="cb0f4ce2-eb4f-479e-8e8f-3beb257e632f" providerId="ADAL" clId="{DEDAD4F7-ECFE-49C2-ABF3-0C9EA5F49826}" dt="2022-12-14T06:57:17.509" v="1806" actId="1076"/>
        <pc:sldMkLst>
          <pc:docMk/>
          <pc:sldMk cId="0" sldId="264"/>
        </pc:sldMkLst>
        <pc:spChg chg="mod">
          <ac:chgData name="Danny Young" userId="cb0f4ce2-eb4f-479e-8e8f-3beb257e632f" providerId="ADAL" clId="{DEDAD4F7-ECFE-49C2-ABF3-0C9EA5F49826}" dt="2022-12-14T06:57:15.063" v="1805" actId="14100"/>
          <ac:spMkLst>
            <pc:docMk/>
            <pc:sldMk cId="0" sldId="264"/>
            <ac:spMk id="25602" creationId="{E4CC19BA-999C-EAC1-8ED4-7295688D0E0C}"/>
          </ac:spMkLst>
        </pc:spChg>
        <pc:graphicFrameChg chg="mod">
          <ac:chgData name="Danny Young" userId="cb0f4ce2-eb4f-479e-8e8f-3beb257e632f" providerId="ADAL" clId="{DEDAD4F7-ECFE-49C2-ABF3-0C9EA5F49826}" dt="2022-12-14T06:57:17.509" v="1806" actId="1076"/>
          <ac:graphicFrameMkLst>
            <pc:docMk/>
            <pc:sldMk cId="0" sldId="264"/>
            <ac:graphicFrameMk id="25603" creationId="{0FE2D451-090F-A387-88BD-430CCCC81396}"/>
          </ac:graphicFrameMkLst>
        </pc:graphicFrameChg>
      </pc:sldChg>
      <pc:sldChg chg="addSp modSp add ord modAnim">
        <pc:chgData name="Danny Young" userId="cb0f4ce2-eb4f-479e-8e8f-3beb257e632f" providerId="ADAL" clId="{DEDAD4F7-ECFE-49C2-ABF3-0C9EA5F49826}" dt="2022-12-10T21:13:49.268" v="539"/>
        <pc:sldMkLst>
          <pc:docMk/>
          <pc:sldMk cId="3478929214" sldId="272"/>
        </pc:sldMkLst>
        <pc:spChg chg="mod">
          <ac:chgData name="Danny Young" userId="cb0f4ce2-eb4f-479e-8e8f-3beb257e632f" providerId="ADAL" clId="{DEDAD4F7-ECFE-49C2-ABF3-0C9EA5F49826}" dt="2022-12-10T21:02:46.051" v="54" actId="14100"/>
          <ac:spMkLst>
            <pc:docMk/>
            <pc:sldMk cId="3478929214" sldId="272"/>
            <ac:spMk id="2" creationId="{FA66AE94-75EF-40A6-AF39-C7CB16341CD3}"/>
          </ac:spMkLst>
        </pc:spChg>
        <pc:spChg chg="mod">
          <ac:chgData name="Danny Young" userId="cb0f4ce2-eb4f-479e-8e8f-3beb257e632f" providerId="ADAL" clId="{DEDAD4F7-ECFE-49C2-ABF3-0C9EA5F49826}" dt="2022-12-10T21:08:33.009" v="417" actId="115"/>
          <ac:spMkLst>
            <pc:docMk/>
            <pc:sldMk cId="3478929214" sldId="272"/>
            <ac:spMk id="3" creationId="{0D11A6AC-EDC8-4DFB-9F78-9B02974A9C02}"/>
          </ac:spMkLst>
        </pc:spChg>
        <pc:spChg chg="add mod">
          <ac:chgData name="Danny Young" userId="cb0f4ce2-eb4f-479e-8e8f-3beb257e632f" providerId="ADAL" clId="{DEDAD4F7-ECFE-49C2-ABF3-0C9EA5F49826}" dt="2022-12-10T21:08:44.208" v="420" actId="1076"/>
          <ac:spMkLst>
            <pc:docMk/>
            <pc:sldMk cId="3478929214" sldId="272"/>
            <ac:spMk id="5" creationId="{235F3284-FAFF-47BF-A834-C6DBDEE32C4D}"/>
          </ac:spMkLst>
        </pc:spChg>
        <pc:spChg chg="add mod">
          <ac:chgData name="Danny Young" userId="cb0f4ce2-eb4f-479e-8e8f-3beb257e632f" providerId="ADAL" clId="{DEDAD4F7-ECFE-49C2-ABF3-0C9EA5F49826}" dt="2022-12-10T21:08:44.785" v="421"/>
          <ac:spMkLst>
            <pc:docMk/>
            <pc:sldMk cId="3478929214" sldId="272"/>
            <ac:spMk id="10" creationId="{2710BBE3-C6EB-4359-9C06-95C3A1DCDBCF}"/>
          </ac:spMkLst>
        </pc:spChg>
        <pc:spChg chg="add mod">
          <ac:chgData name="Danny Young" userId="cb0f4ce2-eb4f-479e-8e8f-3beb257e632f" providerId="ADAL" clId="{DEDAD4F7-ECFE-49C2-ABF3-0C9EA5F49826}" dt="2022-12-10T21:09:42.113" v="508" actId="20577"/>
          <ac:spMkLst>
            <pc:docMk/>
            <pc:sldMk cId="3478929214" sldId="272"/>
            <ac:spMk id="11" creationId="{1FAC26DB-62B7-4995-9370-15A829398D16}"/>
          </ac:spMkLst>
        </pc:spChg>
        <pc:spChg chg="add mod">
          <ac:chgData name="Danny Young" userId="cb0f4ce2-eb4f-479e-8e8f-3beb257e632f" providerId="ADAL" clId="{DEDAD4F7-ECFE-49C2-ABF3-0C9EA5F49826}" dt="2022-12-10T21:11:04.025" v="514" actId="20577"/>
          <ac:spMkLst>
            <pc:docMk/>
            <pc:sldMk cId="3478929214" sldId="272"/>
            <ac:spMk id="12" creationId="{1A98A368-4D2C-4815-9E47-56F6A9BC2A27}"/>
          </ac:spMkLst>
        </pc:spChg>
        <pc:spChg chg="add mod">
          <ac:chgData name="Danny Young" userId="cb0f4ce2-eb4f-479e-8e8f-3beb257e632f" providerId="ADAL" clId="{DEDAD4F7-ECFE-49C2-ABF3-0C9EA5F49826}" dt="2022-12-10T21:11:06.731" v="516"/>
          <ac:spMkLst>
            <pc:docMk/>
            <pc:sldMk cId="3478929214" sldId="272"/>
            <ac:spMk id="13" creationId="{5819D96A-2B83-407C-B2BD-C9E7E81C8134}"/>
          </ac:spMkLst>
        </pc:spChg>
        <pc:graphicFrameChg chg="add mod">
          <ac:chgData name="Danny Young" userId="cb0f4ce2-eb4f-479e-8e8f-3beb257e632f" providerId="ADAL" clId="{DEDAD4F7-ECFE-49C2-ABF3-0C9EA5F49826}" dt="2022-12-10T21:05:39.545" v="357"/>
          <ac:graphicFrameMkLst>
            <pc:docMk/>
            <pc:sldMk cId="3478929214" sldId="272"/>
            <ac:graphicFrameMk id="4" creationId="{AD8A4759-7492-4E85-B36B-D6AE48989F4B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07:39.340" v="371" actId="1076"/>
          <ac:graphicFrameMkLst>
            <pc:docMk/>
            <pc:sldMk cId="3478929214" sldId="272"/>
            <ac:graphicFrameMk id="6" creationId="{E09AC59D-EAB5-473F-8DC1-C304AD74C411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07:39.340" v="371" actId="1076"/>
          <ac:graphicFrameMkLst>
            <pc:docMk/>
            <pc:sldMk cId="3478929214" sldId="272"/>
            <ac:graphicFrameMk id="7" creationId="{0038648A-3E74-4EA1-A539-D07D200CCDE3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08:09.401" v="376"/>
          <ac:graphicFrameMkLst>
            <pc:docMk/>
            <pc:sldMk cId="3478929214" sldId="272"/>
            <ac:graphicFrameMk id="8" creationId="{2E1A52BC-4F1B-495A-A99A-1ECBFCB2ECFC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08:21.475" v="415" actId="1038"/>
          <ac:graphicFrameMkLst>
            <pc:docMk/>
            <pc:sldMk cId="3478929214" sldId="272"/>
            <ac:graphicFrameMk id="9" creationId="{06DC93A9-448F-4F7E-83DF-D00C06087D37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11:20.190" v="524" actId="1036"/>
          <ac:graphicFrameMkLst>
            <pc:docMk/>
            <pc:sldMk cId="3478929214" sldId="272"/>
            <ac:graphicFrameMk id="14" creationId="{956F8474-3F7D-411C-969C-DA5BEBE4276E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11:32.476" v="529"/>
          <ac:graphicFrameMkLst>
            <pc:docMk/>
            <pc:sldMk cId="3478929214" sldId="272"/>
            <ac:graphicFrameMk id="15" creationId="{B22BD946-F9FA-4702-87BA-3930A934D2C0}"/>
          </ac:graphicFrameMkLst>
        </pc:graphicFrameChg>
        <pc:graphicFrameChg chg="add mod">
          <ac:chgData name="Danny Young" userId="cb0f4ce2-eb4f-479e-8e8f-3beb257e632f" providerId="ADAL" clId="{DEDAD4F7-ECFE-49C2-ABF3-0C9EA5F49826}" dt="2022-12-10T21:11:42.511" v="533" actId="1038"/>
          <ac:graphicFrameMkLst>
            <pc:docMk/>
            <pc:sldMk cId="3478929214" sldId="272"/>
            <ac:graphicFrameMk id="16" creationId="{3CDAC877-73D2-4CDF-8ACC-D620D16307AC}"/>
          </ac:graphicFrameMkLst>
        </pc:graphicFrameChg>
      </pc:sldChg>
      <pc:sldChg chg="addSp delSp modSp add delAnim modAnim">
        <pc:chgData name="Danny Young" userId="cb0f4ce2-eb4f-479e-8e8f-3beb257e632f" providerId="ADAL" clId="{DEDAD4F7-ECFE-49C2-ABF3-0C9EA5F49826}" dt="2022-12-14T07:06:47.485" v="2448" actId="20577"/>
        <pc:sldMkLst>
          <pc:docMk/>
          <pc:sldMk cId="1486083946" sldId="273"/>
        </pc:sldMkLst>
        <pc:spChg chg="mod">
          <ac:chgData name="Danny Young" userId="cb0f4ce2-eb4f-479e-8e8f-3beb257e632f" providerId="ADAL" clId="{DEDAD4F7-ECFE-49C2-ABF3-0C9EA5F49826}" dt="2022-12-14T06:37:38.755" v="1100" actId="1076"/>
          <ac:spMkLst>
            <pc:docMk/>
            <pc:sldMk cId="1486083946" sldId="273"/>
            <ac:spMk id="2" creationId="{D57C020E-DA86-44CF-94FC-ADB4DA84E2EE}"/>
          </ac:spMkLst>
        </pc:spChg>
        <pc:spChg chg="mod">
          <ac:chgData name="Danny Young" userId="cb0f4ce2-eb4f-479e-8e8f-3beb257e632f" providerId="ADAL" clId="{DEDAD4F7-ECFE-49C2-ABF3-0C9EA5F49826}" dt="2022-12-14T06:39:25.101" v="1371" actId="255"/>
          <ac:spMkLst>
            <pc:docMk/>
            <pc:sldMk cId="1486083946" sldId="273"/>
            <ac:spMk id="3" creationId="{B1A723B0-B4DF-4FC0-9F56-35C7C95C4E66}"/>
          </ac:spMkLst>
        </pc:spChg>
        <pc:spChg chg="add mod">
          <ac:chgData name="Danny Young" userId="cb0f4ce2-eb4f-479e-8e8f-3beb257e632f" providerId="ADAL" clId="{DEDAD4F7-ECFE-49C2-ABF3-0C9EA5F49826}" dt="2022-12-14T06:39:30.600" v="1372" actId="1076"/>
          <ac:spMkLst>
            <pc:docMk/>
            <pc:sldMk cId="1486083946" sldId="273"/>
            <ac:spMk id="6" creationId="{63E081D0-1F52-45E1-9EF6-E901ABAC88E7}"/>
          </ac:spMkLst>
        </pc:spChg>
        <pc:spChg chg="add mod">
          <ac:chgData name="Danny Young" userId="cb0f4ce2-eb4f-479e-8e8f-3beb257e632f" providerId="ADAL" clId="{DEDAD4F7-ECFE-49C2-ABF3-0C9EA5F49826}" dt="2022-12-14T07:06:47.485" v="2448" actId="20577"/>
          <ac:spMkLst>
            <pc:docMk/>
            <pc:sldMk cId="1486083946" sldId="273"/>
            <ac:spMk id="8" creationId="{FD208F52-F6D7-4DC4-BBA0-AFBC32FAE44C}"/>
          </ac:spMkLst>
        </pc:spChg>
        <pc:spChg chg="add mod">
          <ac:chgData name="Danny Young" userId="cb0f4ce2-eb4f-479e-8e8f-3beb257e632f" providerId="ADAL" clId="{DEDAD4F7-ECFE-49C2-ABF3-0C9EA5F49826}" dt="2022-12-14T06:40:44.741" v="1508" actId="14100"/>
          <ac:spMkLst>
            <pc:docMk/>
            <pc:sldMk cId="1486083946" sldId="273"/>
            <ac:spMk id="13" creationId="{665A160A-A189-4D43-9C55-7D5FB20339EE}"/>
          </ac:spMkLst>
        </pc:spChg>
        <pc:graphicFrameChg chg="add mod">
          <ac:chgData name="Danny Young" userId="cb0f4ce2-eb4f-479e-8e8f-3beb257e632f" providerId="ADAL" clId="{DEDAD4F7-ECFE-49C2-ABF3-0C9EA5F49826}" dt="2022-12-14T06:35:35.819" v="1048" actId="1076"/>
          <ac:graphicFrameMkLst>
            <pc:docMk/>
            <pc:sldMk cId="1486083946" sldId="273"/>
            <ac:graphicFrameMk id="4" creationId="{12728BFB-01B5-4CE2-A4B4-E6D3B744F0ED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35:41.304" v="1049" actId="1076"/>
          <ac:graphicFrameMkLst>
            <pc:docMk/>
            <pc:sldMk cId="1486083946" sldId="273"/>
            <ac:graphicFrameMk id="5" creationId="{A4372CC9-DBD4-44DC-9F30-0C3A870397D7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35:46.166" v="1050" actId="1076"/>
          <ac:graphicFrameMkLst>
            <pc:docMk/>
            <pc:sldMk cId="1486083946" sldId="273"/>
            <ac:graphicFrameMk id="7" creationId="{9E27EE7D-2454-40EE-898E-0D7C90EB7BE8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35:49.434" v="1051" actId="1076"/>
          <ac:graphicFrameMkLst>
            <pc:docMk/>
            <pc:sldMk cId="1486083946" sldId="273"/>
            <ac:graphicFrameMk id="9" creationId="{4CDA1460-E74D-447E-8C89-E26DAAE07EDD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42:07.969" v="1532" actId="1076"/>
          <ac:graphicFrameMkLst>
            <pc:docMk/>
            <pc:sldMk cId="1486083946" sldId="273"/>
            <ac:graphicFrameMk id="10" creationId="{0C2F5525-4A17-4006-9F30-F27D5ABE8D41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38:19.265" v="1179" actId="1076"/>
          <ac:graphicFrameMkLst>
            <pc:docMk/>
            <pc:sldMk cId="1486083946" sldId="273"/>
            <ac:graphicFrameMk id="11" creationId="{6A26247B-4C87-4CC9-92DF-77DDC2B64E33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38:36.824" v="1214" actId="1035"/>
          <ac:graphicFrameMkLst>
            <pc:docMk/>
            <pc:sldMk cId="1486083946" sldId="273"/>
            <ac:graphicFrameMk id="12" creationId="{994869A4-3B15-407A-9B6E-A6B22B3B80A7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43:34.085" v="1561" actId="1076"/>
          <ac:graphicFrameMkLst>
            <pc:docMk/>
            <pc:sldMk cId="1486083946" sldId="273"/>
            <ac:graphicFrameMk id="14" creationId="{4AE7CD39-CC33-4502-B8E7-2C68A1B7C975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44:07.608" v="1581" actId="1037"/>
          <ac:graphicFrameMkLst>
            <pc:docMk/>
            <pc:sldMk cId="1486083946" sldId="273"/>
            <ac:graphicFrameMk id="15" creationId="{B20ECE45-1199-424D-A950-D710BB0CB8DD}"/>
          </ac:graphicFrameMkLst>
        </pc:graphicFrameChg>
        <pc:graphicFrameChg chg="add del mod">
          <ac:chgData name="Danny Young" userId="cb0f4ce2-eb4f-479e-8e8f-3beb257e632f" providerId="ADAL" clId="{DEDAD4F7-ECFE-49C2-ABF3-0C9EA5F49826}" dt="2022-12-14T06:48:36.696" v="1632" actId="478"/>
          <ac:graphicFrameMkLst>
            <pc:docMk/>
            <pc:sldMk cId="1486083946" sldId="273"/>
            <ac:graphicFrameMk id="16" creationId="{25D2A2DE-6450-4D88-BF07-8D1B647B222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48:52.123" v="1640" actId="1037"/>
          <ac:graphicFrameMkLst>
            <pc:docMk/>
            <pc:sldMk cId="1486083946" sldId="273"/>
            <ac:graphicFrameMk id="17" creationId="{11AB7C4B-462A-42E8-9305-2344546D3027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0:56.103" v="1677"/>
          <ac:graphicFrameMkLst>
            <pc:docMk/>
            <pc:sldMk cId="1486083946" sldId="273"/>
            <ac:graphicFrameMk id="18" creationId="{EED8E99C-DB94-4FCA-8C86-43E3CEE7128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49:43.934" v="1670" actId="1037"/>
          <ac:graphicFrameMkLst>
            <pc:docMk/>
            <pc:sldMk cId="1486083946" sldId="273"/>
            <ac:graphicFrameMk id="19" creationId="{BD0EF3AB-EDE2-4EEB-BB8A-6EF9F1FCF1F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1:06.035" v="1691" actId="1038"/>
          <ac:graphicFrameMkLst>
            <pc:docMk/>
            <pc:sldMk cId="1486083946" sldId="273"/>
            <ac:graphicFrameMk id="20" creationId="{6CAB7B57-A30E-4052-A0FD-724B0C5B30FA}"/>
          </ac:graphicFrameMkLst>
        </pc:graphicFrameChg>
      </pc:sldChg>
      <pc:sldChg chg="addSp delSp modSp add modAnim">
        <pc:chgData name="Danny Young" userId="cb0f4ce2-eb4f-479e-8e8f-3beb257e632f" providerId="ADAL" clId="{DEDAD4F7-ECFE-49C2-ABF3-0C9EA5F49826}" dt="2022-12-14T07:08:42.412" v="2519" actId="20577"/>
        <pc:sldMkLst>
          <pc:docMk/>
          <pc:sldMk cId="3992360015" sldId="274"/>
        </pc:sldMkLst>
        <pc:spChg chg="del">
          <ac:chgData name="Danny Young" userId="cb0f4ce2-eb4f-479e-8e8f-3beb257e632f" providerId="ADAL" clId="{DEDAD4F7-ECFE-49C2-ABF3-0C9EA5F49826}" dt="2022-12-14T06:51:40.351" v="1775" actId="478"/>
          <ac:spMkLst>
            <pc:docMk/>
            <pc:sldMk cId="3992360015" sldId="274"/>
            <ac:spMk id="2" creationId="{F00532EE-17E1-441C-B929-BC94EA371376}"/>
          </ac:spMkLst>
        </pc:spChg>
        <pc:spChg chg="mod">
          <ac:chgData name="Danny Young" userId="cb0f4ce2-eb4f-479e-8e8f-3beb257e632f" providerId="ADAL" clId="{DEDAD4F7-ECFE-49C2-ABF3-0C9EA5F49826}" dt="2022-12-14T06:52:08.163" v="1779" actId="1035"/>
          <ac:spMkLst>
            <pc:docMk/>
            <pc:sldMk cId="3992360015" sldId="274"/>
            <ac:spMk id="3" creationId="{BD9DADD9-A5CB-48B0-BCD8-2107706495A6}"/>
          </ac:spMkLst>
        </pc:spChg>
        <pc:spChg chg="add mod">
          <ac:chgData name="Danny Young" userId="cb0f4ce2-eb4f-479e-8e8f-3beb257e632f" providerId="ADAL" clId="{DEDAD4F7-ECFE-49C2-ABF3-0C9EA5F49826}" dt="2022-12-14T07:00:52.722" v="2117" actId="1076"/>
          <ac:spMkLst>
            <pc:docMk/>
            <pc:sldMk cId="3992360015" sldId="274"/>
            <ac:spMk id="14" creationId="{2F134FC1-8305-4AA1-913F-728C55624EAB}"/>
          </ac:spMkLst>
        </pc:spChg>
        <pc:spChg chg="add mod">
          <ac:chgData name="Danny Young" userId="cb0f4ce2-eb4f-479e-8e8f-3beb257e632f" providerId="ADAL" clId="{DEDAD4F7-ECFE-49C2-ABF3-0C9EA5F49826}" dt="2022-12-14T06:58:22.070" v="1894" actId="1076"/>
          <ac:spMkLst>
            <pc:docMk/>
            <pc:sldMk cId="3992360015" sldId="274"/>
            <ac:spMk id="15" creationId="{78F79A57-9C33-4534-B06A-D8D6F7E4A429}"/>
          </ac:spMkLst>
        </pc:spChg>
        <pc:spChg chg="add mod">
          <ac:chgData name="Danny Young" userId="cb0f4ce2-eb4f-479e-8e8f-3beb257e632f" providerId="ADAL" clId="{DEDAD4F7-ECFE-49C2-ABF3-0C9EA5F49826}" dt="2022-12-14T06:58:26.108" v="1896" actId="1076"/>
          <ac:spMkLst>
            <pc:docMk/>
            <pc:sldMk cId="3992360015" sldId="274"/>
            <ac:spMk id="16" creationId="{6C837EDA-6DCA-4AEE-9E12-8AB4F54BAA28}"/>
          </ac:spMkLst>
        </pc:spChg>
        <pc:spChg chg="add mod">
          <ac:chgData name="Danny Young" userId="cb0f4ce2-eb4f-479e-8e8f-3beb257e632f" providerId="ADAL" clId="{DEDAD4F7-ECFE-49C2-ABF3-0C9EA5F49826}" dt="2022-12-14T07:08:42.412" v="2519" actId="20577"/>
          <ac:spMkLst>
            <pc:docMk/>
            <pc:sldMk cId="3992360015" sldId="274"/>
            <ac:spMk id="19" creationId="{5140B01C-2743-401E-8619-5D073B6A8CBC}"/>
          </ac:spMkLst>
        </pc:spChg>
        <pc:spChg chg="add del mod">
          <ac:chgData name="Danny Young" userId="cb0f4ce2-eb4f-479e-8e8f-3beb257e632f" providerId="ADAL" clId="{DEDAD4F7-ECFE-49C2-ABF3-0C9EA5F49826}" dt="2022-12-14T07:02:56.949" v="2135"/>
          <ac:spMkLst>
            <pc:docMk/>
            <pc:sldMk cId="3992360015" sldId="274"/>
            <ac:spMk id="22" creationId="{3E339955-37D0-435B-95F4-59BC4623CE91}"/>
          </ac:spMkLst>
        </pc:spChg>
        <pc:spChg chg="add">
          <ac:chgData name="Danny Young" userId="cb0f4ce2-eb4f-479e-8e8f-3beb257e632f" providerId="ADAL" clId="{DEDAD4F7-ECFE-49C2-ABF3-0C9EA5F49826}" dt="2022-12-14T07:02:57.102" v="2136"/>
          <ac:spMkLst>
            <pc:docMk/>
            <pc:sldMk cId="3992360015" sldId="274"/>
            <ac:spMk id="24" creationId="{29BA0D99-BE5F-47AC-A676-89B4C5178273}"/>
          </ac:spMkLst>
        </pc:spChg>
        <pc:spChg chg="add mod">
          <ac:chgData name="Danny Young" userId="cb0f4ce2-eb4f-479e-8e8f-3beb257e632f" providerId="ADAL" clId="{DEDAD4F7-ECFE-49C2-ABF3-0C9EA5F49826}" dt="2022-12-14T07:04:11.188" v="2156" actId="1076"/>
          <ac:spMkLst>
            <pc:docMk/>
            <pc:sldMk cId="3992360015" sldId="274"/>
            <ac:spMk id="28" creationId="{F9199449-50F7-4B7B-A302-B3089BE10BA6}"/>
          </ac:spMkLst>
        </pc:spChg>
        <pc:spChg chg="add mod">
          <ac:chgData name="Danny Young" userId="cb0f4ce2-eb4f-479e-8e8f-3beb257e632f" providerId="ADAL" clId="{DEDAD4F7-ECFE-49C2-ABF3-0C9EA5F49826}" dt="2022-12-14T07:05:19.433" v="2283" actId="20577"/>
          <ac:spMkLst>
            <pc:docMk/>
            <pc:sldMk cId="3992360015" sldId="274"/>
            <ac:spMk id="30" creationId="{AE33D818-50EA-4DE8-84CF-20E58716E1C6}"/>
          </ac:spMkLst>
        </pc:spChg>
        <pc:spChg chg="add mod">
          <ac:chgData name="Danny Young" userId="cb0f4ce2-eb4f-479e-8e8f-3beb257e632f" providerId="ADAL" clId="{DEDAD4F7-ECFE-49C2-ABF3-0C9EA5F49826}" dt="2022-12-14T07:06:00.903" v="2335" actId="20577"/>
          <ac:spMkLst>
            <pc:docMk/>
            <pc:sldMk cId="3992360015" sldId="274"/>
            <ac:spMk id="31" creationId="{9C6D174C-00A6-4AFB-9F6F-9769825CDC23}"/>
          </ac:spMkLst>
        </pc:spChg>
        <pc:spChg chg="add mod">
          <ac:chgData name="Danny Young" userId="cb0f4ce2-eb4f-479e-8e8f-3beb257e632f" providerId="ADAL" clId="{DEDAD4F7-ECFE-49C2-ABF3-0C9EA5F49826}" dt="2022-12-14T07:06:24.302" v="2428" actId="20577"/>
          <ac:spMkLst>
            <pc:docMk/>
            <pc:sldMk cId="3992360015" sldId="274"/>
            <ac:spMk id="32" creationId="{55F9D977-5884-480E-B113-1EB8123D229D}"/>
          </ac:spMkLst>
        </pc:spChg>
        <pc:graphicFrameChg chg="add mod">
          <ac:chgData name="Danny Young" userId="cb0f4ce2-eb4f-479e-8e8f-3beb257e632f" providerId="ADAL" clId="{DEDAD4F7-ECFE-49C2-ABF3-0C9EA5F49826}" dt="2022-12-14T06:56:59.249" v="1803" actId="1076"/>
          <ac:graphicFrameMkLst>
            <pc:docMk/>
            <pc:sldMk cId="3992360015" sldId="274"/>
            <ac:graphicFrameMk id="11" creationId="{0E57DBFD-7F3D-472E-ABD2-B55D9527E5B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6:51.854" v="1800" actId="1076"/>
          <ac:graphicFrameMkLst>
            <pc:docMk/>
            <pc:sldMk cId="3992360015" sldId="274"/>
            <ac:graphicFrameMk id="12" creationId="{2AE0CB4A-2580-4240-BEAC-76055D921BCB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6:53.643" v="1801" actId="1076"/>
          <ac:graphicFrameMkLst>
            <pc:docMk/>
            <pc:sldMk cId="3992360015" sldId="274"/>
            <ac:graphicFrameMk id="13" creationId="{416B9A51-38C3-4EDD-A352-D7150CF25372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8:58.506" v="1923" actId="207"/>
          <ac:graphicFrameMkLst>
            <pc:docMk/>
            <pc:sldMk cId="3992360015" sldId="274"/>
            <ac:graphicFrameMk id="17" creationId="{5DF3F9F7-4118-4F53-A9FD-DF3AB87B5A5F}"/>
          </ac:graphicFrameMkLst>
        </pc:graphicFrameChg>
        <pc:graphicFrameChg chg="add mod">
          <ac:chgData name="Danny Young" userId="cb0f4ce2-eb4f-479e-8e8f-3beb257e632f" providerId="ADAL" clId="{DEDAD4F7-ECFE-49C2-ABF3-0C9EA5F49826}" dt="2022-12-14T06:59:15.725" v="1928"/>
          <ac:graphicFrameMkLst>
            <pc:docMk/>
            <pc:sldMk cId="3992360015" sldId="274"/>
            <ac:graphicFrameMk id="18" creationId="{E09B2234-9C19-4281-82C5-5AFEBF1F41AB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01:16.300" v="2123" actId="1076"/>
          <ac:graphicFrameMkLst>
            <pc:docMk/>
            <pc:sldMk cId="3992360015" sldId="274"/>
            <ac:graphicFrameMk id="20" creationId="{A8B07531-4365-4407-879E-4F6929F38575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04:00.593" v="2154"/>
          <ac:graphicFrameMkLst>
            <pc:docMk/>
            <pc:sldMk cId="3992360015" sldId="274"/>
            <ac:graphicFrameMk id="21" creationId="{3858715F-CC62-4358-BEA1-F09ACCC56E2C}"/>
          </ac:graphicFrameMkLst>
        </pc:graphicFrameChg>
        <pc:graphicFrameChg chg="add del mod">
          <ac:chgData name="Danny Young" userId="cb0f4ce2-eb4f-479e-8e8f-3beb257e632f" providerId="ADAL" clId="{DEDAD4F7-ECFE-49C2-ABF3-0C9EA5F49826}" dt="2022-12-14T07:02:56.949" v="2135"/>
          <ac:graphicFrameMkLst>
            <pc:docMk/>
            <pc:sldMk cId="3992360015" sldId="274"/>
            <ac:graphicFrameMk id="23" creationId="{301CDC99-35A1-4AA4-BED1-EEAB4E8CE693}"/>
          </ac:graphicFrameMkLst>
        </pc:graphicFrameChg>
        <pc:graphicFrameChg chg="add">
          <ac:chgData name="Danny Young" userId="cb0f4ce2-eb4f-479e-8e8f-3beb257e632f" providerId="ADAL" clId="{DEDAD4F7-ECFE-49C2-ABF3-0C9EA5F49826}" dt="2022-12-14T07:02:57.102" v="2136"/>
          <ac:graphicFrameMkLst>
            <pc:docMk/>
            <pc:sldMk cId="3992360015" sldId="274"/>
            <ac:graphicFrameMk id="25" creationId="{C79AD931-B030-4E31-B8EB-3AF8B380AE6F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03:17.421" v="2147" actId="1037"/>
          <ac:graphicFrameMkLst>
            <pc:docMk/>
            <pc:sldMk cId="3992360015" sldId="274"/>
            <ac:graphicFrameMk id="26" creationId="{78AB95A6-5C2E-4AA4-9A95-7C4123E60CE6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03:55.397" v="2151" actId="1076"/>
          <ac:graphicFrameMkLst>
            <pc:docMk/>
            <pc:sldMk cId="3992360015" sldId="274"/>
            <ac:graphicFrameMk id="27" creationId="{D78D0996-C7AD-4A70-BA41-1E4C7FBA8B12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04:27.504" v="2161" actId="1076"/>
          <ac:graphicFrameMkLst>
            <pc:docMk/>
            <pc:sldMk cId="3992360015" sldId="274"/>
            <ac:graphicFrameMk id="29" creationId="{7402636E-402C-4F9E-84E7-BFD336EFCC58}"/>
          </ac:graphicFrameMkLst>
        </pc:graphicFrameChg>
        <pc:picChg chg="add mod">
          <ac:chgData name="Danny Young" userId="cb0f4ce2-eb4f-479e-8e8f-3beb257e632f" providerId="ADAL" clId="{DEDAD4F7-ECFE-49C2-ABF3-0C9EA5F49826}" dt="2022-12-14T06:55:48.223" v="1784" actId="14100"/>
          <ac:picMkLst>
            <pc:docMk/>
            <pc:sldMk cId="3992360015" sldId="274"/>
            <ac:picMk id="4" creationId="{28EFAD3E-2C2E-47B7-B99E-E11CF5720952}"/>
          </ac:picMkLst>
        </pc:picChg>
        <pc:cxnChg chg="add mod">
          <ac:chgData name="Danny Young" userId="cb0f4ce2-eb4f-479e-8e8f-3beb257e632f" providerId="ADAL" clId="{DEDAD4F7-ECFE-49C2-ABF3-0C9EA5F49826}" dt="2022-12-14T06:56:17.176" v="1788" actId="1076"/>
          <ac:cxnSpMkLst>
            <pc:docMk/>
            <pc:sldMk cId="3992360015" sldId="274"/>
            <ac:cxnSpMk id="6" creationId="{C189E02D-0179-4627-809C-BEE7EE93F9D7}"/>
          </ac:cxnSpMkLst>
        </pc:cxnChg>
        <pc:cxnChg chg="add mod">
          <ac:chgData name="Danny Young" userId="cb0f4ce2-eb4f-479e-8e8f-3beb257e632f" providerId="ADAL" clId="{DEDAD4F7-ECFE-49C2-ABF3-0C9EA5F49826}" dt="2022-12-14T06:56:31.426" v="1796" actId="1035"/>
          <ac:cxnSpMkLst>
            <pc:docMk/>
            <pc:sldMk cId="3992360015" sldId="274"/>
            <ac:cxnSpMk id="7" creationId="{CF96FCB5-82E2-4DCA-B5E4-163300E86887}"/>
          </ac:cxnSpMkLst>
        </pc:cxnChg>
      </pc:sldChg>
      <pc:sldChg chg="addSp delSp modSp add modAnim">
        <pc:chgData name="Danny Young" userId="cb0f4ce2-eb4f-479e-8e8f-3beb257e632f" providerId="ADAL" clId="{DEDAD4F7-ECFE-49C2-ABF3-0C9EA5F49826}" dt="2022-12-14T07:46:23.090" v="3102" actId="207"/>
        <pc:sldMkLst>
          <pc:docMk/>
          <pc:sldMk cId="4234820439" sldId="275"/>
        </pc:sldMkLst>
        <pc:spChg chg="del">
          <ac:chgData name="Danny Young" userId="cb0f4ce2-eb4f-479e-8e8f-3beb257e632f" providerId="ADAL" clId="{DEDAD4F7-ECFE-49C2-ABF3-0C9EA5F49826}" dt="2022-12-14T07:07:30.298" v="2513" actId="478"/>
          <ac:spMkLst>
            <pc:docMk/>
            <pc:sldMk cId="4234820439" sldId="275"/>
            <ac:spMk id="2" creationId="{17E0A5C0-4784-429A-9191-65DFABF4913E}"/>
          </ac:spMkLst>
        </pc:spChg>
        <pc:spChg chg="mod">
          <ac:chgData name="Danny Young" userId="cb0f4ce2-eb4f-479e-8e8f-3beb257e632f" providerId="ADAL" clId="{DEDAD4F7-ECFE-49C2-ABF3-0C9EA5F49826}" dt="2022-12-14T07:08:53.039" v="2521" actId="20577"/>
          <ac:spMkLst>
            <pc:docMk/>
            <pc:sldMk cId="4234820439" sldId="275"/>
            <ac:spMk id="3" creationId="{0DA5D3CC-0364-4E6C-9C98-0BB22A0CB4DA}"/>
          </ac:spMkLst>
        </pc:spChg>
        <pc:spChg chg="add mod">
          <ac:chgData name="Danny Young" userId="cb0f4ce2-eb4f-479e-8e8f-3beb257e632f" providerId="ADAL" clId="{DEDAD4F7-ECFE-49C2-ABF3-0C9EA5F49826}" dt="2022-12-14T07:15:45.688" v="2688" actId="14100"/>
          <ac:spMkLst>
            <pc:docMk/>
            <pc:sldMk cId="4234820439" sldId="275"/>
            <ac:spMk id="8" creationId="{50AE67A7-9AA7-4BB4-B51F-1937CA193374}"/>
          </ac:spMkLst>
        </pc:spChg>
        <pc:spChg chg="add mod">
          <ac:chgData name="Danny Young" userId="cb0f4ce2-eb4f-479e-8e8f-3beb257e632f" providerId="ADAL" clId="{DEDAD4F7-ECFE-49C2-ABF3-0C9EA5F49826}" dt="2022-12-14T07:39:51.286" v="2835" actId="20577"/>
          <ac:spMkLst>
            <pc:docMk/>
            <pc:sldMk cId="4234820439" sldId="275"/>
            <ac:spMk id="11" creationId="{50EC561B-2A0F-44C7-894E-8D95B308BC79}"/>
          </ac:spMkLst>
        </pc:spChg>
        <pc:spChg chg="add mod">
          <ac:chgData name="Danny Young" userId="cb0f4ce2-eb4f-479e-8e8f-3beb257e632f" providerId="ADAL" clId="{DEDAD4F7-ECFE-49C2-ABF3-0C9EA5F49826}" dt="2022-12-14T07:43:49.328" v="3050" actId="20577"/>
          <ac:spMkLst>
            <pc:docMk/>
            <pc:sldMk cId="4234820439" sldId="275"/>
            <ac:spMk id="22" creationId="{A11B189D-9CC2-4BE3-9012-ACD757FFF0AC}"/>
          </ac:spMkLst>
        </pc:spChg>
        <pc:graphicFrameChg chg="add mod">
          <ac:chgData name="Danny Young" userId="cb0f4ce2-eb4f-479e-8e8f-3beb257e632f" providerId="ADAL" clId="{DEDAD4F7-ECFE-49C2-ABF3-0C9EA5F49826}" dt="2022-12-14T07:12:48.542" v="2533"/>
          <ac:graphicFrameMkLst>
            <pc:docMk/>
            <pc:sldMk cId="4234820439" sldId="275"/>
            <ac:graphicFrameMk id="4" creationId="{9FAB9042-4933-42FD-9CBC-B2F333C956D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12:20.424" v="2529"/>
          <ac:graphicFrameMkLst>
            <pc:docMk/>
            <pc:sldMk cId="4234820439" sldId="275"/>
            <ac:graphicFrameMk id="5" creationId="{879AEA77-520C-4DF3-A1AE-DC817D6F2EE1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13:15.294" v="2553" actId="1076"/>
          <ac:graphicFrameMkLst>
            <pc:docMk/>
            <pc:sldMk cId="4234820439" sldId="275"/>
            <ac:graphicFrameMk id="6" creationId="{940D6476-0E42-47B4-95C6-06088CDB336F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13:16.860" v="2554" actId="1076"/>
          <ac:graphicFrameMkLst>
            <pc:docMk/>
            <pc:sldMk cId="4234820439" sldId="275"/>
            <ac:graphicFrameMk id="7" creationId="{A64205E6-721A-4F28-8DDB-CAEDD707F694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4:31.191" v="3065" actId="1076"/>
          <ac:graphicFrameMkLst>
            <pc:docMk/>
            <pc:sldMk cId="4234820439" sldId="275"/>
            <ac:graphicFrameMk id="9" creationId="{7D0212D2-3D6E-4925-9D16-327B68AC08D5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4:33.325" v="3066" actId="1076"/>
          <ac:graphicFrameMkLst>
            <pc:docMk/>
            <pc:sldMk cId="4234820439" sldId="275"/>
            <ac:graphicFrameMk id="10" creationId="{A8F22BE6-7D98-4C83-8F5A-5EAD1CA7E054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4:36.695" v="3067" actId="1076"/>
          <ac:graphicFrameMkLst>
            <pc:docMk/>
            <pc:sldMk cId="4234820439" sldId="275"/>
            <ac:graphicFrameMk id="12" creationId="{16868399-CF45-428D-85E0-60C5C8ECFF90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4:42.196" v="3068" actId="1076"/>
          <ac:graphicFrameMkLst>
            <pc:docMk/>
            <pc:sldMk cId="4234820439" sldId="275"/>
            <ac:graphicFrameMk id="13" creationId="{1B189409-745D-42D9-A313-8E481325C569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0:06.009" v="2839" actId="1076"/>
          <ac:graphicFrameMkLst>
            <pc:docMk/>
            <pc:sldMk cId="4234820439" sldId="275"/>
            <ac:graphicFrameMk id="14" creationId="{B78A3C2A-DD21-4511-B102-F5B5E118A9C8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0:35.755" v="2866" actId="1038"/>
          <ac:graphicFrameMkLst>
            <pc:docMk/>
            <pc:sldMk cId="4234820439" sldId="275"/>
            <ac:graphicFrameMk id="15" creationId="{D3425B93-F392-4ECA-B5DB-E8B2DFE9885A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1:12.466" v="2879" actId="1035"/>
          <ac:graphicFrameMkLst>
            <pc:docMk/>
            <pc:sldMk cId="4234820439" sldId="275"/>
            <ac:graphicFrameMk id="16" creationId="{2239A639-B987-4AAE-9241-E7BD92C1845B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2:19.975" v="2889" actId="1076"/>
          <ac:graphicFrameMkLst>
            <pc:docMk/>
            <pc:sldMk cId="4234820439" sldId="275"/>
            <ac:graphicFrameMk id="17" creationId="{D64FF753-1844-4368-92DD-B66EEB1A903D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2:19.975" v="2889" actId="1076"/>
          <ac:graphicFrameMkLst>
            <pc:docMk/>
            <pc:sldMk cId="4234820439" sldId="275"/>
            <ac:graphicFrameMk id="18" creationId="{104A78A1-DD2C-4740-AC35-FEC5C04F68DB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2:32.710" v="2895" actId="1076"/>
          <ac:graphicFrameMkLst>
            <pc:docMk/>
            <pc:sldMk cId="4234820439" sldId="275"/>
            <ac:graphicFrameMk id="19" creationId="{8E54CFEF-5372-4D78-B85E-DA8026A4E042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2:41.978" v="2900" actId="1076"/>
          <ac:graphicFrameMkLst>
            <pc:docMk/>
            <pc:sldMk cId="4234820439" sldId="275"/>
            <ac:graphicFrameMk id="20" creationId="{2D500F99-6383-4627-AB05-0ADBAC3151AB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2:55.338" v="2911" actId="1038"/>
          <ac:graphicFrameMkLst>
            <pc:docMk/>
            <pc:sldMk cId="4234820439" sldId="275"/>
            <ac:graphicFrameMk id="21" creationId="{CC935258-AB2A-4C42-98C0-543375B145F6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4:43.923" v="3069" actId="1076"/>
          <ac:graphicFrameMkLst>
            <pc:docMk/>
            <pc:sldMk cId="4234820439" sldId="275"/>
            <ac:graphicFrameMk id="23" creationId="{B958041B-D33F-43D5-9495-6F3A8EC42D99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5:11.376" v="3076" actId="1076"/>
          <ac:graphicFrameMkLst>
            <pc:docMk/>
            <pc:sldMk cId="4234820439" sldId="275"/>
            <ac:graphicFrameMk id="24" creationId="{A6BBAC5D-FE77-48BC-906A-F24D57FEF313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5:24.599" v="3081"/>
          <ac:graphicFrameMkLst>
            <pc:docMk/>
            <pc:sldMk cId="4234820439" sldId="275"/>
            <ac:graphicFrameMk id="25" creationId="{DBC83522-B1C2-4EBD-A925-07F15216E198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5:30.288" v="3083"/>
          <ac:graphicFrameMkLst>
            <pc:docMk/>
            <pc:sldMk cId="4234820439" sldId="275"/>
            <ac:graphicFrameMk id="26" creationId="{97DEE11B-0ABC-4DCF-AD4A-DAA1950884BC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5:44.424" v="3088"/>
          <ac:graphicFrameMkLst>
            <pc:docMk/>
            <pc:sldMk cId="4234820439" sldId="275"/>
            <ac:graphicFrameMk id="27" creationId="{6111ED06-EB6C-47B9-BEED-6237371F145D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5:51.542" v="3091" actId="1036"/>
          <ac:graphicFrameMkLst>
            <pc:docMk/>
            <pc:sldMk cId="4234820439" sldId="275"/>
            <ac:graphicFrameMk id="28" creationId="{E907F5ED-C044-4E21-9AC4-A434FC032D2F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6:12.111" v="3098"/>
          <ac:graphicFrameMkLst>
            <pc:docMk/>
            <pc:sldMk cId="4234820439" sldId="275"/>
            <ac:graphicFrameMk id="29" creationId="{A7DED9F6-5D18-4D97-83C8-80B977F74C43}"/>
          </ac:graphicFrameMkLst>
        </pc:graphicFrameChg>
        <pc:graphicFrameChg chg="add mod">
          <ac:chgData name="Danny Young" userId="cb0f4ce2-eb4f-479e-8e8f-3beb257e632f" providerId="ADAL" clId="{DEDAD4F7-ECFE-49C2-ABF3-0C9EA5F49826}" dt="2022-12-14T07:46:23.090" v="3102" actId="207"/>
          <ac:graphicFrameMkLst>
            <pc:docMk/>
            <pc:sldMk cId="4234820439" sldId="275"/>
            <ac:graphicFrameMk id="30" creationId="{620AA748-AE71-4752-AE9D-A13622D20C67}"/>
          </ac:graphicFrameMkLst>
        </pc:graphicFrameChg>
      </pc:sldChg>
      <pc:sldChg chg="add">
        <pc:chgData name="Danny Young" userId="cb0f4ce2-eb4f-479e-8e8f-3beb257e632f" providerId="ADAL" clId="{DEDAD4F7-ECFE-49C2-ABF3-0C9EA5F49826}" dt="2022-12-14T07:12:21.738" v="2530"/>
        <pc:sldMkLst>
          <pc:docMk/>
          <pc:sldMk cId="1900191838" sldId="276"/>
        </pc:sldMkLst>
      </pc:sldChg>
    </pc:docChg>
  </pc:docChgLst>
  <pc:docChgLst>
    <pc:chgData name="Danny Young" userId="cb0f4ce2-eb4f-479e-8e8f-3beb257e632f" providerId="ADAL" clId="{07202A01-84D1-42CF-833F-7D42A03BA6D5}"/>
    <pc:docChg chg="undo redo custSel addSld modSld sldOrd">
      <pc:chgData name="Danny Young" userId="cb0f4ce2-eb4f-479e-8e8f-3beb257e632f" providerId="ADAL" clId="{07202A01-84D1-42CF-833F-7D42A03BA6D5}" dt="2024-01-17T06:34:28.461" v="1041"/>
      <pc:docMkLst>
        <pc:docMk/>
      </pc:docMkLst>
      <pc:sldChg chg="modSp mod modAnim">
        <pc:chgData name="Danny Young" userId="cb0f4ce2-eb4f-479e-8e8f-3beb257e632f" providerId="ADAL" clId="{07202A01-84D1-42CF-833F-7D42A03BA6D5}" dt="2024-01-17T06:10:58.218" v="313"/>
        <pc:sldMkLst>
          <pc:docMk/>
          <pc:sldMk cId="0" sldId="261"/>
        </pc:sldMkLst>
        <pc:cxnChg chg="mod">
          <ac:chgData name="Danny Young" userId="cb0f4ce2-eb4f-479e-8e8f-3beb257e632f" providerId="ADAL" clId="{07202A01-84D1-42CF-833F-7D42A03BA6D5}" dt="2024-01-15T21:44:24.078" v="0" actId="1076"/>
          <ac:cxnSpMkLst>
            <pc:docMk/>
            <pc:sldMk cId="0" sldId="261"/>
            <ac:cxnSpMk id="279" creationId="{3675343A-9D8F-2823-EE9B-A04DF28F64F2}"/>
          </ac:cxnSpMkLst>
        </pc:cxnChg>
      </pc:sldChg>
      <pc:sldChg chg="addSp delSp modSp mod addAnim delAnim modAnim">
        <pc:chgData name="Danny Young" userId="cb0f4ce2-eb4f-479e-8e8f-3beb257e632f" providerId="ADAL" clId="{07202A01-84D1-42CF-833F-7D42A03BA6D5}" dt="2024-01-17T06:26:10.826" v="919"/>
        <pc:sldMkLst>
          <pc:docMk/>
          <pc:sldMk cId="0" sldId="262"/>
        </pc:sldMkLst>
        <pc:spChg chg="mod">
          <ac:chgData name="Danny Young" userId="cb0f4ce2-eb4f-479e-8e8f-3beb257e632f" providerId="ADAL" clId="{07202A01-84D1-42CF-833F-7D42A03BA6D5}" dt="2024-01-17T06:21:35.268" v="840" actId="197"/>
          <ac:spMkLst>
            <pc:docMk/>
            <pc:sldMk cId="0" sldId="262"/>
            <ac:spMk id="195" creationId="{89E30FF2-59CC-8AAA-FBB5-DB5A25E01CE6}"/>
          </ac:spMkLst>
        </pc:spChg>
        <pc:spChg chg="mod">
          <ac:chgData name="Danny Young" userId="cb0f4ce2-eb4f-479e-8e8f-3beb257e632f" providerId="ADAL" clId="{07202A01-84D1-42CF-833F-7D42A03BA6D5}" dt="2024-01-17T06:21:41.810" v="841" actId="197"/>
          <ac:spMkLst>
            <pc:docMk/>
            <pc:sldMk cId="0" sldId="262"/>
            <ac:spMk id="196" creationId="{D697C026-C18D-465C-1136-10D73FD88EA7}"/>
          </ac:spMkLst>
        </pc:spChg>
        <pc:graphicFrameChg chg="add del mod">
          <ac:chgData name="Danny Young" userId="cb0f4ce2-eb4f-479e-8e8f-3beb257e632f" providerId="ADAL" clId="{07202A01-84D1-42CF-833F-7D42A03BA6D5}" dt="2024-01-17T06:20:12.121" v="831"/>
          <ac:graphicFrameMkLst>
            <pc:docMk/>
            <pc:sldMk cId="0" sldId="262"/>
            <ac:graphicFrameMk id="2" creationId="{62FCB270-2A57-EF8F-1456-7C19B9C766AD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26:08.610" v="918" actId="1076"/>
          <ac:graphicFrameMkLst>
            <pc:docMk/>
            <pc:sldMk cId="0" sldId="262"/>
            <ac:graphicFrameMk id="7" creationId="{CD21E853-E127-35F1-8F15-91546221ED50}"/>
          </ac:graphicFrameMkLst>
        </pc:graphicFrameChg>
        <pc:graphicFrameChg chg="del">
          <ac:chgData name="Danny Young" userId="cb0f4ce2-eb4f-479e-8e8f-3beb257e632f" providerId="ADAL" clId="{07202A01-84D1-42CF-833F-7D42A03BA6D5}" dt="2024-01-17T06:18:40.628" v="815" actId="478"/>
          <ac:graphicFrameMkLst>
            <pc:docMk/>
            <pc:sldMk cId="0" sldId="262"/>
            <ac:graphicFrameMk id="18" creationId="{93966ABC-B0B0-3F50-9FE0-178B2C32264A}"/>
          </ac:graphicFrameMkLst>
        </pc:graphicFrameChg>
        <pc:graphicFrameChg chg="mod">
          <ac:chgData name="Danny Young" userId="cb0f4ce2-eb4f-479e-8e8f-3beb257e632f" providerId="ADAL" clId="{07202A01-84D1-42CF-833F-7D42A03BA6D5}" dt="2024-01-17T06:21:16.866" v="839"/>
          <ac:graphicFrameMkLst>
            <pc:docMk/>
            <pc:sldMk cId="0" sldId="262"/>
            <ac:graphicFrameMk id="190" creationId="{47931E94-BD07-3DD2-52AC-0FB0048BC9C1}"/>
          </ac:graphicFrameMkLst>
        </pc:graphicFrameChg>
        <pc:cxnChg chg="mod">
          <ac:chgData name="Danny Young" userId="cb0f4ce2-eb4f-479e-8e8f-3beb257e632f" providerId="ADAL" clId="{07202A01-84D1-42CF-833F-7D42A03BA6D5}" dt="2024-01-17T06:20:02.777" v="828" actId="1076"/>
          <ac:cxnSpMkLst>
            <pc:docMk/>
            <pc:sldMk cId="0" sldId="262"/>
            <ac:cxnSpMk id="181" creationId="{79839E1E-3DC2-4FCE-2DD3-53FCF5DB624F}"/>
          </ac:cxnSpMkLst>
        </pc:cxnChg>
        <pc:cxnChg chg="add del mod">
          <ac:chgData name="Danny Young" userId="cb0f4ce2-eb4f-479e-8e8f-3beb257e632f" providerId="ADAL" clId="{07202A01-84D1-42CF-833F-7D42A03BA6D5}" dt="2024-01-17T06:20:28.018" v="835" actId="1076"/>
          <ac:cxnSpMkLst>
            <pc:docMk/>
            <pc:sldMk cId="0" sldId="262"/>
            <ac:cxnSpMk id="186" creationId="{55D3E111-12C8-0915-21E8-09562AF7194D}"/>
          </ac:cxnSpMkLst>
        </pc:cxnChg>
      </pc:sldChg>
      <pc:sldChg chg="addSp delSp modSp mod modAnim">
        <pc:chgData name="Danny Young" userId="cb0f4ce2-eb4f-479e-8e8f-3beb257e632f" providerId="ADAL" clId="{07202A01-84D1-42CF-833F-7D42A03BA6D5}" dt="2024-01-17T06:33:07.074" v="1039"/>
        <pc:sldMkLst>
          <pc:docMk/>
          <pc:sldMk cId="0" sldId="263"/>
        </pc:sldMkLst>
        <pc:spChg chg="add mod">
          <ac:chgData name="Danny Young" userId="cb0f4ce2-eb4f-479e-8e8f-3beb257e632f" providerId="ADAL" clId="{07202A01-84D1-42CF-833F-7D42A03BA6D5}" dt="2024-01-17T06:29:37.010" v="939" actId="1036"/>
          <ac:spMkLst>
            <pc:docMk/>
            <pc:sldMk cId="0" sldId="263"/>
            <ac:spMk id="10" creationId="{B28268EA-A3B8-5C11-A1D3-FB4579B6558D}"/>
          </ac:spMkLst>
        </pc:spChg>
        <pc:spChg chg="add del mod">
          <ac:chgData name="Danny Young" userId="cb0f4ce2-eb4f-479e-8e8f-3beb257e632f" providerId="ADAL" clId="{07202A01-84D1-42CF-833F-7D42A03BA6D5}" dt="2024-01-17T06:30:21.542" v="944"/>
          <ac:spMkLst>
            <pc:docMk/>
            <pc:sldMk cId="0" sldId="263"/>
            <ac:spMk id="11" creationId="{94C724D1-98EC-A5FA-DD77-81E136173B7B}"/>
          </ac:spMkLst>
        </pc:spChg>
        <pc:spChg chg="add mod">
          <ac:chgData name="Danny Young" userId="cb0f4ce2-eb4f-479e-8e8f-3beb257e632f" providerId="ADAL" clId="{07202A01-84D1-42CF-833F-7D42A03BA6D5}" dt="2024-01-17T06:30:34.089" v="946" actId="1076"/>
          <ac:spMkLst>
            <pc:docMk/>
            <pc:sldMk cId="0" sldId="263"/>
            <ac:spMk id="12" creationId="{25872D07-C2C1-245B-8D5C-80603E39807B}"/>
          </ac:spMkLst>
        </pc:spChg>
        <pc:spChg chg="add mod">
          <ac:chgData name="Danny Young" userId="cb0f4ce2-eb4f-479e-8e8f-3beb257e632f" providerId="ADAL" clId="{07202A01-84D1-42CF-833F-7D42A03BA6D5}" dt="2024-01-17T06:30:47.084" v="1016" actId="1037"/>
          <ac:spMkLst>
            <pc:docMk/>
            <pc:sldMk cId="0" sldId="263"/>
            <ac:spMk id="13" creationId="{58C11DE7-7D72-8BC4-777C-AE34CE4BECC2}"/>
          </ac:spMkLst>
        </pc:spChg>
        <pc:spChg chg="mod">
          <ac:chgData name="Danny Young" userId="cb0f4ce2-eb4f-479e-8e8f-3beb257e632f" providerId="ADAL" clId="{07202A01-84D1-42CF-833F-7D42A03BA6D5}" dt="2024-01-17T06:31:21.007" v="1036" actId="20577"/>
          <ac:spMkLst>
            <pc:docMk/>
            <pc:sldMk cId="0" sldId="263"/>
            <ac:spMk id="120" creationId="{DC4763D6-6AA8-9E71-2D1A-EDFD2B9A9FD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2" creationId="{BA2C31E0-CA9B-669F-25D9-C0168509238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3" creationId="{FC90EAA8-0032-EB5C-D234-0074C3FD0A4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4" creationId="{F20F9DD7-9790-4B91-EC35-FF6AB58AF754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5" creationId="{2DFE1837-6A73-1C91-46C3-79CB0B86E25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6" creationId="{669C823D-5B9C-3528-19F9-5E46606AFC50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7" creationId="{F0174DC6-04B1-B617-F4DE-A65375B275B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8" creationId="{3A7FB3E2-29BD-556C-C4E9-9DDE24BD5802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39" creationId="{F1182D1A-0D7A-523F-DA29-5DFD0F45008A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0" creationId="{3FEEC862-41AC-5A6F-1BEE-A21C058CA70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1" creationId="{B029E49B-905E-54EA-F438-005AAA2972CB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2" creationId="{FEACB9FA-22AA-4061-C9FC-0EBD5EE3574D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3" creationId="{53342C54-291A-D9AC-3FAA-B35E6B13EBE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4" creationId="{F78BDA23-A87B-20D1-DCE8-BBEC9664A2D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5" creationId="{AABD5487-4AC3-C8F7-9023-EDAAFFAA9820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6" creationId="{CF535B78-9500-EC4C-DD6D-324BC9C32DF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7" creationId="{E13FC366-D63A-F209-8170-0B453E32275D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8" creationId="{DFE502E7-5F0C-53A4-5415-6BD2DB64936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49" creationId="{1ABA5F59-936D-D43C-738A-A442C045D3C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0" creationId="{69644397-E813-2091-9D0F-CB6E178A441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1" creationId="{471F4F9D-31C4-648B-92D3-971BFD15994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2" creationId="{3805C84A-549F-BF34-3A43-BCFE3D77A7C7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3" creationId="{7FBBD2FD-A24A-DE7C-7223-06AFF3E34AD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4" creationId="{CB691E43-193E-AF82-CECC-4ADB5904546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5" creationId="{54E7D093-3AC0-6518-9377-EB6C7E1C7E5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6" creationId="{B0C7CF7E-62E0-CA90-80A1-9F5CDFD8B75B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7" creationId="{4111A5B9-19AA-3F16-F57E-AB8738EFCE87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8" creationId="{287F1859-3FD3-6B49-D3AB-E7293643B36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59" creationId="{C0434313-687D-CF86-70C4-9C9D1608B5DB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0" creationId="{E74CB9C7-4B22-065D-09A6-D6564D00238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1" creationId="{8A738D7D-2536-D400-A841-76C69DD440C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2" creationId="{C67D4FF4-9303-871C-7618-64CE849056D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3" creationId="{F839A719-4E3F-69A9-9769-A50ACA0E792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4" creationId="{DFA80C01-C446-B755-D8AF-9FF38AF8E74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5" creationId="{49C573CA-4884-D053-ADE1-9ED95064BF1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6" creationId="{6B4E0613-C6CD-B756-4A0A-257E0C35C7E4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7" creationId="{3A60FC63-44BD-95D0-3215-C79C36C96EB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8" creationId="{16FAB5A1-62A0-3850-05D1-FD85853A67B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69" creationId="{7ADA873F-EE0E-3F83-2393-0DAE4E33DB0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0" creationId="{6B0A4319-7229-A9C5-17E4-10010B4FFDA4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1" creationId="{D4A72841-C3CC-2C5C-335E-C1C8174B96D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2" creationId="{8F06F12C-47E5-CE19-0B3B-988C6BD34832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3" creationId="{ACF77FC2-CF3D-1164-26CB-471214E30BE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4" creationId="{A4684C95-6B6D-35B1-74BA-7F39D608961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5" creationId="{C1F072FD-10A2-7E88-0A51-916527BC363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6" creationId="{76F7BFC0-0F0A-EBD8-03F8-AC14194D34F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7" creationId="{46C16671-9754-1488-5576-02C6BE9D676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8" creationId="{366E02CC-82AF-9146-1AD5-87368444887B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79" creationId="{4D30659A-A6A6-5859-D2E3-DF1982C27FF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0" creationId="{8F6891CF-76FB-1133-386A-C3418BD6386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1" creationId="{208BA8C8-E553-2256-23EC-8B5126D0F90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2" creationId="{CD6F8695-176A-132F-BBA4-34B3B276C47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3" creationId="{B5F4368E-15FC-55C6-0AA9-98BAC7062C9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4" creationId="{9A07231C-2513-43C0-8F88-95BF4B89E5D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5" creationId="{54554C05-A069-4B0A-E3E7-80BB9FB9A09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6" creationId="{678B65E2-A694-0A9C-9872-5614D97A051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7" creationId="{EB67727C-DA06-987B-2E80-316611CE587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8" creationId="{D6225B5F-E76B-9F0D-C703-63F6EBAD456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89" creationId="{C9514BE0-20CE-D0EE-CBB9-50CE8C755E0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0" creationId="{6EF64289-6E59-584B-2852-99D76308C9D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1" creationId="{F2D096C1-F1F4-275B-7872-95E53F25D0B4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2" creationId="{C9685105-88BF-DEAC-903B-28D46F97CC03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3" creationId="{88C7554D-54DD-E806-4514-7EAF069A686F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4" creationId="{1F56ED1F-A09C-C99F-F0E1-4A32FD725CC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5" creationId="{A92B25EA-2F17-041F-801B-F19638E3101D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6" creationId="{405DA23D-C968-1B33-8314-47D30C218C2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7" creationId="{017CDBB5-CEB0-AB29-9872-84B31851ACD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8" creationId="{6396065A-48D8-8675-0F16-8D21546DD8B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599" creationId="{BB0E483D-BF6B-DA75-D376-2383534D4F2D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0" creationId="{5DDF256A-E77B-0A8A-2176-2F6924A65350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1" creationId="{4BAF1841-17EE-967E-729D-E62A8DEF7972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2" creationId="{FF926FDE-B88B-5B65-AAF2-84D32E358B4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3" creationId="{A98EA1AA-36A1-7D42-A033-D51360E0B200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4" creationId="{C15723D0-40B2-ADE0-9B48-1BEE2CDA7555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5" creationId="{C6941252-85D2-3335-42FD-D9B6CA012B7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6" creationId="{63E6B10F-8AF4-CF28-666D-3BE7B160E0F1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7" creationId="{CBA72120-82B6-167B-3B3E-42277CFAABFB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8" creationId="{E4D5DA2E-9440-B787-9B71-4FAE2329791E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09" creationId="{D40916DA-12C0-96C7-1594-F2FA7900559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0" creationId="{FBE60288-6585-B8FC-CC0A-FD0ECC892C93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1" creationId="{B3C9853D-E018-B893-ADBC-C2560D18F1B9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2" creationId="{96D86ECE-396C-F84D-6286-1DA087D9CA4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3" creationId="{27C860AA-5556-8790-5818-36E21F7D12CA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4" creationId="{4874E746-0F85-C4C4-B610-5CCC8366ED8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5" creationId="{EA7E2037-8C3F-5760-FDFE-63CCAF2C232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6" creationId="{75A34294-BF2A-AA73-BC5E-AC24197D1A1C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7" creationId="{E3F20C8D-29A0-2705-6739-598357B58EB8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8" creationId="{1B4822E5-6C7C-E72A-DA72-7308FEC97B13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19" creationId="{85E4AAF8-E3F7-C91C-01B0-60E2C129128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0" creationId="{8B3CD987-4C6E-FCBE-896E-A0D622B8B052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1" creationId="{E7457D57-1BC1-D806-E60E-052D12CB282D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2" creationId="{25AA8D6F-DED4-21FC-7C1A-741BAE3D62A6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3" creationId="{8570A43D-C4D3-2E44-A9D7-D2A5A3C390DA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4" creationId="{A099B7BA-7D61-C72E-56C5-A147316885B7}"/>
          </ac:spMkLst>
        </pc:spChg>
        <pc:spChg chg="mod">
          <ac:chgData name="Danny Young" userId="cb0f4ce2-eb4f-479e-8e8f-3beb257e632f" providerId="ADAL" clId="{07202A01-84D1-42CF-833F-7D42A03BA6D5}" dt="2024-01-17T06:29:09.123" v="924" actId="1076"/>
          <ac:spMkLst>
            <pc:docMk/>
            <pc:sldMk cId="0" sldId="263"/>
            <ac:spMk id="21625" creationId="{547F4BC4-DCDD-B0E6-2279-542E834D41B5}"/>
          </ac:spMkLst>
        </pc:spChg>
        <pc:grpChg chg="mod">
          <ac:chgData name="Danny Young" userId="cb0f4ce2-eb4f-479e-8e8f-3beb257e632f" providerId="ADAL" clId="{07202A01-84D1-42CF-833F-7D42A03BA6D5}" dt="2024-01-17T06:29:09.123" v="924" actId="1076"/>
          <ac:grpSpMkLst>
            <pc:docMk/>
            <pc:sldMk cId="0" sldId="263"/>
            <ac:grpSpMk id="21511" creationId="{74C343FA-806F-AF0D-D8B8-AF14D553FE40}"/>
          </ac:grpSpMkLst>
        </pc:grpChg>
        <pc:grpChg chg="mod">
          <ac:chgData name="Danny Young" userId="cb0f4ce2-eb4f-479e-8e8f-3beb257e632f" providerId="ADAL" clId="{07202A01-84D1-42CF-833F-7D42A03BA6D5}" dt="2024-01-17T06:29:09.123" v="924" actId="1076"/>
          <ac:grpSpMkLst>
            <pc:docMk/>
            <pc:sldMk cId="0" sldId="263"/>
            <ac:grpSpMk id="21531" creationId="{284790C5-D5C5-C9D4-98C9-1F20EB457FD9}"/>
          </ac:grpSpMkLst>
        </pc:grpChg>
      </pc:sldChg>
      <pc:sldChg chg="delSp modSp mod ord">
        <pc:chgData name="Danny Young" userId="cb0f4ce2-eb4f-479e-8e8f-3beb257e632f" providerId="ADAL" clId="{07202A01-84D1-42CF-833F-7D42A03BA6D5}" dt="2024-01-17T06:34:28.461" v="1041"/>
        <pc:sldMkLst>
          <pc:docMk/>
          <pc:sldMk cId="0" sldId="264"/>
        </pc:sldMkLst>
        <pc:inkChg chg="del mod">
          <ac:chgData name="Danny Young" userId="cb0f4ce2-eb4f-479e-8e8f-3beb257e632f" providerId="ADAL" clId="{07202A01-84D1-42CF-833F-7D42A03BA6D5}" dt="2024-01-16T19:52:15.481" v="311" actId="478"/>
          <ac:inkMkLst>
            <pc:docMk/>
            <pc:sldMk cId="0" sldId="264"/>
            <ac:inkMk id="3" creationId="{EFB7C401-1793-447C-92BD-407AE2EE15AD}"/>
          </ac:inkMkLst>
        </pc:inkChg>
      </pc:sldChg>
      <pc:sldChg chg="ord">
        <pc:chgData name="Danny Young" userId="cb0f4ce2-eb4f-479e-8e8f-3beb257e632f" providerId="ADAL" clId="{07202A01-84D1-42CF-833F-7D42A03BA6D5}" dt="2024-01-17T06:34:28.461" v="1041"/>
        <pc:sldMkLst>
          <pc:docMk/>
          <pc:sldMk cId="0" sldId="266"/>
        </pc:sldMkLst>
      </pc:sldChg>
      <pc:sldChg chg="modSp mod modAnim">
        <pc:chgData name="Danny Young" userId="cb0f4ce2-eb4f-479e-8e8f-3beb257e632f" providerId="ADAL" clId="{07202A01-84D1-42CF-833F-7D42A03BA6D5}" dt="2024-01-17T06:25:08.151" v="913" actId="1076"/>
        <pc:sldMkLst>
          <pc:docMk/>
          <pc:sldMk cId="0" sldId="269"/>
        </pc:sldMkLst>
        <pc:spChg chg="mod">
          <ac:chgData name="Danny Young" userId="cb0f4ce2-eb4f-479e-8e8f-3beb257e632f" providerId="ADAL" clId="{07202A01-84D1-42CF-833F-7D42A03BA6D5}" dt="2024-01-17T06:25:01.508" v="912" actId="197"/>
          <ac:spMkLst>
            <pc:docMk/>
            <pc:sldMk cId="0" sldId="269"/>
            <ac:spMk id="133" creationId="{7D6D4151-B9A9-45EE-B93D-5F3AD5BAFC03}"/>
          </ac:spMkLst>
        </pc:spChg>
        <pc:spChg chg="mod">
          <ac:chgData name="Danny Young" userId="cb0f4ce2-eb4f-479e-8e8f-3beb257e632f" providerId="ADAL" clId="{07202A01-84D1-42CF-833F-7D42A03BA6D5}" dt="2024-01-17T06:22:18.569" v="851" actId="14100"/>
          <ac:spMkLst>
            <pc:docMk/>
            <pc:sldMk cId="0" sldId="269"/>
            <ac:spMk id="151" creationId="{19BB9FA1-61EF-4E94-8939-2065FBB8E618}"/>
          </ac:spMkLst>
        </pc:spChg>
        <pc:spChg chg="mod">
          <ac:chgData name="Danny Young" userId="cb0f4ce2-eb4f-479e-8e8f-3beb257e632f" providerId="ADAL" clId="{07202A01-84D1-42CF-833F-7D42A03BA6D5}" dt="2024-01-17T06:23:18.646" v="860" actId="1076"/>
          <ac:spMkLst>
            <pc:docMk/>
            <pc:sldMk cId="0" sldId="269"/>
            <ac:spMk id="154" creationId="{EDD57B65-B7C9-45B3-B77D-C8A5119D02D9}"/>
          </ac:spMkLst>
        </pc:spChg>
        <pc:spChg chg="mod">
          <ac:chgData name="Danny Young" userId="cb0f4ce2-eb4f-479e-8e8f-3beb257e632f" providerId="ADAL" clId="{07202A01-84D1-42CF-833F-7D42A03BA6D5}" dt="2024-01-17T06:25:08.151" v="913" actId="1076"/>
          <ac:spMkLst>
            <pc:docMk/>
            <pc:sldMk cId="0" sldId="269"/>
            <ac:spMk id="156" creationId="{AC19E86C-BD79-4FC4-A6D8-1C71694F4B66}"/>
          </ac:spMkLst>
        </pc:spChg>
        <pc:spChg chg="mod">
          <ac:chgData name="Danny Young" userId="cb0f4ce2-eb4f-479e-8e8f-3beb257e632f" providerId="ADAL" clId="{07202A01-84D1-42CF-833F-7D42A03BA6D5}" dt="2024-01-17T06:25:01.508" v="912" actId="197"/>
          <ac:spMkLst>
            <pc:docMk/>
            <pc:sldMk cId="0" sldId="269"/>
            <ac:spMk id="158" creationId="{F438E05E-6B09-49AF-901A-197326040627}"/>
          </ac:spMkLst>
        </pc:spChg>
        <pc:spChg chg="mod">
          <ac:chgData name="Danny Young" userId="cb0f4ce2-eb4f-479e-8e8f-3beb257e632f" providerId="ADAL" clId="{07202A01-84D1-42CF-833F-7D42A03BA6D5}" dt="2024-01-17T06:25:01.508" v="912" actId="197"/>
          <ac:spMkLst>
            <pc:docMk/>
            <pc:sldMk cId="0" sldId="269"/>
            <ac:spMk id="159" creationId="{F9CA69B8-AC02-4D8C-9B5E-AA4D03A9D9AF}"/>
          </ac:spMkLst>
        </pc:spChg>
        <pc:spChg chg="mod">
          <ac:chgData name="Danny Young" userId="cb0f4ce2-eb4f-479e-8e8f-3beb257e632f" providerId="ADAL" clId="{07202A01-84D1-42CF-833F-7D42A03BA6D5}" dt="2024-01-17T06:25:01.508" v="912" actId="197"/>
          <ac:spMkLst>
            <pc:docMk/>
            <pc:sldMk cId="0" sldId="269"/>
            <ac:spMk id="160" creationId="{15FDC7FB-448D-4CC9-BA93-8F51E48EB5E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3" creationId="{1B731C43-FE8E-4186-AA6D-7F640EB4CF6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4" creationId="{1587ED35-9CE3-419D-8CC8-13D6BB6D3470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5" creationId="{B5EDBD73-DFF8-4AF4-A668-8B84A945F57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6" creationId="{387DBA8A-FC41-4E67-89FA-554BFC53286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7" creationId="{DBF1EB27-9920-4472-808E-2AA3B5D7EFB0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8" creationId="{6BFEF368-2958-4FC2-BD08-F6F4C489079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89" creationId="{422D6A73-B801-4257-B0B0-008807C994D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0" creationId="{A104B501-0AAE-41E8-BB90-68BF1A1F3C9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1" creationId="{BE77D6A2-8252-4CBA-8312-7256121B7C8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2" creationId="{36C13EDD-74AC-4C01-ABDF-B8099B68F86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3" creationId="{0229F92A-26F3-4499-BDDE-E56FE3C13DA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4" creationId="{0EAFA3C5-2464-4ABE-91E1-1C1BC693283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5" creationId="{0E0A55B1-1A6F-4D3E-9DAC-5CB9C8E96C1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6" creationId="{0B872BBF-4A35-402A-9B41-3674E638024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7" creationId="{5AC89512-E257-4D03-9155-F135DC28A51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8" creationId="{F3FE1066-3C57-494F-8355-B818665D9E0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599" creationId="{04EFB0AC-38AC-4898-ACCB-34336DB567A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0" creationId="{44B88481-5217-4BC5-8518-701945AD9F5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1" creationId="{DCFDDD22-AD03-4CB6-A912-7600F1E899A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2" creationId="{6400A929-AEC6-4CAA-9EB3-28E2066AA8D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3" creationId="{E0148C5D-3516-44CE-A019-24229BEC19F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4" creationId="{785E443A-AF50-4825-8030-CCA412C0786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5" creationId="{F23FA68B-CCD5-4801-AA07-F4BA52D7798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6" creationId="{E0FDB040-CEF8-4044-85D0-F866005A6412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7" creationId="{C24AEDE5-A6D0-4674-A955-C1952F6B49DD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8" creationId="{ABC79C2A-3752-461A-AF5B-EFC3E49BCBE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09" creationId="{1ABEE294-4EBC-49F1-ABB3-9059AAAF97C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0" creationId="{183DB4E3-2AB1-4D18-90DF-4F4A6EBB94E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1" creationId="{069BF275-9AA1-42D7-ADFE-69798E9AD0E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2" creationId="{0F9588FD-6819-41E6-BD79-A5F30CC07B5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3" creationId="{58C9F472-8FA2-43DA-A1E2-5941AC1E1ED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4" creationId="{4A1BC66B-043A-4264-9601-A137724D041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5" creationId="{9880F408-F080-4337-B7B5-1631BDD1630B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6" creationId="{196D4FE6-F0D3-4A12-834B-C2FE7B4C7F6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7" creationId="{C37E15B2-E5E4-43DB-B785-B286F25C8BE2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8" creationId="{9A78CCA3-3FE6-4A79-9808-7D4D005C3D7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19" creationId="{001511E5-3694-4B48-9702-2FBC32ACDF1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0" creationId="{915AC12A-E2CB-4E2C-AEEC-53C4B9D561E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1" creationId="{67FD2FC1-C293-48D6-9426-930DE302ABB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2" creationId="{64FC8E01-6BD2-489A-88A1-8618EBFF864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3" creationId="{D47CE917-4E64-42FA-91CB-14D6AF0BDFC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4" creationId="{60A4BF22-A875-4B0A-B958-419C2C9017D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5" creationId="{332E094B-7354-45D2-9F79-9DEC30ED61D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6" creationId="{D3119AF5-552A-46EF-970B-3CE5EC46592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7" creationId="{9EB76791-92E6-40E3-ACEE-6A4EAB069BB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8" creationId="{89C7333C-1C22-458A-B44A-5051C01A927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29" creationId="{F1B39A5E-7008-478C-91D4-F24E458C5F1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0" creationId="{5A8EF574-AA85-41EC-A423-F78F1C740E0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1" creationId="{662B23FA-AAE4-4488-88CC-CE8D56F5245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2" creationId="{430396FF-184B-48FC-8AF9-DC90C607C4A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3" creationId="{0CC01A4C-C24E-42A4-9566-71F938D4B1A0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4" creationId="{0D3B2FB0-9CC6-4F5D-AC2C-08EDF0B044CD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5" creationId="{6DA57E1F-2197-42B9-A605-4FE2BAD022A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6" creationId="{92BCDC9E-CFA5-4215-A2BF-9D9F8D060A3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7" creationId="{8F000BDF-C2CC-40F5-BCFC-AFF750192AB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8" creationId="{9C9D62C4-4911-4749-9316-A6682273461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39" creationId="{54729626-06F3-40E8-B391-33FF857B3182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0" creationId="{CDB978DC-D7B4-42A4-80EF-A6215F0748D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1" creationId="{1513AC64-DBAF-4711-B978-93CC9B80436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2" creationId="{5840F075-C002-44E0-AC19-2BEFD0A5C4C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3" creationId="{D418A875-E100-4FDA-84EC-F87A30E3CA6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4" creationId="{C3757892-F90B-434B-992B-22B6252A5EB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5" creationId="{9F1FC6CC-DCC0-4322-A09A-F5D533A6E7D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6" creationId="{396AF85C-B25B-4295-8C5D-621C82A1841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7" creationId="{3F46E54E-D5D8-4E70-8246-4C80E13F82C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8" creationId="{B545CB99-8952-45BA-B98F-C64658F7F63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49" creationId="{D088FF4F-53E8-4CBB-B1AD-14E4D12EB18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0" creationId="{3D4CB2AA-7E58-4D47-9E2A-16037F54222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1" creationId="{85484504-17FF-4D7C-8388-2CFC3E899F8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2" creationId="{F1E722B4-F97C-409D-B58A-AEB3895D65F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3" creationId="{27A281A1-D3A4-4BF6-8CB6-470F58F1161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4" creationId="{485CDA14-F179-424B-94B1-2BADA50BE37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5" creationId="{EC0F3A3A-23B8-4C51-8701-E72B50FDA1E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6" creationId="{169CAC41-6FB0-4128-9FA7-5189118B565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7" creationId="{3B4BE162-1809-4181-92A0-22E38A9E786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8" creationId="{242D9336-761A-42DB-A35C-7BBEB057B0D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59" creationId="{20EEF3AB-E72D-4215-BF76-A67DEAB6F81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0" creationId="{418C418A-61DE-4761-9BB2-27FB276798A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1" creationId="{0718FD43-9125-46E7-B863-F216A170A16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2" creationId="{17DE5032-94D4-47CE-ADDA-2743B902A2D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3" creationId="{37BB6914-C5E1-4598-A01C-21D4CFF754E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4" creationId="{69C7DFCF-C8E9-4B91-8404-534E3971FB6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5" creationId="{DF4DA26B-026A-4B45-94FE-6BC2D33A095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6" creationId="{D941D863-B29F-4103-ABCE-4E87DA41E0BD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7" creationId="{1C6E4EC0-8C21-465B-9962-190DF156299E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8" creationId="{2A22E5C2-ECDA-454F-915A-7E227077436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69" creationId="{A5300B44-6EEB-45B8-987E-ABB9B89C530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0" creationId="{3EE51905-E830-47E0-9051-C32CEAF3862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1" creationId="{71A4C54D-F486-412C-9C49-044743EE174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2" creationId="{8D7BE01E-B72D-4D10-BB21-0B9B7AE24F8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3" creationId="{05D63DB4-B901-4E57-887B-95A11B57DE62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4" creationId="{DB452823-0077-470D-89F4-2DD57CDA7A1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5" creationId="{39D6FC47-4C7B-45FF-9526-ADAD0575DD7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6" creationId="{B885E1E4-D305-4FF8-B9CC-0153965F402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7" creationId="{8839F0BE-3CF2-4DF9-8C2A-F54B727874CB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8" creationId="{DAC10577-1E48-42BA-BC40-44AA3560097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79" creationId="{83E7BED0-1527-4196-BA6C-68F3DD22522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0" creationId="{FC8D053A-812F-4504-8078-7EBDDB23D21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1" creationId="{2292EAFC-9E2E-41A7-9890-2EF53E2EBE9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2" creationId="{137E210F-131C-47BD-A97D-4059AA01554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3" creationId="{F0C1C58D-26BD-480F-97AE-A1446C7EB937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4" creationId="{017619D8-192E-4559-B7F2-18CE094C1D4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5" creationId="{FADB3301-0F86-4B5C-AF1B-57CB55F60520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6" creationId="{CB04A171-C5B5-4C9C-9CED-C4EC387989AC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7" creationId="{0A21ACD2-E54C-4709-A1F4-ACB3E4132AC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8" creationId="{BFA0F75F-E942-4794-8CFD-284777B7300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89" creationId="{1874FA9B-BA80-4D53-8A3A-B625BAD6318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0" creationId="{A57A032F-D1BB-4C96-A1C9-F9E3CF18E7E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1" creationId="{791CBFC2-46DE-4C78-832C-1E5A04953884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2" creationId="{9D92BB16-7975-4B43-944F-3E65FCD4D14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3" creationId="{6D28E8FF-415F-4384-B499-D00543A71B96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4" creationId="{E999B26D-BA55-4775-955F-F3F439633AF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5" creationId="{D955BA0F-7555-4805-A84B-B2607A7D1BB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6" creationId="{35F9B182-3160-494C-B888-7890623AC1D8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7" creationId="{0C9C08FF-505B-47A9-9235-7706CD80042B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8" creationId="{DBD613FA-ED5B-484F-9549-5FB2939BBABD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699" creationId="{76D596EB-A20D-48F2-A047-080EAC850F0F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0" creationId="{40467170-0989-4456-8B10-02B8D03ABA61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1" creationId="{250CC41D-E5A7-40B9-B6E0-7DD47BA7D5AA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2" creationId="{4E9920F4-4518-4B92-A5BC-E106F41AFD4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3" creationId="{3E98394A-4083-4F2E-977E-2A4B63D4DD9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4" creationId="{150D66E9-FDA7-4884-B682-A8ECEB1BE645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5" creationId="{82D80A04-5291-4E04-A564-8A18508888A3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6" creationId="{04392063-69D2-4675-95DB-F61300BB1099}"/>
          </ac:spMkLst>
        </pc:spChg>
        <pc:spChg chg="mod">
          <ac:chgData name="Danny Young" userId="cb0f4ce2-eb4f-479e-8e8f-3beb257e632f" providerId="ADAL" clId="{07202A01-84D1-42CF-833F-7D42A03BA6D5}" dt="2024-01-17T06:23:15.805" v="858" actId="1076"/>
          <ac:spMkLst>
            <pc:docMk/>
            <pc:sldMk cId="0" sldId="269"/>
            <ac:spMk id="23707" creationId="{C1BD077A-B420-49A3-B308-4702D7154408}"/>
          </ac:spMkLst>
        </pc:spChg>
        <pc:grpChg chg="mod">
          <ac:chgData name="Danny Young" userId="cb0f4ce2-eb4f-479e-8e8f-3beb257e632f" providerId="ADAL" clId="{07202A01-84D1-42CF-833F-7D42A03BA6D5}" dt="2024-01-17T06:23:15.805" v="858" actId="1076"/>
          <ac:grpSpMkLst>
            <pc:docMk/>
            <pc:sldMk cId="0" sldId="269"/>
            <ac:grpSpMk id="23555" creationId="{D1DFDC11-2F8A-4819-B33F-BF7619A75773}"/>
          </ac:grpSpMkLst>
        </pc:grpChg>
        <pc:graphicFrameChg chg="mod">
          <ac:chgData name="Danny Young" userId="cb0f4ce2-eb4f-479e-8e8f-3beb257e632f" providerId="ADAL" clId="{07202A01-84D1-42CF-833F-7D42A03BA6D5}" dt="2024-01-17T06:22:11.276" v="850" actId="1037"/>
          <ac:graphicFrameMkLst>
            <pc:docMk/>
            <pc:sldMk cId="0" sldId="269"/>
            <ac:graphicFrameMk id="146" creationId="{4239D9DA-95A1-422B-9884-66A094569303}"/>
          </ac:graphicFrameMkLst>
        </pc:graphicFrameChg>
        <pc:graphicFrameChg chg="mod">
          <ac:chgData name="Danny Young" userId="cb0f4ce2-eb4f-479e-8e8f-3beb257e632f" providerId="ADAL" clId="{07202A01-84D1-42CF-833F-7D42A03BA6D5}" dt="2024-01-17T06:24:45.180" v="911" actId="1076"/>
          <ac:graphicFrameMkLst>
            <pc:docMk/>
            <pc:sldMk cId="0" sldId="269"/>
            <ac:graphicFrameMk id="150" creationId="{F2E31560-2243-4CE9-9970-EF03C828ED93}"/>
          </ac:graphicFrameMkLst>
        </pc:graphicFrameChg>
        <pc:graphicFrameChg chg="mod">
          <ac:chgData name="Danny Young" userId="cb0f4ce2-eb4f-479e-8e8f-3beb257e632f" providerId="ADAL" clId="{07202A01-84D1-42CF-833F-7D42A03BA6D5}" dt="2024-01-17T06:22:01.081" v="843"/>
          <ac:graphicFrameMkLst>
            <pc:docMk/>
            <pc:sldMk cId="0" sldId="269"/>
            <ac:graphicFrameMk id="23557" creationId="{63C8A3E5-8DA1-4B21-9C25-CB0BC764BF8E}"/>
          </ac:graphicFrameMkLst>
        </pc:graphicFrameChg>
        <pc:cxnChg chg="mod">
          <ac:chgData name="Danny Young" userId="cb0f4ce2-eb4f-479e-8e8f-3beb257e632f" providerId="ADAL" clId="{07202A01-84D1-42CF-833F-7D42A03BA6D5}" dt="2024-01-17T06:23:58.118" v="905" actId="1076"/>
          <ac:cxnSpMkLst>
            <pc:docMk/>
            <pc:sldMk cId="0" sldId="269"/>
            <ac:cxnSpMk id="152" creationId="{B3EFE6ED-7B0A-4A98-AD2D-109DCABE0750}"/>
          </ac:cxnSpMkLst>
        </pc:cxnChg>
        <pc:cxnChg chg="mod">
          <ac:chgData name="Danny Young" userId="cb0f4ce2-eb4f-479e-8e8f-3beb257e632f" providerId="ADAL" clId="{07202A01-84D1-42CF-833F-7D42A03BA6D5}" dt="2024-01-17T06:23:08.366" v="854" actId="1076"/>
          <ac:cxnSpMkLst>
            <pc:docMk/>
            <pc:sldMk cId="0" sldId="269"/>
            <ac:cxnSpMk id="157" creationId="{27264FBD-B01B-4B2D-91FF-5FC50F4410A5}"/>
          </ac:cxnSpMkLst>
        </pc:cxnChg>
      </pc:sldChg>
      <pc:sldChg chg="modSp">
        <pc:chgData name="Danny Young" userId="cb0f4ce2-eb4f-479e-8e8f-3beb257e632f" providerId="ADAL" clId="{07202A01-84D1-42CF-833F-7D42A03BA6D5}" dt="2024-01-17T06:25:52.015" v="916"/>
        <pc:sldMkLst>
          <pc:docMk/>
          <pc:sldMk cId="0" sldId="270"/>
        </pc:sldMkLst>
        <pc:graphicFrameChg chg="mod">
          <ac:chgData name="Danny Young" userId="cb0f4ce2-eb4f-479e-8e8f-3beb257e632f" providerId="ADAL" clId="{07202A01-84D1-42CF-833F-7D42A03BA6D5}" dt="2024-01-17T06:25:52.015" v="916"/>
          <ac:graphicFrameMkLst>
            <pc:docMk/>
            <pc:sldMk cId="0" sldId="270"/>
            <ac:graphicFrameMk id="247" creationId="{EA01BE41-D05D-431E-8189-7514E009F28A}"/>
          </ac:graphicFrameMkLst>
        </pc:graphicFrameChg>
      </pc:sldChg>
      <pc:sldChg chg="ord">
        <pc:chgData name="Danny Young" userId="cb0f4ce2-eb4f-479e-8e8f-3beb257e632f" providerId="ADAL" clId="{07202A01-84D1-42CF-833F-7D42A03BA6D5}" dt="2024-01-17T06:34:28.461" v="1041"/>
        <pc:sldMkLst>
          <pc:docMk/>
          <pc:sldMk cId="0" sldId="271"/>
        </pc:sldMkLst>
      </pc:sldChg>
      <pc:sldChg chg="addSp modSp mod modAnim">
        <pc:chgData name="Danny Young" userId="cb0f4ce2-eb4f-479e-8e8f-3beb257e632f" providerId="ADAL" clId="{07202A01-84D1-42CF-833F-7D42A03BA6D5}" dt="2024-01-17T06:14:20.183" v="506"/>
        <pc:sldMkLst>
          <pc:docMk/>
          <pc:sldMk cId="3478929214" sldId="272"/>
        </pc:sldMkLst>
        <pc:spChg chg="add mod">
          <ac:chgData name="Danny Young" userId="cb0f4ce2-eb4f-479e-8e8f-3beb257e632f" providerId="ADAL" clId="{07202A01-84D1-42CF-833F-7D42A03BA6D5}" dt="2024-01-17T06:12:39.885" v="420" actId="1076"/>
          <ac:spMkLst>
            <pc:docMk/>
            <pc:sldMk cId="3478929214" sldId="272"/>
            <ac:spMk id="10" creationId="{84E6A19C-6A2B-D340-1671-EC70F80DB34D}"/>
          </ac:spMkLst>
        </pc:spChg>
        <pc:spChg chg="mod">
          <ac:chgData name="Danny Young" userId="cb0f4ce2-eb4f-479e-8e8f-3beb257e632f" providerId="ADAL" clId="{07202A01-84D1-42CF-833F-7D42A03BA6D5}" dt="2024-01-17T06:13:21.600" v="445" actId="1036"/>
          <ac:spMkLst>
            <pc:docMk/>
            <pc:sldMk cId="3478929214" sldId="272"/>
            <ac:spMk id="12" creationId="{1A98A368-4D2C-4815-9E47-56F6A9BC2A27}"/>
          </ac:spMkLst>
        </pc:spChg>
        <pc:spChg chg="add mod">
          <ac:chgData name="Danny Young" userId="cb0f4ce2-eb4f-479e-8e8f-3beb257e632f" providerId="ADAL" clId="{07202A01-84D1-42CF-833F-7D42A03BA6D5}" dt="2024-01-17T06:14:03.755" v="504" actId="20577"/>
          <ac:spMkLst>
            <pc:docMk/>
            <pc:sldMk cId="3478929214" sldId="272"/>
            <ac:spMk id="13" creationId="{5FC34220-6F7F-14FC-077F-19DBE425D477}"/>
          </ac:spMkLst>
        </pc:spChg>
        <pc:graphicFrameChg chg="mod">
          <ac:chgData name="Danny Young" userId="cb0f4ce2-eb4f-479e-8e8f-3beb257e632f" providerId="ADAL" clId="{07202A01-84D1-42CF-833F-7D42A03BA6D5}" dt="2024-01-17T06:13:26.765" v="446" actId="1076"/>
          <ac:graphicFrameMkLst>
            <pc:docMk/>
            <pc:sldMk cId="3478929214" sldId="272"/>
            <ac:graphicFrameMk id="15" creationId="{B22BD946-F9FA-4702-87BA-3930A934D2C0}"/>
          </ac:graphicFrameMkLst>
        </pc:graphicFrameChg>
        <pc:graphicFrameChg chg="mod">
          <ac:chgData name="Danny Young" userId="cb0f4ce2-eb4f-479e-8e8f-3beb257e632f" providerId="ADAL" clId="{07202A01-84D1-42CF-833F-7D42A03BA6D5}" dt="2024-01-17T06:14:20.183" v="506"/>
          <ac:graphicFrameMkLst>
            <pc:docMk/>
            <pc:sldMk cId="3478929214" sldId="272"/>
            <ac:graphicFrameMk id="16" creationId="{3CDAC877-73D2-4CDF-8ACC-D620D16307AC}"/>
          </ac:graphicFrameMkLst>
        </pc:graphicFrameChg>
      </pc:sldChg>
      <pc:sldChg chg="addSp delSp modSp new mod modAnim">
        <pc:chgData name="Danny Young" userId="cb0f4ce2-eb4f-479e-8e8f-3beb257e632f" providerId="ADAL" clId="{07202A01-84D1-42CF-833F-7D42A03BA6D5}" dt="2024-01-17T06:18:30.434" v="814" actId="1076"/>
        <pc:sldMkLst>
          <pc:docMk/>
          <pc:sldMk cId="4144590487" sldId="277"/>
        </pc:sldMkLst>
        <pc:spChg chg="del">
          <ac:chgData name="Danny Young" userId="cb0f4ce2-eb4f-479e-8e8f-3beb257e632f" providerId="ADAL" clId="{07202A01-84D1-42CF-833F-7D42A03BA6D5}" dt="2024-01-16T19:50:05.791" v="173" actId="478"/>
          <ac:spMkLst>
            <pc:docMk/>
            <pc:sldMk cId="4144590487" sldId="277"/>
            <ac:spMk id="2" creationId="{78A3FF36-4CF4-0AF2-4B1C-734E1A7B35B1}"/>
          </ac:spMkLst>
        </pc:spChg>
        <pc:spChg chg="add mod">
          <ac:chgData name="Danny Young" userId="cb0f4ce2-eb4f-479e-8e8f-3beb257e632f" providerId="ADAL" clId="{07202A01-84D1-42CF-833F-7D42A03BA6D5}" dt="2024-01-17T06:14:57.511" v="554" actId="14100"/>
          <ac:spMkLst>
            <pc:docMk/>
            <pc:sldMk cId="4144590487" sldId="277"/>
            <ac:spMk id="2" creationId="{B61E3EDB-B823-8BD8-7F68-B594A6013A0A}"/>
          </ac:spMkLst>
        </pc:spChg>
        <pc:spChg chg="mod">
          <ac:chgData name="Danny Young" userId="cb0f4ce2-eb4f-479e-8e8f-3beb257e632f" providerId="ADAL" clId="{07202A01-84D1-42CF-833F-7D42A03BA6D5}" dt="2024-01-16T19:50:41.770" v="284" actId="14100"/>
          <ac:spMkLst>
            <pc:docMk/>
            <pc:sldMk cId="4144590487" sldId="277"/>
            <ac:spMk id="3" creationId="{B994810B-73EC-2DA9-F258-867F38AD8E63}"/>
          </ac:spMkLst>
        </pc:spChg>
        <pc:spChg chg="add mod">
          <ac:chgData name="Danny Young" userId="cb0f4ce2-eb4f-479e-8e8f-3beb257e632f" providerId="ADAL" clId="{07202A01-84D1-42CF-833F-7D42A03BA6D5}" dt="2024-01-17T06:15:51.290" v="690" actId="14100"/>
          <ac:spMkLst>
            <pc:docMk/>
            <pc:sldMk cId="4144590487" sldId="277"/>
            <ac:spMk id="7" creationId="{2872C3B3-964F-6775-3F40-AA5B12EE5B17}"/>
          </ac:spMkLst>
        </pc:spChg>
        <pc:spChg chg="add mod">
          <ac:chgData name="Danny Young" userId="cb0f4ce2-eb4f-479e-8e8f-3beb257e632f" providerId="ADAL" clId="{07202A01-84D1-42CF-833F-7D42A03BA6D5}" dt="2024-01-17T06:16:27.578" v="732" actId="20577"/>
          <ac:spMkLst>
            <pc:docMk/>
            <pc:sldMk cId="4144590487" sldId="277"/>
            <ac:spMk id="9" creationId="{8597860F-B824-214B-3E2B-99D016404848}"/>
          </ac:spMkLst>
        </pc:spChg>
        <pc:spChg chg="add mod">
          <ac:chgData name="Danny Young" userId="cb0f4ce2-eb4f-479e-8e8f-3beb257e632f" providerId="ADAL" clId="{07202A01-84D1-42CF-833F-7D42A03BA6D5}" dt="2024-01-17T06:17:26.962" v="787" actId="1035"/>
          <ac:spMkLst>
            <pc:docMk/>
            <pc:sldMk cId="4144590487" sldId="277"/>
            <ac:spMk id="11" creationId="{E5D80F29-7DB6-92E1-AA09-6100877D68FE}"/>
          </ac:spMkLst>
        </pc:spChg>
        <pc:graphicFrameChg chg="add mod">
          <ac:chgData name="Danny Young" userId="cb0f4ce2-eb4f-479e-8e8f-3beb257e632f" providerId="ADAL" clId="{07202A01-84D1-42CF-833F-7D42A03BA6D5}" dt="2024-01-17T06:14:38.141" v="511" actId="1037"/>
          <ac:graphicFrameMkLst>
            <pc:docMk/>
            <pc:sldMk cId="4144590487" sldId="277"/>
            <ac:graphicFrameMk id="4" creationId="{01BD3129-55A8-19DC-568C-F0220C81E1C5}"/>
          </ac:graphicFrameMkLst>
        </pc:graphicFrameChg>
        <pc:graphicFrameChg chg="add mod">
          <ac:chgData name="Danny Young" userId="cb0f4ce2-eb4f-479e-8e8f-3beb257e632f" providerId="ADAL" clId="{07202A01-84D1-42CF-833F-7D42A03BA6D5}" dt="2024-01-16T19:51:36.492" v="301" actId="14100"/>
          <ac:graphicFrameMkLst>
            <pc:docMk/>
            <pc:sldMk cId="4144590487" sldId="277"/>
            <ac:graphicFrameMk id="5" creationId="{9358D5DA-9911-5029-E2F0-F970A533A60E}"/>
          </ac:graphicFrameMkLst>
        </pc:graphicFrameChg>
        <pc:graphicFrameChg chg="add mod">
          <ac:chgData name="Danny Young" userId="cb0f4ce2-eb4f-479e-8e8f-3beb257e632f" providerId="ADAL" clId="{07202A01-84D1-42CF-833F-7D42A03BA6D5}" dt="2024-01-16T19:52:06.537" v="309" actId="1076"/>
          <ac:graphicFrameMkLst>
            <pc:docMk/>
            <pc:sldMk cId="4144590487" sldId="277"/>
            <ac:graphicFrameMk id="6" creationId="{14E2D5DF-3E5A-D6D3-EFD2-BA2F71B97D8F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15:53.247" v="691" actId="1076"/>
          <ac:graphicFrameMkLst>
            <pc:docMk/>
            <pc:sldMk cId="4144590487" sldId="277"/>
            <ac:graphicFrameMk id="8" creationId="{D47580C3-5E1E-4FC4-BCD9-B8527357C42E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16:50.934" v="738" actId="1076"/>
          <ac:graphicFrameMkLst>
            <pc:docMk/>
            <pc:sldMk cId="4144590487" sldId="277"/>
            <ac:graphicFrameMk id="10" creationId="{8E680CE6-A579-1E4E-2477-6AC0EAC47FBB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17:26.962" v="787" actId="1035"/>
          <ac:graphicFrameMkLst>
            <pc:docMk/>
            <pc:sldMk cId="4144590487" sldId="277"/>
            <ac:graphicFrameMk id="12" creationId="{DBD3F8CF-B479-5E3B-A638-03AE01FD90D0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18:13.254" v="808"/>
          <ac:graphicFrameMkLst>
            <pc:docMk/>
            <pc:sldMk cId="4144590487" sldId="277"/>
            <ac:graphicFrameMk id="13" creationId="{D0EEC9F5-6D3E-7B29-74ED-DF404006B070}"/>
          </ac:graphicFrameMkLst>
        </pc:graphicFrameChg>
        <pc:graphicFrameChg chg="add mod">
          <ac:chgData name="Danny Young" userId="cb0f4ce2-eb4f-479e-8e8f-3beb257e632f" providerId="ADAL" clId="{07202A01-84D1-42CF-833F-7D42A03BA6D5}" dt="2024-01-17T06:18:30.434" v="814" actId="1076"/>
          <ac:graphicFrameMkLst>
            <pc:docMk/>
            <pc:sldMk cId="4144590487" sldId="277"/>
            <ac:graphicFrameMk id="14" creationId="{5AB39F7E-E6AD-35D9-DC29-18A7F9020AF1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038B75E-23B4-9220-C22E-F45288297F2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85B01E-4384-3556-F5D6-CEAB05ACB11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4535503-415E-431D-B65A-E90AE25CEA56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4F7797B-6E43-5535-2EB6-578E2028CFC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5D40830-2385-4C48-1221-8767787814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D104D7-42FC-57A4-A102-FD11B38851F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2BD496-2E05-7159-9270-2A50E3623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E81DE94-EF7F-414F-BD73-888EC1BEB08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E5838ED-B951-A6E7-E9D5-B95B224618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2AA7947-DFCC-93F2-003B-AB9DE6A29C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592CD6E-39FD-8AFD-12D3-D96CB4998D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E07C49-9A99-4AAB-98F2-431E9A4FC03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A82F8AD7-E19D-2222-612F-648700A05A8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24A9EB9B-E60B-78EA-794C-791906CA1B9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FEE4FCC0-7E53-D1C0-446A-52A7B8D6E9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5A4F8-0FAD-4338-A66B-C63FF378FF4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96272AED-DB58-F895-FFBE-3CE4150EEE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B3E0AE0C-C8FD-1C0A-8773-C5294151F66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4F76889F-7A9F-9F37-C1F9-E66B6227B2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A88D91-8F5E-4FDE-BB13-FD6E98321A4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16E59183-BF4D-466A-844A-05706853575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9824BA1E-6FE7-4C3E-AF61-43A1A271E6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C570A88-0E16-41C2-A15E-ACE3EB5ECD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72DEAE-73B9-40F8-B16A-9C16D5B8F16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A5E564F3-667C-4419-AA0B-CD8F06047D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0B14F987-A098-4276-AECD-325DE7BDA6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6BC210DE-D00C-463E-88D1-E88D5D1AD3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DBC83D-61F6-4849-B724-4314C57B06E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4FC2B5A6-7DC8-134B-8377-006EB5E746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F455E242-2A42-3126-AFDF-3BFB111D25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4D665E46-2123-22FE-AAB0-4309489982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A0ADF6-EEF3-4A3B-9437-5FB3FB10D67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5E6D73D2-0589-B38F-B2A0-1B3AF15733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90FD31EC-299E-FCD2-6AF0-DB7AFC0C42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9F6660B5-1830-92FA-56E1-36D1D4D3CC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218C1E-78D7-4C17-B973-85A23703962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C0FD4886-F9A7-AE94-235C-577482C89C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35444E72-B6E1-14B5-471E-F7C31EB7539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AE5133F9-697D-A319-B164-69625BB9A0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4CC890-769F-4114-9D45-B543637B186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F282358B-3EDD-40DA-862F-0FC3672E00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0174493-2F22-4A2E-BB0C-C5F01D420A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CFA22CBC-667A-439A-A490-4FD8C66364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BEAC80-B534-4008-A8D6-B41FF999553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17AB4F22-74CA-47B0-98E1-7FBCEDFCB2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FCA079BA-F5AD-40AE-9818-F518FE82B1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F9C91D1C-C38C-4A00-A7E6-38506351CE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BF39E6-1579-4128-859E-E25A53BC325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EEE9997D-8461-CB73-34B1-12477F2D69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73E9FA0-9361-004E-654A-97B3F010F9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BA1A26A5-D889-B568-688D-663184D0A1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C279E8-1896-4219-A5F6-BF967665B0B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5EB79723-412A-8204-C70A-493B2928803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60D5CEE0-7537-65B5-00F6-B3F690F4E1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9E781A97-EFCD-8D19-0FD6-8E0A2D1B38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9DF7D6-1CB4-4516-95A1-37500B0DDFE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D713D15-29FC-2994-361A-26857895142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F138C15-1D01-6114-5040-39EB8BD01D5F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FFE0543-3F08-DDA7-FFEB-53E38CD80C18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983B68-586B-783C-06E8-E9DFC616E48B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3984B2C8-D17A-A4C0-4B16-7844BA3D6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50903C9F-BFC3-A606-8DAC-4AB398DF5E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8CFA7E1D-5937-C425-58AC-73035BC39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3E5F4BD-2A2B-504C-E75F-4859E008B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8467443-8282-DE73-223D-3247D6461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141F5C60-0640-1953-389A-EB86B3519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59F43A4-BE78-BB32-3077-54987A3F6F38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7138E30-877E-CD87-CCB5-F70F56F2D85F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2F8907A-307F-C561-68FD-1B60239EF406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40C7285-FE01-DF8C-C5E7-F51F92A782C4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5614956-7A65-B04E-FBFC-D03DA28C3398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1D0424C-75D2-C4DA-1181-1C655733E747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0AB73743-2233-3C0A-0F60-91FF2B600E0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B2562-3BE3-4E13-9940-416D4CD8AC2A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CD6BC422-53B4-3303-C97C-0248FBDF9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7805DFD1-5B22-C212-FEE6-2A0BD6A2B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F18CC08E-462A-457D-BB50-DC3AF772DF1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8696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C1584D6-1C69-BBA3-A0E3-065A33902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DD000-6F59-4B6A-961A-AECBB7975F8C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B45973E-4CCD-3377-1231-FF5C50D45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FA337A3-F915-A9C1-21B1-26242B808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62DC76-6E9A-4FC2-A10F-EFA54C97D41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1173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627FDDA6-C1DB-CD65-1D66-82872B21D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AB0FF-2D9A-45BF-AEAF-A99441D79B18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CDC0FD3-B809-985F-099B-08FD3CCA5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B038D919-B410-142F-5658-7925F269A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E28946-3883-4B6E-8D85-DEC3D5D2EF4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2626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694E3465-913B-9276-9640-1C2768D30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9F91072-D987-4C63-B1B0-BE50D732393F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95734832-5943-A316-DC4B-C464F838EE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414A97-C22A-4FC1-AFB8-A18EFAD6A8C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5A3CB13-174D-804A-4A96-6C3A0F1EFBE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7631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47BC477-7AA8-C8F4-6AC1-620F983E418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DF8574-27C3-82BD-A1C4-AC3D8E166107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9F34D2-9716-0F47-65FE-3BA362858E7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D8A264-3EEC-9D71-2D08-F9308FCFEA70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3E8110E3-AE2A-0282-58F0-3C61728B8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15AAA565-8302-C248-F7D9-58DC9A096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6A053B6-FC25-D3B8-F9CD-54895C7E1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C22DBD41-C7BC-3BFF-08BB-D9441343D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4BA098B-85A1-2440-80E2-63C49E5CE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BB51FB-249D-6FE0-92FC-6693AB7B6449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156FD45-D58A-8F91-4785-D9A026CBD84C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977BAD8-AE8D-8824-B1B6-0DC07D32C693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29EF068-D879-C16F-FF5C-E65C8138B4B7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EF52A10-7BB2-C266-B7B8-F726D68F2900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83556C7-C02C-AC78-EB40-2A4263D842B5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88CCB546-6869-6F1F-8A5A-5420D78AC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D520AF1E-CDB6-2E3E-E36E-E9FB87B5266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42E8C-1247-4BEF-A41B-87814F9C5B2B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E9321340-F286-D03F-690E-48F98BE30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928BA8EF-B039-1553-E154-65330508D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619A4230-3CA8-4E1F-AFF3-9EDFAA11546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176421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3BBC2A19-2183-F8A5-16F9-EFC530C19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1C785-303D-4604-A10D-2F917E915307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2C014FDB-0CD4-D633-974F-CD8574879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71234ED9-3A1C-71FA-AE04-EA6B0DC29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E9C09-5619-4D8E-9A69-3F9E29451D5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14475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A4CDEF92-AC6C-D0C6-1889-8B1767E65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010FB-E350-4DEC-B78E-92C744EF3CD9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2F2C256-199E-F1E6-9D6B-A7009166C3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3B39D24-F350-11A3-CA3F-A5F38495C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B6F3E9-CE85-4043-8725-9B3396410E8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19657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2AD90E0-222E-73A6-5BC4-D083EAA5F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98CB549-E4F0-4A79-8EB8-0DAB7A024A5B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A68CCA7-E7E1-77C4-E9A2-0EAA5BFDEF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C6D0499-7468-4A7B-935A-B443A841910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863CEDD9-50B2-FB7E-B22C-3D80D24E0D5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0341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11B6244-EDDF-8175-A8B4-D2FADE869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2B778-F39F-40ED-989A-0F941D828A1C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E03A20-9131-EE67-6D90-D44EC0250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6AB462A-0381-9905-3C45-99BBCB970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A83F9-6798-4AF9-AB89-034D9127724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31301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80B7F1DC-6DC1-DD86-C58B-DAEB875A3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E6D93F9-AA9E-8DB6-94CC-17B2C0122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0B1105A9-2AC2-3F0D-2FA9-509261146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ED8E6541-8F47-8148-FE58-0C28B95DD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F7FB0D3-9186-A613-A2F9-1CB072242095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780B18F6-7C7E-339C-D804-F101BF12E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F9C74E3-1BA4-9C74-35C2-DE7615DE8E8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5EB4FFAA-5D71-5333-8B0F-317371989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4671E9F-2BF3-4AFF-A220-774FB1EBDDC7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A8C6346D-D055-F53B-0C81-78659086F8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18AE35C-640C-4BA0-9203-FF71F2575D0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1547821D-A0B4-D62E-B90D-35F161AA4EE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40966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37CC3F5-8910-F5CF-3FBF-18D9957CEA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57F2E14-9658-25E4-35EF-9FADA08CD4A5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263FACD-A6E2-4A1D-6717-7359CFFEF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8A8200-BFC4-6AF8-0B8D-8B0387C8DB8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634083E-7ED2-2838-E6B6-90EE64967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35B06BC-4AE1-F331-D859-A755FB826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0459C43E-95A4-CB51-C142-3CB88CD6E0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115D2A52-AB93-395E-FA39-E634CECA0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EB97AE5-D706-4127-AD7B-64B519F35529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AD680DE-7F41-0E48-5DE1-4FCD183BB9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8ECA04-552A-486D-9DC2-0E096DBF738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34A3382-14AA-4F09-EDB0-384430FF05F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5256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0100C4B9-E9EE-5C6C-2744-879BC083D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C0A063D6-63B1-A1F4-E8FF-1DFA21587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EFA97A48-FC81-6046-F40F-2856C55022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7875508-5B43-3D07-DD6A-4E5693E241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C4FF2144-3E2C-408A-8313-2FAB305578F7}" type="datetimeFigureOut">
              <a:rPr lang="en-US"/>
              <a:pPr>
                <a:defRPr/>
              </a:pPr>
              <a:t>1/16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377CA2-3AD3-928E-1E42-EBCB9CD6A0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003BF0A-BD03-C2F6-5B6F-E50AA0786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64C43D0E-E134-DE72-7A3A-D14F5C49E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4F855AC-0A88-2870-D288-EBB3CA29B207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FAA0F2C9-8AEC-D94E-392C-9EFD62683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DA07661-6EDA-8996-043C-466D2608285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469B4A59-9612-9A56-316B-80ADB9609C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4328A904-22F1-40FE-B4BA-B974ECB26A17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1" r:id="rId4"/>
    <p:sldLayoutId id="2147483832" r:id="rId5"/>
    <p:sldLayoutId id="2147483839" r:id="rId6"/>
    <p:sldLayoutId id="2147483833" r:id="rId7"/>
    <p:sldLayoutId id="2147483840" r:id="rId8"/>
    <p:sldLayoutId id="2147483841" r:id="rId9"/>
    <p:sldLayoutId id="2147483834" r:id="rId10"/>
    <p:sldLayoutId id="21474838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40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9.wmf"/><Relationship Id="rId20" Type="http://schemas.openxmlformats.org/officeDocument/2006/relationships/image" Target="../media/image79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38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40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oleObject" Target="../embeddings/oleObject107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9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2.wmf"/><Relationship Id="rId36" Type="http://schemas.openxmlformats.org/officeDocument/2006/relationships/oleObject" Target="../embeddings/oleObject108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38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3.wmf"/><Relationship Id="rId35" Type="http://schemas.openxmlformats.org/officeDocument/2006/relationships/image" Target="../media/image10.wmf"/><Relationship Id="rId8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16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6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image" Target="../media/image118.wmf"/><Relationship Id="rId21" Type="http://schemas.openxmlformats.org/officeDocument/2006/relationships/image" Target="../media/image126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19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44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50.png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2.bin"/><Relationship Id="rId2" Type="http://schemas.openxmlformats.org/officeDocument/2006/relationships/image" Target="../media/image131.png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57.wmf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171.bin"/><Relationship Id="rId42" Type="http://schemas.openxmlformats.org/officeDocument/2006/relationships/oleObject" Target="../embeddings/oleObject175.bin"/><Relationship Id="rId47" Type="http://schemas.openxmlformats.org/officeDocument/2006/relationships/image" Target="../media/image161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2.bin"/><Relationship Id="rId29" Type="http://schemas.openxmlformats.org/officeDocument/2006/relationships/image" Target="../media/image15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56.wmf"/><Relationship Id="rId40" Type="http://schemas.openxmlformats.org/officeDocument/2006/relationships/oleObject" Target="../embeddings/oleObject174.bin"/><Relationship Id="rId45" Type="http://schemas.openxmlformats.org/officeDocument/2006/relationships/image" Target="../media/image160.wmf"/><Relationship Id="rId5" Type="http://schemas.openxmlformats.org/officeDocument/2006/relationships/image" Target="../media/image141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49" Type="http://schemas.openxmlformats.org/officeDocument/2006/relationships/image" Target="../media/image162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47.wmf"/><Relationship Id="rId31" Type="http://schemas.openxmlformats.org/officeDocument/2006/relationships/image" Target="../media/image153.wmf"/><Relationship Id="rId44" Type="http://schemas.openxmlformats.org/officeDocument/2006/relationships/oleObject" Target="../embeddings/oleObject176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55.wmf"/><Relationship Id="rId43" Type="http://schemas.openxmlformats.org/officeDocument/2006/relationships/image" Target="../media/image159.wmf"/><Relationship Id="rId48" Type="http://schemas.openxmlformats.org/officeDocument/2006/relationships/oleObject" Target="../embeddings/oleObject178.bin"/><Relationship Id="rId8" Type="http://schemas.openxmlformats.org/officeDocument/2006/relationships/oleObject" Target="../embeddings/oleObject159.bin"/><Relationship Id="rId3" Type="http://schemas.openxmlformats.org/officeDocument/2006/relationships/image" Target="../media/image140.wmf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33" Type="http://schemas.openxmlformats.org/officeDocument/2006/relationships/image" Target="../media/image154.wmf"/><Relationship Id="rId38" Type="http://schemas.openxmlformats.org/officeDocument/2006/relationships/oleObject" Target="../embeddings/oleObject173.bin"/><Relationship Id="rId46" Type="http://schemas.openxmlformats.org/officeDocument/2006/relationships/oleObject" Target="../embeddings/oleObject177.bin"/><Relationship Id="rId20" Type="http://schemas.openxmlformats.org/officeDocument/2006/relationships/oleObject" Target="../embeddings/oleObject164.bin"/><Relationship Id="rId41" Type="http://schemas.openxmlformats.org/officeDocument/2006/relationships/image" Target="../media/image1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71.wmf"/><Relationship Id="rId26" Type="http://schemas.openxmlformats.org/officeDocument/2006/relationships/oleObject" Target="../embeddings/oleObject192.bin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87.bin"/><Relationship Id="rId25" Type="http://schemas.openxmlformats.org/officeDocument/2006/relationships/image" Target="../media/image17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4.bin"/><Relationship Id="rId24" Type="http://schemas.openxmlformats.org/officeDocument/2006/relationships/oleObject" Target="../embeddings/oleObject191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image" Target="../media/image173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00.bin"/><Relationship Id="rId3" Type="http://schemas.openxmlformats.org/officeDocument/2006/relationships/hyperlink" Target="http://www.bcmath.ca/" TargetMode="Externa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82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png"/><Relationship Id="rId1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6.bin"/><Relationship Id="rId16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0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9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87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8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2.png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31.png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image" Target="../media/image29.png"/><Relationship Id="rId3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7" Type="http://schemas.openxmlformats.org/officeDocument/2006/relationships/image" Target="../media/image24.wmf"/><Relationship Id="rId12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8.png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image" Target="../media/image56.wmf"/><Relationship Id="rId3" Type="http://schemas.openxmlformats.org/officeDocument/2006/relationships/image" Target="../media/image58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4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73.bin"/><Relationship Id="rId31" Type="http://schemas.openxmlformats.org/officeDocument/2006/relationships/image" Target="../media/image6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7.bin"/><Relationship Id="rId30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B19EA-2FE6-3C10-1CA1-CD3958E24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5.3 Graphing Sine and Cosine Functions with Horizontal Exp or Compression</a:t>
            </a:r>
            <a:br>
              <a:rPr lang="en-CA" dirty="0"/>
            </a:br>
            <a:endParaRPr lang="en-CA" dirty="0"/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760F5326-B7E6-4659-7C5A-51CB244F6A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0E9828C5-E8CA-35D3-EE4C-24AE67222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Group 6">
            <a:extLst>
              <a:ext uri="{FF2B5EF4-FFF2-40B4-BE49-F238E27FC236}">
                <a16:creationId xmlns:a16="http://schemas.microsoft.com/office/drawing/2014/main" id="{D1DFDC11-2F8A-4819-B33F-BF7619A7577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84363" y="3475038"/>
            <a:ext cx="7875588" cy="3236912"/>
            <a:chOff x="227" y="2146"/>
            <a:chExt cx="4961" cy="2039"/>
          </a:xfrm>
        </p:grpSpPr>
        <p:sp>
          <p:nvSpPr>
            <p:cNvPr id="23583" name="AutoShape 5">
              <a:extLst>
                <a:ext uri="{FF2B5EF4-FFF2-40B4-BE49-F238E27FC236}">
                  <a16:creationId xmlns:a16="http://schemas.microsoft.com/office/drawing/2014/main" id="{1B731C43-FE8E-4186-AA6D-7F640EB4CF6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5" y="2149"/>
              <a:ext cx="4948" cy="2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Rectangle 7">
              <a:extLst>
                <a:ext uri="{FF2B5EF4-FFF2-40B4-BE49-F238E27FC236}">
                  <a16:creationId xmlns:a16="http://schemas.microsoft.com/office/drawing/2014/main" id="{1587ED35-9CE3-419D-8CC8-13D6BB6D3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2152"/>
              <a:ext cx="4940" cy="203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3585" name="Line 8">
              <a:extLst>
                <a:ext uri="{FF2B5EF4-FFF2-40B4-BE49-F238E27FC236}">
                  <a16:creationId xmlns:a16="http://schemas.microsoft.com/office/drawing/2014/main" id="{B5EDBD73-DFF8-4AF4-A668-8B84A945F5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9">
              <a:extLst>
                <a:ext uri="{FF2B5EF4-FFF2-40B4-BE49-F238E27FC236}">
                  <a16:creationId xmlns:a16="http://schemas.microsoft.com/office/drawing/2014/main" id="{387DBA8A-FC41-4E67-89FA-554BFC532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10">
              <a:extLst>
                <a:ext uri="{FF2B5EF4-FFF2-40B4-BE49-F238E27FC236}">
                  <a16:creationId xmlns:a16="http://schemas.microsoft.com/office/drawing/2014/main" id="{DBF1EB27-9920-4472-808E-2AA3B5D7E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1">
              <a:extLst>
                <a:ext uri="{FF2B5EF4-FFF2-40B4-BE49-F238E27FC236}">
                  <a16:creationId xmlns:a16="http://schemas.microsoft.com/office/drawing/2014/main" id="{6BFEF368-2958-4FC2-BD08-F6F4C4890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12">
              <a:extLst>
                <a:ext uri="{FF2B5EF4-FFF2-40B4-BE49-F238E27FC236}">
                  <a16:creationId xmlns:a16="http://schemas.microsoft.com/office/drawing/2014/main" id="{422D6A73-B801-4257-B0B0-008807C99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13">
              <a:extLst>
                <a:ext uri="{FF2B5EF4-FFF2-40B4-BE49-F238E27FC236}">
                  <a16:creationId xmlns:a16="http://schemas.microsoft.com/office/drawing/2014/main" id="{A104B501-0AAE-41E8-BB90-68BF1A1F3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14">
              <a:extLst>
                <a:ext uri="{FF2B5EF4-FFF2-40B4-BE49-F238E27FC236}">
                  <a16:creationId xmlns:a16="http://schemas.microsoft.com/office/drawing/2014/main" id="{BE77D6A2-8252-4CBA-8312-7256121B7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15">
              <a:extLst>
                <a:ext uri="{FF2B5EF4-FFF2-40B4-BE49-F238E27FC236}">
                  <a16:creationId xmlns:a16="http://schemas.microsoft.com/office/drawing/2014/main" id="{36C13EDD-74AC-4C01-ABDF-B8099B68F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Line 16">
              <a:extLst>
                <a:ext uri="{FF2B5EF4-FFF2-40B4-BE49-F238E27FC236}">
                  <a16:creationId xmlns:a16="http://schemas.microsoft.com/office/drawing/2014/main" id="{0229F92A-26F3-4499-BDDE-E56FE3C13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9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17">
              <a:extLst>
                <a:ext uri="{FF2B5EF4-FFF2-40B4-BE49-F238E27FC236}">
                  <a16:creationId xmlns:a16="http://schemas.microsoft.com/office/drawing/2014/main" id="{0EAFA3C5-2464-4ABE-91E1-1C1BC69328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18">
              <a:extLst>
                <a:ext uri="{FF2B5EF4-FFF2-40B4-BE49-F238E27FC236}">
                  <a16:creationId xmlns:a16="http://schemas.microsoft.com/office/drawing/2014/main" id="{0E0A55B1-1A6F-4D3E-9DAC-5CB9C8E96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0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19">
              <a:extLst>
                <a:ext uri="{FF2B5EF4-FFF2-40B4-BE49-F238E27FC236}">
                  <a16:creationId xmlns:a16="http://schemas.microsoft.com/office/drawing/2014/main" id="{0B872BBF-4A35-402A-9B41-3674E6380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20">
              <a:extLst>
                <a:ext uri="{FF2B5EF4-FFF2-40B4-BE49-F238E27FC236}">
                  <a16:creationId xmlns:a16="http://schemas.microsoft.com/office/drawing/2014/main" id="{5AC89512-E257-4D03-9155-F135DC28A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6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21">
              <a:extLst>
                <a:ext uri="{FF2B5EF4-FFF2-40B4-BE49-F238E27FC236}">
                  <a16:creationId xmlns:a16="http://schemas.microsoft.com/office/drawing/2014/main" id="{F3FE1066-3C57-494F-8355-B818665D9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0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Line 22">
              <a:extLst>
                <a:ext uri="{FF2B5EF4-FFF2-40B4-BE49-F238E27FC236}">
                  <a16:creationId xmlns:a16="http://schemas.microsoft.com/office/drawing/2014/main" id="{04EFB0AC-38AC-4898-ACCB-34336DB56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Line 23">
              <a:extLst>
                <a:ext uri="{FF2B5EF4-FFF2-40B4-BE49-F238E27FC236}">
                  <a16:creationId xmlns:a16="http://schemas.microsoft.com/office/drawing/2014/main" id="{44B88481-5217-4BC5-8518-701945AD9F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24">
              <a:extLst>
                <a:ext uri="{FF2B5EF4-FFF2-40B4-BE49-F238E27FC236}">
                  <a16:creationId xmlns:a16="http://schemas.microsoft.com/office/drawing/2014/main" id="{DCFDDD22-AD03-4CB6-A912-7600F1E899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25">
              <a:extLst>
                <a:ext uri="{FF2B5EF4-FFF2-40B4-BE49-F238E27FC236}">
                  <a16:creationId xmlns:a16="http://schemas.microsoft.com/office/drawing/2014/main" id="{6400A929-AEC6-4CAA-9EB3-28E2066AA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2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26">
              <a:extLst>
                <a:ext uri="{FF2B5EF4-FFF2-40B4-BE49-F238E27FC236}">
                  <a16:creationId xmlns:a16="http://schemas.microsoft.com/office/drawing/2014/main" id="{E0148C5D-3516-44CE-A019-24229BEC1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9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27">
              <a:extLst>
                <a:ext uri="{FF2B5EF4-FFF2-40B4-BE49-F238E27FC236}">
                  <a16:creationId xmlns:a16="http://schemas.microsoft.com/office/drawing/2014/main" id="{785E443A-AF50-4825-8030-CCA412C07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28">
              <a:extLst>
                <a:ext uri="{FF2B5EF4-FFF2-40B4-BE49-F238E27FC236}">
                  <a16:creationId xmlns:a16="http://schemas.microsoft.com/office/drawing/2014/main" id="{F23FA68B-CCD5-4801-AA07-F4BA52D77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4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29">
              <a:extLst>
                <a:ext uri="{FF2B5EF4-FFF2-40B4-BE49-F238E27FC236}">
                  <a16:creationId xmlns:a16="http://schemas.microsoft.com/office/drawing/2014/main" id="{E0FDB040-CEF8-4044-85D0-F866005A64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Line 30">
              <a:extLst>
                <a:ext uri="{FF2B5EF4-FFF2-40B4-BE49-F238E27FC236}">
                  <a16:creationId xmlns:a16="http://schemas.microsoft.com/office/drawing/2014/main" id="{C24AEDE5-A6D0-4674-A955-C1952F6B49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5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8" name="Line 31">
              <a:extLst>
                <a:ext uri="{FF2B5EF4-FFF2-40B4-BE49-F238E27FC236}">
                  <a16:creationId xmlns:a16="http://schemas.microsoft.com/office/drawing/2014/main" id="{ABC79C2A-3752-461A-AF5B-EFC3E49BC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9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Line 32">
              <a:extLst>
                <a:ext uri="{FF2B5EF4-FFF2-40B4-BE49-F238E27FC236}">
                  <a16:creationId xmlns:a16="http://schemas.microsoft.com/office/drawing/2014/main" id="{1ABEE294-4EBC-49F1-ABB3-9059AAAF9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0" name="Line 33">
              <a:extLst>
                <a:ext uri="{FF2B5EF4-FFF2-40B4-BE49-F238E27FC236}">
                  <a16:creationId xmlns:a16="http://schemas.microsoft.com/office/drawing/2014/main" id="{183DB4E3-2AB1-4D18-90DF-4F4A6EBB94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Line 34">
              <a:extLst>
                <a:ext uri="{FF2B5EF4-FFF2-40B4-BE49-F238E27FC236}">
                  <a16:creationId xmlns:a16="http://schemas.microsoft.com/office/drawing/2014/main" id="{069BF275-9AA1-42D7-ADFE-69798E9AD0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2" name="Line 35">
              <a:extLst>
                <a:ext uri="{FF2B5EF4-FFF2-40B4-BE49-F238E27FC236}">
                  <a16:creationId xmlns:a16="http://schemas.microsoft.com/office/drawing/2014/main" id="{0F9588FD-6819-41E6-BD79-A5F30CC07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5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3" name="Line 36">
              <a:extLst>
                <a:ext uri="{FF2B5EF4-FFF2-40B4-BE49-F238E27FC236}">
                  <a16:creationId xmlns:a16="http://schemas.microsoft.com/office/drawing/2014/main" id="{58C9F472-8FA2-43DA-A1E2-5941AC1E1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4" name="Line 37">
              <a:extLst>
                <a:ext uri="{FF2B5EF4-FFF2-40B4-BE49-F238E27FC236}">
                  <a16:creationId xmlns:a16="http://schemas.microsoft.com/office/drawing/2014/main" id="{4A1BC66B-043A-4264-9601-A137724D0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6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5" name="Line 38">
              <a:extLst>
                <a:ext uri="{FF2B5EF4-FFF2-40B4-BE49-F238E27FC236}">
                  <a16:creationId xmlns:a16="http://schemas.microsoft.com/office/drawing/2014/main" id="{9880F408-F080-4337-B7B5-1631BDD16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6" name="Line 39">
              <a:extLst>
                <a:ext uri="{FF2B5EF4-FFF2-40B4-BE49-F238E27FC236}">
                  <a16:creationId xmlns:a16="http://schemas.microsoft.com/office/drawing/2014/main" id="{196D4FE6-F0D3-4A12-834B-C2FE7B4C7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7" name="Line 40">
              <a:extLst>
                <a:ext uri="{FF2B5EF4-FFF2-40B4-BE49-F238E27FC236}">
                  <a16:creationId xmlns:a16="http://schemas.microsoft.com/office/drawing/2014/main" id="{C37E15B2-E5E4-43DB-B785-B286F25C8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4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8" name="Line 41">
              <a:extLst>
                <a:ext uri="{FF2B5EF4-FFF2-40B4-BE49-F238E27FC236}">
                  <a16:creationId xmlns:a16="http://schemas.microsoft.com/office/drawing/2014/main" id="{9A78CCA3-3FE6-4A79-9808-7D4D005C3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9" name="Line 42">
              <a:extLst>
                <a:ext uri="{FF2B5EF4-FFF2-40B4-BE49-F238E27FC236}">
                  <a16:creationId xmlns:a16="http://schemas.microsoft.com/office/drawing/2014/main" id="{001511E5-3694-4B48-9702-2FBC32ACD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9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Line 43">
              <a:extLst>
                <a:ext uri="{FF2B5EF4-FFF2-40B4-BE49-F238E27FC236}">
                  <a16:creationId xmlns:a16="http://schemas.microsoft.com/office/drawing/2014/main" id="{915AC12A-E2CB-4E2C-AEEC-53C4B9D56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Line 44">
              <a:extLst>
                <a:ext uri="{FF2B5EF4-FFF2-40B4-BE49-F238E27FC236}">
                  <a16:creationId xmlns:a16="http://schemas.microsoft.com/office/drawing/2014/main" id="{67FD2FC1-C293-48D6-9426-930DE302A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0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2" name="Line 45">
              <a:extLst>
                <a:ext uri="{FF2B5EF4-FFF2-40B4-BE49-F238E27FC236}">
                  <a16:creationId xmlns:a16="http://schemas.microsoft.com/office/drawing/2014/main" id="{64FC8E01-6BD2-489A-88A1-8618EBFF8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4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Line 46">
              <a:extLst>
                <a:ext uri="{FF2B5EF4-FFF2-40B4-BE49-F238E27FC236}">
                  <a16:creationId xmlns:a16="http://schemas.microsoft.com/office/drawing/2014/main" id="{D47CE917-4E64-42FA-91CB-14D6AF0BDF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4" name="Line 47">
              <a:extLst>
                <a:ext uri="{FF2B5EF4-FFF2-40B4-BE49-F238E27FC236}">
                  <a16:creationId xmlns:a16="http://schemas.microsoft.com/office/drawing/2014/main" id="{60A4BF22-A875-4B0A-B958-419C2C901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5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Line 48">
              <a:extLst>
                <a:ext uri="{FF2B5EF4-FFF2-40B4-BE49-F238E27FC236}">
                  <a16:creationId xmlns:a16="http://schemas.microsoft.com/office/drawing/2014/main" id="{332E094B-7354-45D2-9F79-9DEC30ED6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6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6" name="Line 49">
              <a:extLst>
                <a:ext uri="{FF2B5EF4-FFF2-40B4-BE49-F238E27FC236}">
                  <a16:creationId xmlns:a16="http://schemas.microsoft.com/office/drawing/2014/main" id="{D3119AF5-552A-46EF-970B-3CE5EC465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0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7" name="Line 50">
              <a:extLst>
                <a:ext uri="{FF2B5EF4-FFF2-40B4-BE49-F238E27FC236}">
                  <a16:creationId xmlns:a16="http://schemas.microsoft.com/office/drawing/2014/main" id="{9EB76791-92E6-40E3-ACEE-6A4EAB069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8" name="Line 51">
              <a:extLst>
                <a:ext uri="{FF2B5EF4-FFF2-40B4-BE49-F238E27FC236}">
                  <a16:creationId xmlns:a16="http://schemas.microsoft.com/office/drawing/2014/main" id="{89C7333C-1C22-458A-B44A-5051C01A9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9" name="Line 52">
              <a:extLst>
                <a:ext uri="{FF2B5EF4-FFF2-40B4-BE49-F238E27FC236}">
                  <a16:creationId xmlns:a16="http://schemas.microsoft.com/office/drawing/2014/main" id="{F1B39A5E-7008-478C-91D4-F24E458C5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0" name="Line 53">
              <a:extLst>
                <a:ext uri="{FF2B5EF4-FFF2-40B4-BE49-F238E27FC236}">
                  <a16:creationId xmlns:a16="http://schemas.microsoft.com/office/drawing/2014/main" id="{5A8EF574-AA85-41EC-A423-F78F1C740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2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Line 54">
              <a:extLst>
                <a:ext uri="{FF2B5EF4-FFF2-40B4-BE49-F238E27FC236}">
                  <a16:creationId xmlns:a16="http://schemas.microsoft.com/office/drawing/2014/main" id="{662B23FA-AAE4-4488-88CC-CE8D56F52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3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2" name="Line 55">
              <a:extLst>
                <a:ext uri="{FF2B5EF4-FFF2-40B4-BE49-F238E27FC236}">
                  <a16:creationId xmlns:a16="http://schemas.microsoft.com/office/drawing/2014/main" id="{430396FF-184B-48FC-8AF9-DC90C607C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Line 56">
              <a:extLst>
                <a:ext uri="{FF2B5EF4-FFF2-40B4-BE49-F238E27FC236}">
                  <a16:creationId xmlns:a16="http://schemas.microsoft.com/office/drawing/2014/main" id="{0CC01A4C-C24E-42A4-9566-71F938D4B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807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4" name="Line 57">
              <a:extLst>
                <a:ext uri="{FF2B5EF4-FFF2-40B4-BE49-F238E27FC236}">
                  <a16:creationId xmlns:a16="http://schemas.microsoft.com/office/drawing/2014/main" id="{0D3B2FB0-9CC6-4F5D-AC2C-08EDF0B04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811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Line 58">
              <a:extLst>
                <a:ext uri="{FF2B5EF4-FFF2-40B4-BE49-F238E27FC236}">
                  <a16:creationId xmlns:a16="http://schemas.microsoft.com/office/drawing/2014/main" id="{6DA57E1F-2197-42B9-A605-4FE2BAD02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623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6" name="Line 59">
              <a:extLst>
                <a:ext uri="{FF2B5EF4-FFF2-40B4-BE49-F238E27FC236}">
                  <a16:creationId xmlns:a16="http://schemas.microsoft.com/office/drawing/2014/main" id="{92BCDC9E-CFA5-4215-A2BF-9D9F8D060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627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Line 60">
              <a:extLst>
                <a:ext uri="{FF2B5EF4-FFF2-40B4-BE49-F238E27FC236}">
                  <a16:creationId xmlns:a16="http://schemas.microsoft.com/office/drawing/2014/main" id="{8F000BDF-C2CC-40F5-BCFC-AFF750192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440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8" name="Line 61">
              <a:extLst>
                <a:ext uri="{FF2B5EF4-FFF2-40B4-BE49-F238E27FC236}">
                  <a16:creationId xmlns:a16="http://schemas.microsoft.com/office/drawing/2014/main" id="{9C9D62C4-4911-4749-9316-A66822734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443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9" name="Line 62">
              <a:extLst>
                <a:ext uri="{FF2B5EF4-FFF2-40B4-BE49-F238E27FC236}">
                  <a16:creationId xmlns:a16="http://schemas.microsoft.com/office/drawing/2014/main" id="{54729626-06F3-40E8-B391-33FF857B3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256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0" name="Line 63">
              <a:extLst>
                <a:ext uri="{FF2B5EF4-FFF2-40B4-BE49-F238E27FC236}">
                  <a16:creationId xmlns:a16="http://schemas.microsoft.com/office/drawing/2014/main" id="{CDB978DC-D7B4-42A4-80EF-A6215F074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259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1" name="Line 64">
              <a:extLst>
                <a:ext uri="{FF2B5EF4-FFF2-40B4-BE49-F238E27FC236}">
                  <a16:creationId xmlns:a16="http://schemas.microsoft.com/office/drawing/2014/main" id="{1513AC64-DBAF-4711-B978-93CC9B804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072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2" name="Line 65">
              <a:extLst>
                <a:ext uri="{FF2B5EF4-FFF2-40B4-BE49-F238E27FC236}">
                  <a16:creationId xmlns:a16="http://schemas.microsoft.com/office/drawing/2014/main" id="{5840F075-C002-44E0-AC19-2BEFD0A5C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075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3" name="Line 66">
              <a:extLst>
                <a:ext uri="{FF2B5EF4-FFF2-40B4-BE49-F238E27FC236}">
                  <a16:creationId xmlns:a16="http://schemas.microsoft.com/office/drawing/2014/main" id="{D418A875-E100-4FDA-84EC-F87A30E3C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888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4" name="Line 67">
              <a:extLst>
                <a:ext uri="{FF2B5EF4-FFF2-40B4-BE49-F238E27FC236}">
                  <a16:creationId xmlns:a16="http://schemas.microsoft.com/office/drawing/2014/main" id="{C3757892-F90B-434B-992B-22B6252A5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891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5" name="Line 68">
              <a:extLst>
                <a:ext uri="{FF2B5EF4-FFF2-40B4-BE49-F238E27FC236}">
                  <a16:creationId xmlns:a16="http://schemas.microsoft.com/office/drawing/2014/main" id="{9F1FC6CC-DCC0-4322-A09A-F5D533A6E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704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6" name="Line 69">
              <a:extLst>
                <a:ext uri="{FF2B5EF4-FFF2-40B4-BE49-F238E27FC236}">
                  <a16:creationId xmlns:a16="http://schemas.microsoft.com/office/drawing/2014/main" id="{396AF85C-B25B-4295-8C5D-621C82A18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707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7" name="Line 70">
              <a:extLst>
                <a:ext uri="{FF2B5EF4-FFF2-40B4-BE49-F238E27FC236}">
                  <a16:creationId xmlns:a16="http://schemas.microsoft.com/office/drawing/2014/main" id="{3F46E54E-D5D8-4E70-8246-4C80E13F8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520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8" name="Line 71">
              <a:extLst>
                <a:ext uri="{FF2B5EF4-FFF2-40B4-BE49-F238E27FC236}">
                  <a16:creationId xmlns:a16="http://schemas.microsoft.com/office/drawing/2014/main" id="{B545CB99-8952-45BA-B98F-C64658F7F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523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9" name="Line 72">
              <a:extLst>
                <a:ext uri="{FF2B5EF4-FFF2-40B4-BE49-F238E27FC236}">
                  <a16:creationId xmlns:a16="http://schemas.microsoft.com/office/drawing/2014/main" id="{D088FF4F-53E8-4CBB-B1AD-14E4D12EB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336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0" name="Line 73">
              <a:extLst>
                <a:ext uri="{FF2B5EF4-FFF2-40B4-BE49-F238E27FC236}">
                  <a16:creationId xmlns:a16="http://schemas.microsoft.com/office/drawing/2014/main" id="{3D4CB2AA-7E58-4D47-9E2A-16037F542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2339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1" name="Line 74">
              <a:extLst>
                <a:ext uri="{FF2B5EF4-FFF2-40B4-BE49-F238E27FC236}">
                  <a16:creationId xmlns:a16="http://schemas.microsoft.com/office/drawing/2014/main" id="{85484504-17FF-4D7C-8388-2CFC3E899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988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2" name="Line 75">
              <a:extLst>
                <a:ext uri="{FF2B5EF4-FFF2-40B4-BE49-F238E27FC236}">
                  <a16:creationId xmlns:a16="http://schemas.microsoft.com/office/drawing/2014/main" id="{F1E722B4-F97C-409D-B58A-AEB3895D6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991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3" name="Line 76">
              <a:extLst>
                <a:ext uri="{FF2B5EF4-FFF2-40B4-BE49-F238E27FC236}">
                  <a16:creationId xmlns:a16="http://schemas.microsoft.com/office/drawing/2014/main" id="{27A281A1-D3A4-4BF6-8CB6-470F58F11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995"/>
              <a:ext cx="49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4" name="Line 77">
              <a:extLst>
                <a:ext uri="{FF2B5EF4-FFF2-40B4-BE49-F238E27FC236}">
                  <a16:creationId xmlns:a16="http://schemas.microsoft.com/office/drawing/2014/main" id="{485CDA14-F179-424B-94B1-2BADA50BE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998"/>
              <a:ext cx="49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5" name="Rectangle 78">
              <a:extLst>
                <a:ext uri="{FF2B5EF4-FFF2-40B4-BE49-F238E27FC236}">
                  <a16:creationId xmlns:a16="http://schemas.microsoft.com/office/drawing/2014/main" id="{EC0F3A3A-23B8-4C51-8701-E72B50FDA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" y="3859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56" name="Freeform 79">
              <a:extLst>
                <a:ext uri="{FF2B5EF4-FFF2-40B4-BE49-F238E27FC236}">
                  <a16:creationId xmlns:a16="http://schemas.microsoft.com/office/drawing/2014/main" id="{169CAC41-6FB0-4128-9FA7-5189118B5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9" y="3958"/>
              <a:ext cx="42" cy="73"/>
            </a:xfrm>
            <a:custGeom>
              <a:avLst/>
              <a:gdLst>
                <a:gd name="T0" fmla="*/ 0 w 42"/>
                <a:gd name="T1" fmla="*/ 0 h 73"/>
                <a:gd name="T2" fmla="*/ 42 w 42"/>
                <a:gd name="T3" fmla="*/ 37 h 73"/>
                <a:gd name="T4" fmla="*/ 0 w 42"/>
                <a:gd name="T5" fmla="*/ 73 h 73"/>
                <a:gd name="T6" fmla="*/ 0 w 42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73"/>
                <a:gd name="T14" fmla="*/ 42 w 42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73">
                  <a:moveTo>
                    <a:pt x="0" y="0"/>
                  </a:moveTo>
                  <a:lnTo>
                    <a:pt x="42" y="37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7" name="Line 80">
              <a:extLst>
                <a:ext uri="{FF2B5EF4-FFF2-40B4-BE49-F238E27FC236}">
                  <a16:creationId xmlns:a16="http://schemas.microsoft.com/office/drawing/2014/main" id="{3B4BE162-1809-4181-92A0-22E38A9E7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7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8" name="Line 81">
              <a:extLst>
                <a:ext uri="{FF2B5EF4-FFF2-40B4-BE49-F238E27FC236}">
                  <a16:creationId xmlns:a16="http://schemas.microsoft.com/office/drawing/2014/main" id="{242D9336-761A-42DB-A35C-7BBEB057B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9" name="Line 82">
              <a:extLst>
                <a:ext uri="{FF2B5EF4-FFF2-40B4-BE49-F238E27FC236}">
                  <a16:creationId xmlns:a16="http://schemas.microsoft.com/office/drawing/2014/main" id="{20EEF3AB-E72D-4215-BF76-A67DEAB6F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5" y="2152"/>
              <a:ext cx="1" cy="202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0" name="Line 83">
              <a:extLst>
                <a:ext uri="{FF2B5EF4-FFF2-40B4-BE49-F238E27FC236}">
                  <a16:creationId xmlns:a16="http://schemas.microsoft.com/office/drawing/2014/main" id="{418C418A-61DE-4761-9BB2-27FB27679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9" y="2152"/>
              <a:ext cx="1" cy="20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1" name="Rectangle 84">
              <a:extLst>
                <a:ext uri="{FF2B5EF4-FFF2-40B4-BE49-F238E27FC236}">
                  <a16:creationId xmlns:a16="http://schemas.microsoft.com/office/drawing/2014/main" id="{0718FD43-9125-46E7-B863-F216A170A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" y="214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2" name="Freeform 85">
              <a:extLst>
                <a:ext uri="{FF2B5EF4-FFF2-40B4-BE49-F238E27FC236}">
                  <a16:creationId xmlns:a16="http://schemas.microsoft.com/office/drawing/2014/main" id="{17DE5032-94D4-47CE-ADDA-2743B902A2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3" y="2156"/>
              <a:ext cx="85" cy="36"/>
            </a:xfrm>
            <a:custGeom>
              <a:avLst/>
              <a:gdLst>
                <a:gd name="T0" fmla="*/ 0 w 85"/>
                <a:gd name="T1" fmla="*/ 36 h 36"/>
                <a:gd name="T2" fmla="*/ 42 w 85"/>
                <a:gd name="T3" fmla="*/ 0 h 36"/>
                <a:gd name="T4" fmla="*/ 85 w 85"/>
                <a:gd name="T5" fmla="*/ 36 h 36"/>
                <a:gd name="T6" fmla="*/ 0 w 85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36"/>
                <a:gd name="T14" fmla="*/ 85 w 8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36">
                  <a:moveTo>
                    <a:pt x="0" y="36"/>
                  </a:moveTo>
                  <a:lnTo>
                    <a:pt x="42" y="0"/>
                  </a:lnTo>
                  <a:lnTo>
                    <a:pt x="85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63" name="Rectangle 86">
              <a:extLst>
                <a:ext uri="{FF2B5EF4-FFF2-40B4-BE49-F238E27FC236}">
                  <a16:creationId xmlns:a16="http://schemas.microsoft.com/office/drawing/2014/main" id="{37BB6914-C5E1-4598-A01C-21D4CFF75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2152"/>
              <a:ext cx="4940" cy="20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4" name="Line 87">
              <a:extLst>
                <a:ext uri="{FF2B5EF4-FFF2-40B4-BE49-F238E27FC236}">
                  <a16:creationId xmlns:a16="http://schemas.microsoft.com/office/drawing/2014/main" id="{69C7DFCF-C8E9-4B91-8404-534E3971F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5" name="Rectangle 88">
              <a:extLst>
                <a:ext uri="{FF2B5EF4-FFF2-40B4-BE49-F238E27FC236}">
                  <a16:creationId xmlns:a16="http://schemas.microsoft.com/office/drawing/2014/main" id="{DF4DA26B-026A-4B45-94FE-6BC2D33A0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402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6" name="Line 89">
              <a:extLst>
                <a:ext uri="{FF2B5EF4-FFF2-40B4-BE49-F238E27FC236}">
                  <a16:creationId xmlns:a16="http://schemas.microsoft.com/office/drawing/2014/main" id="{D941D863-B29F-4103-ABCE-4E87DA41E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7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7" name="Rectangle 90">
              <a:extLst>
                <a:ext uri="{FF2B5EF4-FFF2-40B4-BE49-F238E27FC236}">
                  <a16:creationId xmlns:a16="http://schemas.microsoft.com/office/drawing/2014/main" id="{1C6E4EC0-8C21-465B-9962-190DF1562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402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8" name="Line 91">
              <a:extLst>
                <a:ext uri="{FF2B5EF4-FFF2-40B4-BE49-F238E27FC236}">
                  <a16:creationId xmlns:a16="http://schemas.microsoft.com/office/drawing/2014/main" id="{2A22E5C2-ECDA-454F-915A-7E2270774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9" name="Rectangle 92">
              <a:extLst>
                <a:ext uri="{FF2B5EF4-FFF2-40B4-BE49-F238E27FC236}">
                  <a16:creationId xmlns:a16="http://schemas.microsoft.com/office/drawing/2014/main" id="{A5300B44-6EEB-45B8-987E-ABB9B89C5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402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0" name="Rectangle 93">
              <a:extLst>
                <a:ext uri="{FF2B5EF4-FFF2-40B4-BE49-F238E27FC236}">
                  <a16:creationId xmlns:a16="http://schemas.microsoft.com/office/drawing/2014/main" id="{3EE51905-E830-47E0-9051-C32CEAF38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1" name="Line 94">
              <a:extLst>
                <a:ext uri="{FF2B5EF4-FFF2-40B4-BE49-F238E27FC236}">
                  <a16:creationId xmlns:a16="http://schemas.microsoft.com/office/drawing/2014/main" id="{71A4C54D-F486-412C-9C49-044743EE1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1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2" name="Rectangle 95">
              <a:extLst>
                <a:ext uri="{FF2B5EF4-FFF2-40B4-BE49-F238E27FC236}">
                  <a16:creationId xmlns:a16="http://schemas.microsoft.com/office/drawing/2014/main" id="{8D7BE01E-B72D-4D10-BB21-0B9B7AE24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3" name="Line 96">
              <a:extLst>
                <a:ext uri="{FF2B5EF4-FFF2-40B4-BE49-F238E27FC236}">
                  <a16:creationId xmlns:a16="http://schemas.microsoft.com/office/drawing/2014/main" id="{05D63DB4-B901-4E57-887B-95A11B57D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4" name="Rectangle 97">
              <a:extLst>
                <a:ext uri="{FF2B5EF4-FFF2-40B4-BE49-F238E27FC236}">
                  <a16:creationId xmlns:a16="http://schemas.microsoft.com/office/drawing/2014/main" id="{DB452823-0077-470D-89F4-2DD57CDA7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5" name="Line 98">
              <a:extLst>
                <a:ext uri="{FF2B5EF4-FFF2-40B4-BE49-F238E27FC236}">
                  <a16:creationId xmlns:a16="http://schemas.microsoft.com/office/drawing/2014/main" id="{39D6FC47-4C7B-45FF-9526-ADAD0575D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9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6" name="Rectangle 99">
              <a:extLst>
                <a:ext uri="{FF2B5EF4-FFF2-40B4-BE49-F238E27FC236}">
                  <a16:creationId xmlns:a16="http://schemas.microsoft.com/office/drawing/2014/main" id="{B885E1E4-D305-4FF8-B9CC-0153965F4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7" name="Line 100">
              <a:extLst>
                <a:ext uri="{FF2B5EF4-FFF2-40B4-BE49-F238E27FC236}">
                  <a16:creationId xmlns:a16="http://schemas.microsoft.com/office/drawing/2014/main" id="{8839F0BE-3CF2-4DF9-8C2A-F54B72787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5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8" name="Rectangle 101">
              <a:extLst>
                <a:ext uri="{FF2B5EF4-FFF2-40B4-BE49-F238E27FC236}">
                  <a16:creationId xmlns:a16="http://schemas.microsoft.com/office/drawing/2014/main" id="{DAC10577-1E48-42BA-BC40-44AA35600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9" name="Line 102">
              <a:extLst>
                <a:ext uri="{FF2B5EF4-FFF2-40B4-BE49-F238E27FC236}">
                  <a16:creationId xmlns:a16="http://schemas.microsoft.com/office/drawing/2014/main" id="{83E7BED0-1527-4196-BA6C-68F3DD225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7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80" name="Rectangle 103">
              <a:extLst>
                <a:ext uri="{FF2B5EF4-FFF2-40B4-BE49-F238E27FC236}">
                  <a16:creationId xmlns:a16="http://schemas.microsoft.com/office/drawing/2014/main" id="{FC8D053A-812F-4504-8078-7EBDDB23D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1" name="Line 104">
              <a:extLst>
                <a:ext uri="{FF2B5EF4-FFF2-40B4-BE49-F238E27FC236}">
                  <a16:creationId xmlns:a16="http://schemas.microsoft.com/office/drawing/2014/main" id="{2292EAFC-9E2E-41A7-9890-2EF53E2EB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82" name="Rectangle 105">
              <a:extLst>
                <a:ext uri="{FF2B5EF4-FFF2-40B4-BE49-F238E27FC236}">
                  <a16:creationId xmlns:a16="http://schemas.microsoft.com/office/drawing/2014/main" id="{137E210F-131C-47BD-A97D-4059AA015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3" name="Line 106">
              <a:extLst>
                <a:ext uri="{FF2B5EF4-FFF2-40B4-BE49-F238E27FC236}">
                  <a16:creationId xmlns:a16="http://schemas.microsoft.com/office/drawing/2014/main" id="{F0C1C58D-26BD-480F-97AE-A1446C7EB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5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84" name="Rectangle 107">
              <a:extLst>
                <a:ext uri="{FF2B5EF4-FFF2-40B4-BE49-F238E27FC236}">
                  <a16:creationId xmlns:a16="http://schemas.microsoft.com/office/drawing/2014/main" id="{017619D8-192E-4559-B7F2-18CE094C1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5" name="Line 108">
              <a:extLst>
                <a:ext uri="{FF2B5EF4-FFF2-40B4-BE49-F238E27FC236}">
                  <a16:creationId xmlns:a16="http://schemas.microsoft.com/office/drawing/2014/main" id="{FADB3301-0F86-4B5C-AF1B-57CB55F60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1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86" name="Rectangle 109">
              <a:extLst>
                <a:ext uri="{FF2B5EF4-FFF2-40B4-BE49-F238E27FC236}">
                  <a16:creationId xmlns:a16="http://schemas.microsoft.com/office/drawing/2014/main" id="{CB04A171-C5B5-4C9C-9CED-C4EC38798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7" name="Line 110">
              <a:extLst>
                <a:ext uri="{FF2B5EF4-FFF2-40B4-BE49-F238E27FC236}">
                  <a16:creationId xmlns:a16="http://schemas.microsoft.com/office/drawing/2014/main" id="{0A21ACD2-E54C-4709-A1F4-ACB3E4132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3968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88" name="Rectangle 111">
              <a:extLst>
                <a:ext uri="{FF2B5EF4-FFF2-40B4-BE49-F238E27FC236}">
                  <a16:creationId xmlns:a16="http://schemas.microsoft.com/office/drawing/2014/main" id="{BFA0F75F-E942-4794-8CFD-284777B73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402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9" name="Rectangle 112">
              <a:extLst>
                <a:ext uri="{FF2B5EF4-FFF2-40B4-BE49-F238E27FC236}">
                  <a16:creationId xmlns:a16="http://schemas.microsoft.com/office/drawing/2014/main" id="{1874FA9B-BA80-4D53-8A3A-B625BAD6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376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0" name="Line 113">
              <a:extLst>
                <a:ext uri="{FF2B5EF4-FFF2-40B4-BE49-F238E27FC236}">
                  <a16:creationId xmlns:a16="http://schemas.microsoft.com/office/drawing/2014/main" id="{A57A032F-D1BB-4C96-A1C9-F9E3CF18E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811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91" name="Rectangle 114">
              <a:extLst>
                <a:ext uri="{FF2B5EF4-FFF2-40B4-BE49-F238E27FC236}">
                  <a16:creationId xmlns:a16="http://schemas.microsoft.com/office/drawing/2014/main" id="{791CBFC2-46DE-4C78-832C-1E5A04953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3584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2" name="Line 115">
              <a:extLst>
                <a:ext uri="{FF2B5EF4-FFF2-40B4-BE49-F238E27FC236}">
                  <a16:creationId xmlns:a16="http://schemas.microsoft.com/office/drawing/2014/main" id="{9D92BB16-7975-4B43-944F-3E65FCD4D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627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93" name="Rectangle 116">
              <a:extLst>
                <a:ext uri="{FF2B5EF4-FFF2-40B4-BE49-F238E27FC236}">
                  <a16:creationId xmlns:a16="http://schemas.microsoft.com/office/drawing/2014/main" id="{6D28E8FF-415F-4384-B499-D00543A71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340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4" name="Line 117">
              <a:extLst>
                <a:ext uri="{FF2B5EF4-FFF2-40B4-BE49-F238E27FC236}">
                  <a16:creationId xmlns:a16="http://schemas.microsoft.com/office/drawing/2014/main" id="{E999B26D-BA55-4775-955F-F3F439633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443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95" name="Rectangle 118">
              <a:extLst>
                <a:ext uri="{FF2B5EF4-FFF2-40B4-BE49-F238E27FC236}">
                  <a16:creationId xmlns:a16="http://schemas.microsoft.com/office/drawing/2014/main" id="{D955BA0F-7555-4805-A84B-B2607A7D1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3216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6" name="Line 119">
              <a:extLst>
                <a:ext uri="{FF2B5EF4-FFF2-40B4-BE49-F238E27FC236}">
                  <a16:creationId xmlns:a16="http://schemas.microsoft.com/office/drawing/2014/main" id="{35F9B182-3160-494C-B888-7890623AC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259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97" name="Rectangle 120">
              <a:extLst>
                <a:ext uri="{FF2B5EF4-FFF2-40B4-BE49-F238E27FC236}">
                  <a16:creationId xmlns:a16="http://schemas.microsoft.com/office/drawing/2014/main" id="{0C9C08FF-505B-47A9-9235-7706CD800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3032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8" name="Line 121">
              <a:extLst>
                <a:ext uri="{FF2B5EF4-FFF2-40B4-BE49-F238E27FC236}">
                  <a16:creationId xmlns:a16="http://schemas.microsoft.com/office/drawing/2014/main" id="{DBD613FA-ED5B-484F-9549-5FB2939BB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075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99" name="Rectangle 122">
              <a:extLst>
                <a:ext uri="{FF2B5EF4-FFF2-40B4-BE49-F238E27FC236}">
                  <a16:creationId xmlns:a16="http://schemas.microsoft.com/office/drawing/2014/main" id="{76D596EB-A20D-48F2-A047-080EAC850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84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0" name="Line 123">
              <a:extLst>
                <a:ext uri="{FF2B5EF4-FFF2-40B4-BE49-F238E27FC236}">
                  <a16:creationId xmlns:a16="http://schemas.microsoft.com/office/drawing/2014/main" id="{40467170-0989-4456-8B10-02B8D03AB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891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01" name="Rectangle 124">
              <a:extLst>
                <a:ext uri="{FF2B5EF4-FFF2-40B4-BE49-F238E27FC236}">
                  <a16:creationId xmlns:a16="http://schemas.microsoft.com/office/drawing/2014/main" id="{250CC41D-E5A7-40B9-B6E0-7DD47BA7D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66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2" name="Line 125">
              <a:extLst>
                <a:ext uri="{FF2B5EF4-FFF2-40B4-BE49-F238E27FC236}">
                  <a16:creationId xmlns:a16="http://schemas.microsoft.com/office/drawing/2014/main" id="{4E9920F4-4518-4B92-A5BC-E106F41AF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707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03" name="Rectangle 126">
              <a:extLst>
                <a:ext uri="{FF2B5EF4-FFF2-40B4-BE49-F238E27FC236}">
                  <a16:creationId xmlns:a16="http://schemas.microsoft.com/office/drawing/2014/main" id="{3E98394A-4083-4F2E-977E-2A4B63D4D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481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4" name="Line 127">
              <a:extLst>
                <a:ext uri="{FF2B5EF4-FFF2-40B4-BE49-F238E27FC236}">
                  <a16:creationId xmlns:a16="http://schemas.microsoft.com/office/drawing/2014/main" id="{150D66E9-FDA7-4884-B682-A8ECEB1BE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523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05" name="Rectangle 128">
              <a:extLst>
                <a:ext uri="{FF2B5EF4-FFF2-40B4-BE49-F238E27FC236}">
                  <a16:creationId xmlns:a16="http://schemas.microsoft.com/office/drawing/2014/main" id="{82D80A04-5291-4E04-A564-8A1850888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297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6" name="Line 129">
              <a:extLst>
                <a:ext uri="{FF2B5EF4-FFF2-40B4-BE49-F238E27FC236}">
                  <a16:creationId xmlns:a16="http://schemas.microsoft.com/office/drawing/2014/main" id="{04392063-69D2-4675-95DB-F61300BB1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339"/>
              <a:ext cx="6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07" name="Rectangle 131">
              <a:extLst>
                <a:ext uri="{FF2B5EF4-FFF2-40B4-BE49-F238E27FC236}">
                  <a16:creationId xmlns:a16="http://schemas.microsoft.com/office/drawing/2014/main" id="{C1BD077A-B420-49A3-B308-4702D7154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2152"/>
              <a:ext cx="4940" cy="2030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33" name="Freeform 130">
            <a:extLst>
              <a:ext uri="{FF2B5EF4-FFF2-40B4-BE49-F238E27FC236}">
                <a16:creationId xmlns:a16="http://schemas.microsoft.com/office/drawing/2014/main" id="{7D6D4151-B9A9-45EE-B93D-5F3AD5BAFC03}"/>
              </a:ext>
            </a:extLst>
          </p:cNvPr>
          <p:cNvSpPr>
            <a:spLocks/>
          </p:cNvSpPr>
          <p:nvPr/>
        </p:nvSpPr>
        <p:spPr bwMode="auto">
          <a:xfrm flipV="1">
            <a:off x="4538664" y="3775075"/>
            <a:ext cx="1933575" cy="2336800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200">
            <a:extLst>
              <a:ext uri="{FF2B5EF4-FFF2-40B4-BE49-F238E27FC236}">
                <a16:creationId xmlns:a16="http://schemas.microsoft.com/office/drawing/2014/main" id="{63C8A3E5-8DA1-4B21-9C25-CB0BC764B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55632"/>
              </p:ext>
            </p:extLst>
          </p:nvPr>
        </p:nvGraphicFramePr>
        <p:xfrm>
          <a:off x="327025" y="1090613"/>
          <a:ext cx="3740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23557" name="Object 200">
                        <a:extLst>
                          <a:ext uri="{FF2B5EF4-FFF2-40B4-BE49-F238E27FC236}">
                            <a16:creationId xmlns:a16="http://schemas.microsoft.com/office/drawing/2014/main" id="{63C8A3E5-8DA1-4B21-9C25-CB0BC764B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090613"/>
                        <a:ext cx="37401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6F6CDD2-3092-4E79-8CE6-E5793497F188}"/>
              </a:ext>
            </a:extLst>
          </p:cNvPr>
          <p:cNvCxnSpPr/>
          <p:nvPr/>
        </p:nvCxnSpPr>
        <p:spPr>
          <a:xfrm>
            <a:off x="1550988" y="6402389"/>
            <a:ext cx="9144000" cy="1587"/>
          </a:xfrm>
          <a:prstGeom prst="line">
            <a:avLst/>
          </a:prstGeom>
          <a:ln w="31750">
            <a:solidFill>
              <a:srgbClr val="FFC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3652C663-29A0-410B-9BA8-46D7BC0BAA90}"/>
              </a:ext>
            </a:extLst>
          </p:cNvPr>
          <p:cNvCxnSpPr/>
          <p:nvPr/>
        </p:nvCxnSpPr>
        <p:spPr>
          <a:xfrm>
            <a:off x="1524000" y="4959350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B0EAC559-5BC1-4CCD-BBFF-E4E9A69EC67B}"/>
              </a:ext>
            </a:extLst>
          </p:cNvPr>
          <p:cNvCxnSpPr/>
          <p:nvPr/>
        </p:nvCxnSpPr>
        <p:spPr>
          <a:xfrm>
            <a:off x="1524000" y="4953000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Object 2">
            <a:extLst>
              <a:ext uri="{FF2B5EF4-FFF2-40B4-BE49-F238E27FC236}">
                <a16:creationId xmlns:a16="http://schemas.microsoft.com/office/drawing/2014/main" id="{DDB8629C-3AA7-47D8-8667-26052C121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426" y="4716463"/>
          <a:ext cx="708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138" name="Object 2">
                        <a:extLst>
                          <a:ext uri="{FF2B5EF4-FFF2-40B4-BE49-F238E27FC236}">
                            <a16:creationId xmlns:a16="http://schemas.microsoft.com/office/drawing/2014/main" id="{DDB8629C-3AA7-47D8-8667-26052C121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426" y="4716463"/>
                        <a:ext cx="7080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4">
            <a:extLst>
              <a:ext uri="{FF2B5EF4-FFF2-40B4-BE49-F238E27FC236}">
                <a16:creationId xmlns:a16="http://schemas.microsoft.com/office/drawing/2014/main" id="{92C70E35-6FF2-4996-BFC8-591615238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6601" y="3600450"/>
          <a:ext cx="708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03112" progId="Equation.DSMT4">
                  <p:embed/>
                </p:oleObj>
              </mc:Choice>
              <mc:Fallback>
                <p:oleObj name="Equation" r:id="rId7" imgW="380835" imgH="203112" progId="Equation.DSMT4">
                  <p:embed/>
                  <p:pic>
                    <p:nvPicPr>
                      <p:cNvPr id="139" name="Object 4">
                        <a:extLst>
                          <a:ext uri="{FF2B5EF4-FFF2-40B4-BE49-F238E27FC236}">
                            <a16:creationId xmlns:a16="http://schemas.microsoft.com/office/drawing/2014/main" id="{92C70E35-6FF2-4996-BFC8-591615238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1" y="3600450"/>
                        <a:ext cx="7080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5">
            <a:extLst>
              <a:ext uri="{FF2B5EF4-FFF2-40B4-BE49-F238E27FC236}">
                <a16:creationId xmlns:a16="http://schemas.microsoft.com/office/drawing/2014/main" id="{2CAA6B60-45E2-4A2A-BD5A-F6FCAF759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0264" y="5895975"/>
          <a:ext cx="661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140" name="Object 5">
                        <a:extLst>
                          <a:ext uri="{FF2B5EF4-FFF2-40B4-BE49-F238E27FC236}">
                            <a16:creationId xmlns:a16="http://schemas.microsoft.com/office/drawing/2014/main" id="{2CAA6B60-45E2-4A2A-BD5A-F6FCAF759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264" y="5895975"/>
                        <a:ext cx="661987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>
            <a:extLst>
              <a:ext uri="{FF2B5EF4-FFF2-40B4-BE49-F238E27FC236}">
                <a16:creationId xmlns:a16="http://schemas.microsoft.com/office/drawing/2014/main" id="{DF046D35-4EC4-49A1-BE6F-B5DD50F3F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9" y="1000126"/>
          <a:ext cx="568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36" imgH="164957" progId="Equation.DSMT4">
                  <p:embed/>
                </p:oleObj>
              </mc:Choice>
              <mc:Fallback>
                <p:oleObj name="Equation" r:id="rId11" imgW="304536" imgH="164957" progId="Equation.DSMT4">
                  <p:embed/>
                  <p:pic>
                    <p:nvPicPr>
                      <p:cNvPr id="141" name="Object 6">
                        <a:extLst>
                          <a:ext uri="{FF2B5EF4-FFF2-40B4-BE49-F238E27FC236}">
                            <a16:creationId xmlns:a16="http://schemas.microsoft.com/office/drawing/2014/main" id="{DF046D35-4EC4-49A1-BE6F-B5DD50F3F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9" y="1000126"/>
                        <a:ext cx="5683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7">
            <a:extLst>
              <a:ext uri="{FF2B5EF4-FFF2-40B4-BE49-F238E27FC236}">
                <a16:creationId xmlns:a16="http://schemas.microsoft.com/office/drawing/2014/main" id="{4C021012-BB48-4107-B332-8CD36D92D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6" y="1465263"/>
          <a:ext cx="544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847" imgH="164957" progId="Equation.DSMT4">
                  <p:embed/>
                </p:oleObj>
              </mc:Choice>
              <mc:Fallback>
                <p:oleObj name="Equation" r:id="rId13" imgW="291847" imgH="164957" progId="Equation.DSMT4">
                  <p:embed/>
                  <p:pic>
                    <p:nvPicPr>
                      <p:cNvPr id="142" name="Object 7">
                        <a:extLst>
                          <a:ext uri="{FF2B5EF4-FFF2-40B4-BE49-F238E27FC236}">
                            <a16:creationId xmlns:a16="http://schemas.microsoft.com/office/drawing/2014/main" id="{4C021012-BB48-4107-B332-8CD36D92D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6" y="1465263"/>
                        <a:ext cx="544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8">
            <a:extLst>
              <a:ext uri="{FF2B5EF4-FFF2-40B4-BE49-F238E27FC236}">
                <a16:creationId xmlns:a16="http://schemas.microsoft.com/office/drawing/2014/main" id="{3F6D8BDA-6DC8-421F-91C1-2BB6B53C9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1962151"/>
          <a:ext cx="544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847" imgH="177646" progId="Equation.DSMT4">
                  <p:embed/>
                </p:oleObj>
              </mc:Choice>
              <mc:Fallback>
                <p:oleObj name="Equation" r:id="rId15" imgW="291847" imgH="177646" progId="Equation.DSMT4">
                  <p:embed/>
                  <p:pic>
                    <p:nvPicPr>
                      <p:cNvPr id="143" name="Object 8">
                        <a:extLst>
                          <a:ext uri="{FF2B5EF4-FFF2-40B4-BE49-F238E27FC236}">
                            <a16:creationId xmlns:a16="http://schemas.microsoft.com/office/drawing/2014/main" id="{3F6D8BDA-6DC8-421F-91C1-2BB6B53C9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962151"/>
                        <a:ext cx="5445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9">
            <a:extLst>
              <a:ext uri="{FF2B5EF4-FFF2-40B4-BE49-F238E27FC236}">
                <a16:creationId xmlns:a16="http://schemas.microsoft.com/office/drawing/2014/main" id="{98B34242-D13F-48C7-A414-5A685AB22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8" y="2614613"/>
          <a:ext cx="5445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847" imgH="164957" progId="Equation.DSMT4">
                  <p:embed/>
                </p:oleObj>
              </mc:Choice>
              <mc:Fallback>
                <p:oleObj name="Equation" r:id="rId17" imgW="291847" imgH="164957" progId="Equation.DSMT4">
                  <p:embed/>
                  <p:pic>
                    <p:nvPicPr>
                      <p:cNvPr id="144" name="Object 9">
                        <a:extLst>
                          <a:ext uri="{FF2B5EF4-FFF2-40B4-BE49-F238E27FC236}">
                            <a16:creationId xmlns:a16="http://schemas.microsoft.com/office/drawing/2014/main" id="{98B34242-D13F-48C7-A414-5A685AB22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14613"/>
                        <a:ext cx="5445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0">
            <a:extLst>
              <a:ext uri="{FF2B5EF4-FFF2-40B4-BE49-F238E27FC236}">
                <a16:creationId xmlns:a16="http://schemas.microsoft.com/office/drawing/2014/main" id="{0F320EF5-9003-43EA-9C18-410F7B783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99695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145" name="Object 10">
                        <a:extLst>
                          <a:ext uri="{FF2B5EF4-FFF2-40B4-BE49-F238E27FC236}">
                            <a16:creationId xmlns:a16="http://schemas.microsoft.com/office/drawing/2014/main" id="{0F320EF5-9003-43EA-9C18-410F7B783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996951"/>
                        <a:ext cx="234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>
            <a:extLst>
              <a:ext uri="{FF2B5EF4-FFF2-40B4-BE49-F238E27FC236}">
                <a16:creationId xmlns:a16="http://schemas.microsoft.com/office/drawing/2014/main" id="{4239D9DA-95A1-422B-9884-66A094569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7869"/>
              </p:ext>
            </p:extLst>
          </p:nvPr>
        </p:nvGraphicFramePr>
        <p:xfrm>
          <a:off x="5774566" y="1465263"/>
          <a:ext cx="4016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146" name="Object 11">
                        <a:extLst>
                          <a:ext uri="{FF2B5EF4-FFF2-40B4-BE49-F238E27FC236}">
                            <a16:creationId xmlns:a16="http://schemas.microsoft.com/office/drawing/2014/main" id="{4239D9DA-95A1-422B-9884-66A094569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566" y="1465263"/>
                        <a:ext cx="4016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2">
            <a:extLst>
              <a:ext uri="{FF2B5EF4-FFF2-40B4-BE49-F238E27FC236}">
                <a16:creationId xmlns:a16="http://schemas.microsoft.com/office/drawing/2014/main" id="{58B07DDF-2431-423A-A1C3-94880694E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839" y="1944688"/>
          <a:ext cx="1106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253890" progId="Equation.DSMT4">
                  <p:embed/>
                </p:oleObj>
              </mc:Choice>
              <mc:Fallback>
                <p:oleObj name="Equation" r:id="rId23" imgW="634725" imgH="253890" progId="Equation.DSMT4">
                  <p:embed/>
                  <p:pic>
                    <p:nvPicPr>
                      <p:cNvPr id="147" name="Object 12">
                        <a:extLst>
                          <a:ext uri="{FF2B5EF4-FFF2-40B4-BE49-F238E27FC236}">
                            <a16:creationId xmlns:a16="http://schemas.microsoft.com/office/drawing/2014/main" id="{58B07DDF-2431-423A-A1C3-94880694E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9" y="1944688"/>
                        <a:ext cx="1106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">
            <a:extLst>
              <a:ext uri="{FF2B5EF4-FFF2-40B4-BE49-F238E27FC236}">
                <a16:creationId xmlns:a16="http://schemas.microsoft.com/office/drawing/2014/main" id="{8AFCD366-0AFA-4359-995F-EEAB3F164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2501901"/>
          <a:ext cx="3508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149" name="Object 13">
                        <a:extLst>
                          <a:ext uri="{FF2B5EF4-FFF2-40B4-BE49-F238E27FC236}">
                            <a16:creationId xmlns:a16="http://schemas.microsoft.com/office/drawing/2014/main" id="{8AFCD366-0AFA-4359-995F-EEAB3F164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501901"/>
                        <a:ext cx="3508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">
            <a:extLst>
              <a:ext uri="{FF2B5EF4-FFF2-40B4-BE49-F238E27FC236}">
                <a16:creationId xmlns:a16="http://schemas.microsoft.com/office/drawing/2014/main" id="{F2E31560-2243-4CE9-9970-EF03C828E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15701"/>
              </p:ext>
            </p:extLst>
          </p:nvPr>
        </p:nvGraphicFramePr>
        <p:xfrm>
          <a:off x="6793603" y="830029"/>
          <a:ext cx="2958410" cy="98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98320" imgH="495000" progId="Equation.DSMT4">
                  <p:embed/>
                </p:oleObj>
              </mc:Choice>
              <mc:Fallback>
                <p:oleObj name="Equation" r:id="rId27" imgW="1498320" imgH="495000" progId="Equation.DSMT4">
                  <p:embed/>
                  <p:pic>
                    <p:nvPicPr>
                      <p:cNvPr id="150" name="Object 14">
                        <a:extLst>
                          <a:ext uri="{FF2B5EF4-FFF2-40B4-BE49-F238E27FC236}">
                            <a16:creationId xmlns:a16="http://schemas.microsoft.com/office/drawing/2014/main" id="{F2E31560-2243-4CE9-9970-EF03C828E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603" y="830029"/>
                        <a:ext cx="2958410" cy="98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150">
            <a:extLst>
              <a:ext uri="{FF2B5EF4-FFF2-40B4-BE49-F238E27FC236}">
                <a16:creationId xmlns:a16="http://schemas.microsoft.com/office/drawing/2014/main" id="{19BB9FA1-61EF-4E94-8939-2065FBB8E618}"/>
              </a:ext>
            </a:extLst>
          </p:cNvPr>
          <p:cNvSpPr txBox="1"/>
          <p:nvPr/>
        </p:nvSpPr>
        <p:spPr>
          <a:xfrm>
            <a:off x="6881814" y="1704976"/>
            <a:ext cx="3285916" cy="708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peat the cycle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left and right</a:t>
            </a:r>
          </a:p>
        </p:txBody>
      </p: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3EFE6ED-7B0A-4A98-AD2D-109DCABE0750}"/>
              </a:ext>
            </a:extLst>
          </p:cNvPr>
          <p:cNvCxnSpPr/>
          <p:nvPr/>
        </p:nvCxnSpPr>
        <p:spPr>
          <a:xfrm rot="16200000" flipV="1">
            <a:off x="2812987" y="5115182"/>
            <a:ext cx="3427413" cy="476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Oval 153">
            <a:extLst>
              <a:ext uri="{FF2B5EF4-FFF2-40B4-BE49-F238E27FC236}">
                <a16:creationId xmlns:a16="http://schemas.microsoft.com/office/drawing/2014/main" id="{EDD57B65-B7C9-45B3-B77D-C8A5119D02D9}"/>
              </a:ext>
            </a:extLst>
          </p:cNvPr>
          <p:cNvSpPr/>
          <p:nvPr/>
        </p:nvSpPr>
        <p:spPr>
          <a:xfrm>
            <a:off x="3720307" y="1375570"/>
            <a:ext cx="354012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80D756CA-88CE-479C-80B9-418B73B35E22}"/>
              </a:ext>
            </a:extLst>
          </p:cNvPr>
          <p:cNvSpPr/>
          <p:nvPr/>
        </p:nvSpPr>
        <p:spPr>
          <a:xfrm>
            <a:off x="1028383" y="1379220"/>
            <a:ext cx="354012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AC19E86C-BD79-4FC4-A6D8-1C71694F4B66}"/>
              </a:ext>
            </a:extLst>
          </p:cNvPr>
          <p:cNvSpPr/>
          <p:nvPr/>
        </p:nvSpPr>
        <p:spPr>
          <a:xfrm>
            <a:off x="1948500" y="1648931"/>
            <a:ext cx="451801" cy="493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27264FBD-B01B-4B2D-91FF-5FC50F4410A5}"/>
              </a:ext>
            </a:extLst>
          </p:cNvPr>
          <p:cNvCxnSpPr/>
          <p:nvPr/>
        </p:nvCxnSpPr>
        <p:spPr>
          <a:xfrm rot="16200000" flipV="1">
            <a:off x="2814638" y="5129213"/>
            <a:ext cx="3427412" cy="4762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Freeform 130">
            <a:extLst>
              <a:ext uri="{FF2B5EF4-FFF2-40B4-BE49-F238E27FC236}">
                <a16:creationId xmlns:a16="http://schemas.microsoft.com/office/drawing/2014/main" id="{F438E05E-6B09-49AF-901A-197326040627}"/>
              </a:ext>
            </a:extLst>
          </p:cNvPr>
          <p:cNvSpPr>
            <a:spLocks/>
          </p:cNvSpPr>
          <p:nvPr/>
        </p:nvSpPr>
        <p:spPr bwMode="auto">
          <a:xfrm flipV="1">
            <a:off x="6472239" y="3773488"/>
            <a:ext cx="1933575" cy="2336800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" name="Freeform 130">
            <a:extLst>
              <a:ext uri="{FF2B5EF4-FFF2-40B4-BE49-F238E27FC236}">
                <a16:creationId xmlns:a16="http://schemas.microsoft.com/office/drawing/2014/main" id="{F9CA69B8-AC02-4D8C-9B5E-AA4D03A9D9AF}"/>
              </a:ext>
            </a:extLst>
          </p:cNvPr>
          <p:cNvSpPr>
            <a:spLocks/>
          </p:cNvSpPr>
          <p:nvPr/>
        </p:nvSpPr>
        <p:spPr bwMode="auto">
          <a:xfrm flipV="1">
            <a:off x="8394701" y="3770313"/>
            <a:ext cx="1933575" cy="2336800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" name="Freeform 130">
            <a:extLst>
              <a:ext uri="{FF2B5EF4-FFF2-40B4-BE49-F238E27FC236}">
                <a16:creationId xmlns:a16="http://schemas.microsoft.com/office/drawing/2014/main" id="{15FDC7FB-448D-4CC9-BA93-8F51E48EB5E7}"/>
              </a:ext>
            </a:extLst>
          </p:cNvPr>
          <p:cNvSpPr>
            <a:spLocks/>
          </p:cNvSpPr>
          <p:nvPr/>
        </p:nvSpPr>
        <p:spPr bwMode="auto">
          <a:xfrm flipV="1">
            <a:off x="2608264" y="3781425"/>
            <a:ext cx="1933575" cy="2336800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2" name="Text Box 5">
            <a:extLst>
              <a:ext uri="{FF2B5EF4-FFF2-40B4-BE49-F238E27FC236}">
                <a16:creationId xmlns:a16="http://schemas.microsoft.com/office/drawing/2014/main" id="{26C44A23-1262-4E99-80ED-F67FC0358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1" name="Content Placeholder 2">
            <a:extLst>
              <a:ext uri="{FF2B5EF4-FFF2-40B4-BE49-F238E27FC236}">
                <a16:creationId xmlns:a16="http://schemas.microsoft.com/office/drawing/2014/main" id="{C0500F3B-226F-4282-A70A-F85F39FF3A49}"/>
              </a:ext>
            </a:extLst>
          </p:cNvPr>
          <p:cNvSpPr txBox="1">
            <a:spLocks/>
          </p:cNvSpPr>
          <p:nvPr/>
        </p:nvSpPr>
        <p:spPr bwMode="auto">
          <a:xfrm>
            <a:off x="233680" y="181610"/>
            <a:ext cx="11064239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Find A, B, C, D, indicate the Period and Amplitude.  Then graph 2 cycles of the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56984E-6 L -0.00156 -0.213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0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0.00104 0.1726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51434E-6 L 1.94444E-6 -0.17253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6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8 -0.00486 L 0.15951 -0.00394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52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0">
            <a:extLst>
              <a:ext uri="{FF2B5EF4-FFF2-40B4-BE49-F238E27FC236}">
                <a16:creationId xmlns:a16="http://schemas.microsoft.com/office/drawing/2014/main" id="{4B657261-A9C8-493B-B142-46D9ACB7E1B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24000" y="3427414"/>
            <a:ext cx="9144000" cy="3140075"/>
            <a:chOff x="0" y="2226"/>
            <a:chExt cx="5760" cy="1978"/>
          </a:xfrm>
        </p:grpSpPr>
        <p:sp>
          <p:nvSpPr>
            <p:cNvPr id="25633" name="Line 72">
              <a:extLst>
                <a:ext uri="{FF2B5EF4-FFF2-40B4-BE49-F238E27FC236}">
                  <a16:creationId xmlns:a16="http://schemas.microsoft.com/office/drawing/2014/main" id="{D1706A92-D07B-4EF5-98E9-0BA428FCC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831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AutoShape 19">
              <a:extLst>
                <a:ext uri="{FF2B5EF4-FFF2-40B4-BE49-F238E27FC236}">
                  <a16:creationId xmlns:a16="http://schemas.microsoft.com/office/drawing/2014/main" id="{43E89970-FAAE-4B6E-88FB-59EB4AF42C0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2229"/>
              <a:ext cx="5760" cy="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Rectangle 21">
              <a:extLst>
                <a:ext uri="{FF2B5EF4-FFF2-40B4-BE49-F238E27FC236}">
                  <a16:creationId xmlns:a16="http://schemas.microsoft.com/office/drawing/2014/main" id="{6D285906-D156-4072-9F7F-4EF36FC1E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2232"/>
              <a:ext cx="5751" cy="1969"/>
            </a:xfrm>
            <a:prstGeom prst="rect">
              <a:avLst/>
            </a:prstGeom>
            <a:solidFill>
              <a:srgbClr val="FFFFFF"/>
            </a:solidFill>
            <a:ln w="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6" name="Line 22">
              <a:extLst>
                <a:ext uri="{FF2B5EF4-FFF2-40B4-BE49-F238E27FC236}">
                  <a16:creationId xmlns:a16="http://schemas.microsoft.com/office/drawing/2014/main" id="{BFD174FC-304A-45C0-9E37-CF4193C15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23">
              <a:extLst>
                <a:ext uri="{FF2B5EF4-FFF2-40B4-BE49-F238E27FC236}">
                  <a16:creationId xmlns:a16="http://schemas.microsoft.com/office/drawing/2014/main" id="{E46EBD3C-4383-415E-B978-F0B35F9D8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24">
              <a:extLst>
                <a:ext uri="{FF2B5EF4-FFF2-40B4-BE49-F238E27FC236}">
                  <a16:creationId xmlns:a16="http://schemas.microsoft.com/office/drawing/2014/main" id="{6223C1F7-F9E2-40FF-B933-D5C5F6C2E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25">
              <a:extLst>
                <a:ext uri="{FF2B5EF4-FFF2-40B4-BE49-F238E27FC236}">
                  <a16:creationId xmlns:a16="http://schemas.microsoft.com/office/drawing/2014/main" id="{EF5F6EA6-8FA7-4FF4-B5F5-A80C5A1F6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26">
              <a:extLst>
                <a:ext uri="{FF2B5EF4-FFF2-40B4-BE49-F238E27FC236}">
                  <a16:creationId xmlns:a16="http://schemas.microsoft.com/office/drawing/2014/main" id="{92C4A615-027A-4A6D-91FE-59F10B09A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5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27">
              <a:extLst>
                <a:ext uri="{FF2B5EF4-FFF2-40B4-BE49-F238E27FC236}">
                  <a16:creationId xmlns:a16="http://schemas.microsoft.com/office/drawing/2014/main" id="{781D7449-55F9-46FA-BB87-6AB9E27D0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9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28">
              <a:extLst>
                <a:ext uri="{FF2B5EF4-FFF2-40B4-BE49-F238E27FC236}">
                  <a16:creationId xmlns:a16="http://schemas.microsoft.com/office/drawing/2014/main" id="{D558AE41-0CE6-4F53-A2F6-5918A4F92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0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29">
              <a:extLst>
                <a:ext uri="{FF2B5EF4-FFF2-40B4-BE49-F238E27FC236}">
                  <a16:creationId xmlns:a16="http://schemas.microsoft.com/office/drawing/2014/main" id="{627137DD-35C7-491F-B08D-E18AD7E09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5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30">
              <a:extLst>
                <a:ext uri="{FF2B5EF4-FFF2-40B4-BE49-F238E27FC236}">
                  <a16:creationId xmlns:a16="http://schemas.microsoft.com/office/drawing/2014/main" id="{3960E16D-FA6A-48B0-8C27-EC647717A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1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31">
              <a:extLst>
                <a:ext uri="{FF2B5EF4-FFF2-40B4-BE49-F238E27FC236}">
                  <a16:creationId xmlns:a16="http://schemas.microsoft.com/office/drawing/2014/main" id="{50CC7CF1-CDF3-4238-AFEB-76DAC2444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6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32">
              <a:extLst>
                <a:ext uri="{FF2B5EF4-FFF2-40B4-BE49-F238E27FC236}">
                  <a16:creationId xmlns:a16="http://schemas.microsoft.com/office/drawing/2014/main" id="{06526463-38FF-4864-B572-D864F2650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33">
              <a:extLst>
                <a:ext uri="{FF2B5EF4-FFF2-40B4-BE49-F238E27FC236}">
                  <a16:creationId xmlns:a16="http://schemas.microsoft.com/office/drawing/2014/main" id="{68FDCABA-2791-47FD-AB6F-4E29D35404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34">
              <a:extLst>
                <a:ext uri="{FF2B5EF4-FFF2-40B4-BE49-F238E27FC236}">
                  <a16:creationId xmlns:a16="http://schemas.microsoft.com/office/drawing/2014/main" id="{E175E5B1-9EEC-48C4-B189-2DB04D66C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35">
              <a:extLst>
                <a:ext uri="{FF2B5EF4-FFF2-40B4-BE49-F238E27FC236}">
                  <a16:creationId xmlns:a16="http://schemas.microsoft.com/office/drawing/2014/main" id="{EE9B9D5D-39C6-44FE-BD42-14F505C2C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36">
              <a:extLst>
                <a:ext uri="{FF2B5EF4-FFF2-40B4-BE49-F238E27FC236}">
                  <a16:creationId xmlns:a16="http://schemas.microsoft.com/office/drawing/2014/main" id="{3DEAD1E4-FA9E-457F-BADD-BC7D401EF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9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37">
              <a:extLst>
                <a:ext uri="{FF2B5EF4-FFF2-40B4-BE49-F238E27FC236}">
                  <a16:creationId xmlns:a16="http://schemas.microsoft.com/office/drawing/2014/main" id="{062332C0-CDE9-4BB5-943F-8284A41DA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38">
              <a:extLst>
                <a:ext uri="{FF2B5EF4-FFF2-40B4-BE49-F238E27FC236}">
                  <a16:creationId xmlns:a16="http://schemas.microsoft.com/office/drawing/2014/main" id="{B66CBDE9-2B9A-42E5-BC3B-3C0E65C63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39">
              <a:extLst>
                <a:ext uri="{FF2B5EF4-FFF2-40B4-BE49-F238E27FC236}">
                  <a16:creationId xmlns:a16="http://schemas.microsoft.com/office/drawing/2014/main" id="{F761363E-1BEC-4A35-85E2-9A8DEAE448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40">
              <a:extLst>
                <a:ext uri="{FF2B5EF4-FFF2-40B4-BE49-F238E27FC236}">
                  <a16:creationId xmlns:a16="http://schemas.microsoft.com/office/drawing/2014/main" id="{2087CDF5-3B6A-4417-A21F-2B537667F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41">
              <a:extLst>
                <a:ext uri="{FF2B5EF4-FFF2-40B4-BE49-F238E27FC236}">
                  <a16:creationId xmlns:a16="http://schemas.microsoft.com/office/drawing/2014/main" id="{E85ADA05-528F-444D-BF92-BD5F7ECD4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0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42">
              <a:extLst>
                <a:ext uri="{FF2B5EF4-FFF2-40B4-BE49-F238E27FC236}">
                  <a16:creationId xmlns:a16="http://schemas.microsoft.com/office/drawing/2014/main" id="{D525F58E-F234-48A5-89CF-C99355A75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43">
              <a:extLst>
                <a:ext uri="{FF2B5EF4-FFF2-40B4-BE49-F238E27FC236}">
                  <a16:creationId xmlns:a16="http://schemas.microsoft.com/office/drawing/2014/main" id="{3E1BFA2B-9E7E-4F1E-A5E8-AB4B4C02F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1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44">
              <a:extLst>
                <a:ext uri="{FF2B5EF4-FFF2-40B4-BE49-F238E27FC236}">
                  <a16:creationId xmlns:a16="http://schemas.microsoft.com/office/drawing/2014/main" id="{232975A9-0ACE-4FE0-AA64-2FE11EF1E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2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45">
              <a:extLst>
                <a:ext uri="{FF2B5EF4-FFF2-40B4-BE49-F238E27FC236}">
                  <a16:creationId xmlns:a16="http://schemas.microsoft.com/office/drawing/2014/main" id="{DA49659C-4754-4757-A5E8-BF1E322E2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46">
              <a:extLst>
                <a:ext uri="{FF2B5EF4-FFF2-40B4-BE49-F238E27FC236}">
                  <a16:creationId xmlns:a16="http://schemas.microsoft.com/office/drawing/2014/main" id="{AE1FDEF3-BDBB-40A2-9435-9F1707A66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47">
              <a:extLst>
                <a:ext uri="{FF2B5EF4-FFF2-40B4-BE49-F238E27FC236}">
                  <a16:creationId xmlns:a16="http://schemas.microsoft.com/office/drawing/2014/main" id="{9F6F454F-4394-4E7C-8A71-C7AC7716C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7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Line 48">
              <a:extLst>
                <a:ext uri="{FF2B5EF4-FFF2-40B4-BE49-F238E27FC236}">
                  <a16:creationId xmlns:a16="http://schemas.microsoft.com/office/drawing/2014/main" id="{50A47E7A-36A2-424F-AE79-3FB4D4082A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Line 49">
              <a:extLst>
                <a:ext uri="{FF2B5EF4-FFF2-40B4-BE49-F238E27FC236}">
                  <a16:creationId xmlns:a16="http://schemas.microsoft.com/office/drawing/2014/main" id="{1E22689D-3B44-4073-AE9F-A05CCBFD7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50">
              <a:extLst>
                <a:ext uri="{FF2B5EF4-FFF2-40B4-BE49-F238E27FC236}">
                  <a16:creationId xmlns:a16="http://schemas.microsoft.com/office/drawing/2014/main" id="{F9B21801-EF10-449B-B84A-F428D4B52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4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51">
              <a:extLst>
                <a:ext uri="{FF2B5EF4-FFF2-40B4-BE49-F238E27FC236}">
                  <a16:creationId xmlns:a16="http://schemas.microsoft.com/office/drawing/2014/main" id="{C8BDBACC-2E3A-4CBF-AD19-FEFD81C40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52">
              <a:extLst>
                <a:ext uri="{FF2B5EF4-FFF2-40B4-BE49-F238E27FC236}">
                  <a16:creationId xmlns:a16="http://schemas.microsoft.com/office/drawing/2014/main" id="{920A3ED3-4BB7-47D0-B341-0D43F2264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5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Line 53">
              <a:extLst>
                <a:ext uri="{FF2B5EF4-FFF2-40B4-BE49-F238E27FC236}">
                  <a16:creationId xmlns:a16="http://schemas.microsoft.com/office/drawing/2014/main" id="{A45E984E-4A22-480B-824E-29DA313F6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9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Line 54">
              <a:extLst>
                <a:ext uri="{FF2B5EF4-FFF2-40B4-BE49-F238E27FC236}">
                  <a16:creationId xmlns:a16="http://schemas.microsoft.com/office/drawing/2014/main" id="{1D163A5B-B4BC-4E10-BFCA-FFD4A452A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0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9" name="Line 55">
              <a:extLst>
                <a:ext uri="{FF2B5EF4-FFF2-40B4-BE49-F238E27FC236}">
                  <a16:creationId xmlns:a16="http://schemas.microsoft.com/office/drawing/2014/main" id="{C1FD2A14-A75B-4232-A0BC-9D45935D8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5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0" name="Line 56">
              <a:extLst>
                <a:ext uri="{FF2B5EF4-FFF2-40B4-BE49-F238E27FC236}">
                  <a16:creationId xmlns:a16="http://schemas.microsoft.com/office/drawing/2014/main" id="{01162A20-127B-4A26-ACA4-AB4F8787E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1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1" name="Line 57">
              <a:extLst>
                <a:ext uri="{FF2B5EF4-FFF2-40B4-BE49-F238E27FC236}">
                  <a16:creationId xmlns:a16="http://schemas.microsoft.com/office/drawing/2014/main" id="{7D494237-58DD-4DC1-878C-9E4C12A363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6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2" name="Line 58">
              <a:extLst>
                <a:ext uri="{FF2B5EF4-FFF2-40B4-BE49-F238E27FC236}">
                  <a16:creationId xmlns:a16="http://schemas.microsoft.com/office/drawing/2014/main" id="{975BAAD2-0935-4E63-8E46-942C328208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7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Line 59">
              <a:extLst>
                <a:ext uri="{FF2B5EF4-FFF2-40B4-BE49-F238E27FC236}">
                  <a16:creationId xmlns:a16="http://schemas.microsoft.com/office/drawing/2014/main" id="{B4316F7F-5B5D-4372-B152-039B63269D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1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Line 60">
              <a:extLst>
                <a:ext uri="{FF2B5EF4-FFF2-40B4-BE49-F238E27FC236}">
                  <a16:creationId xmlns:a16="http://schemas.microsoft.com/office/drawing/2014/main" id="{63E52231-D717-4102-98C6-411DF3790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Line 61">
              <a:extLst>
                <a:ext uri="{FF2B5EF4-FFF2-40B4-BE49-F238E27FC236}">
                  <a16:creationId xmlns:a16="http://schemas.microsoft.com/office/drawing/2014/main" id="{78648BB9-BC61-4178-96EB-03AE093C0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Line 62">
              <a:extLst>
                <a:ext uri="{FF2B5EF4-FFF2-40B4-BE49-F238E27FC236}">
                  <a16:creationId xmlns:a16="http://schemas.microsoft.com/office/drawing/2014/main" id="{FE4AAD52-3AE2-475A-A02A-428B82EE2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3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Line 63">
              <a:extLst>
                <a:ext uri="{FF2B5EF4-FFF2-40B4-BE49-F238E27FC236}">
                  <a16:creationId xmlns:a16="http://schemas.microsoft.com/office/drawing/2014/main" id="{8D562462-11F1-4ECF-87D9-8508DC595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8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Line 64">
              <a:extLst>
                <a:ext uri="{FF2B5EF4-FFF2-40B4-BE49-F238E27FC236}">
                  <a16:creationId xmlns:a16="http://schemas.microsoft.com/office/drawing/2014/main" id="{85472ED4-9E7E-4C63-AD5D-27CF50692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920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65">
              <a:extLst>
                <a:ext uri="{FF2B5EF4-FFF2-40B4-BE49-F238E27FC236}">
                  <a16:creationId xmlns:a16="http://schemas.microsoft.com/office/drawing/2014/main" id="{99F6727A-8A75-44F5-A126-2CF910E09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924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Line 66">
              <a:extLst>
                <a:ext uri="{FF2B5EF4-FFF2-40B4-BE49-F238E27FC236}">
                  <a16:creationId xmlns:a16="http://schemas.microsoft.com/office/drawing/2014/main" id="{6DD26C39-D467-452E-8DD5-F74D931BA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650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67">
              <a:extLst>
                <a:ext uri="{FF2B5EF4-FFF2-40B4-BE49-F238E27FC236}">
                  <a16:creationId xmlns:a16="http://schemas.microsoft.com/office/drawing/2014/main" id="{0A77B645-F3F3-4CD8-ABDA-151D4D2AF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653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68">
              <a:extLst>
                <a:ext uri="{FF2B5EF4-FFF2-40B4-BE49-F238E27FC236}">
                  <a16:creationId xmlns:a16="http://schemas.microsoft.com/office/drawing/2014/main" id="{895EDAD9-5764-4282-827A-3C27D6120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376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69">
              <a:extLst>
                <a:ext uri="{FF2B5EF4-FFF2-40B4-BE49-F238E27FC236}">
                  <a16:creationId xmlns:a16="http://schemas.microsoft.com/office/drawing/2014/main" id="{37D400A9-F17C-4D76-87BE-D19194FA0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379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4" name="Line 70">
              <a:extLst>
                <a:ext uri="{FF2B5EF4-FFF2-40B4-BE49-F238E27FC236}">
                  <a16:creationId xmlns:a16="http://schemas.microsoft.com/office/drawing/2014/main" id="{D69BAE70-7BAC-4BF6-BDD5-FA08A90D9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105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Line 71">
              <a:extLst>
                <a:ext uri="{FF2B5EF4-FFF2-40B4-BE49-F238E27FC236}">
                  <a16:creationId xmlns:a16="http://schemas.microsoft.com/office/drawing/2014/main" id="{E6CD00AB-FD25-481C-AE68-6A8D195A7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3108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Line 73">
              <a:extLst>
                <a:ext uri="{FF2B5EF4-FFF2-40B4-BE49-F238E27FC236}">
                  <a16:creationId xmlns:a16="http://schemas.microsoft.com/office/drawing/2014/main" id="{A96DC519-46E9-43F5-BD6E-2AC5CF479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834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74">
              <a:extLst>
                <a:ext uri="{FF2B5EF4-FFF2-40B4-BE49-F238E27FC236}">
                  <a16:creationId xmlns:a16="http://schemas.microsoft.com/office/drawing/2014/main" id="{1A3A8F14-31F4-48DE-BB7F-0817192F5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286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Line 75">
              <a:extLst>
                <a:ext uri="{FF2B5EF4-FFF2-40B4-BE49-F238E27FC236}">
                  <a16:creationId xmlns:a16="http://schemas.microsoft.com/office/drawing/2014/main" id="{B73C8D5B-BD8F-4423-8FD1-004249104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290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Line 76">
              <a:extLst>
                <a:ext uri="{FF2B5EF4-FFF2-40B4-BE49-F238E27FC236}">
                  <a16:creationId xmlns:a16="http://schemas.microsoft.com/office/drawing/2014/main" id="{99788322-63E0-41E9-BC40-9540D1AB3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557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Line 77">
              <a:extLst>
                <a:ext uri="{FF2B5EF4-FFF2-40B4-BE49-F238E27FC236}">
                  <a16:creationId xmlns:a16="http://schemas.microsoft.com/office/drawing/2014/main" id="{78A04192-4FEB-4CC6-B931-2D84A78B5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560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Line 78">
              <a:extLst>
                <a:ext uri="{FF2B5EF4-FFF2-40B4-BE49-F238E27FC236}">
                  <a16:creationId xmlns:a16="http://schemas.microsoft.com/office/drawing/2014/main" id="{5217E354-30D5-4659-9656-F214B509F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563"/>
              <a:ext cx="574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2" name="Line 79">
              <a:extLst>
                <a:ext uri="{FF2B5EF4-FFF2-40B4-BE49-F238E27FC236}">
                  <a16:creationId xmlns:a16="http://schemas.microsoft.com/office/drawing/2014/main" id="{354402CC-3A72-4C6E-BF78-A038FEB8F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" y="2567"/>
              <a:ext cx="57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Rectangle 80">
              <a:extLst>
                <a:ext uri="{FF2B5EF4-FFF2-40B4-BE49-F238E27FC236}">
                  <a16:creationId xmlns:a16="http://schemas.microsoft.com/office/drawing/2014/main" id="{2F16CFDC-1A39-41AF-8325-2BD7E1C6A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" y="243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4" name="Freeform 81">
              <a:extLst>
                <a:ext uri="{FF2B5EF4-FFF2-40B4-BE49-F238E27FC236}">
                  <a16:creationId xmlns:a16="http://schemas.microsoft.com/office/drawing/2014/main" id="{E49E2891-B466-47DB-9E7B-DB614BD4C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697" y="2528"/>
              <a:ext cx="50" cy="71"/>
            </a:xfrm>
            <a:custGeom>
              <a:avLst/>
              <a:gdLst>
                <a:gd name="T0" fmla="*/ 0 w 50"/>
                <a:gd name="T1" fmla="*/ 0 h 71"/>
                <a:gd name="T2" fmla="*/ 50 w 50"/>
                <a:gd name="T3" fmla="*/ 35 h 71"/>
                <a:gd name="T4" fmla="*/ 0 w 50"/>
                <a:gd name="T5" fmla="*/ 71 h 71"/>
                <a:gd name="T6" fmla="*/ 0 w 50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71"/>
                <a:gd name="T14" fmla="*/ 50 w 50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71">
                  <a:moveTo>
                    <a:pt x="0" y="0"/>
                  </a:moveTo>
                  <a:lnTo>
                    <a:pt x="50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5" name="Line 82">
              <a:extLst>
                <a:ext uri="{FF2B5EF4-FFF2-40B4-BE49-F238E27FC236}">
                  <a16:creationId xmlns:a16="http://schemas.microsoft.com/office/drawing/2014/main" id="{22EC6D44-7BC9-48C1-B860-63B05F8F1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Line 83">
              <a:extLst>
                <a:ext uri="{FF2B5EF4-FFF2-40B4-BE49-F238E27FC236}">
                  <a16:creationId xmlns:a16="http://schemas.microsoft.com/office/drawing/2014/main" id="{AAC1EFCB-36E3-4FFB-845C-3BB5BE963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7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7" name="Line 84">
              <a:extLst>
                <a:ext uri="{FF2B5EF4-FFF2-40B4-BE49-F238E27FC236}">
                  <a16:creationId xmlns:a16="http://schemas.microsoft.com/office/drawing/2014/main" id="{BE34BC4A-34A7-4BBF-9EE5-A00010CBC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1" y="2232"/>
              <a:ext cx="1" cy="196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Line 85">
              <a:extLst>
                <a:ext uri="{FF2B5EF4-FFF2-40B4-BE49-F238E27FC236}">
                  <a16:creationId xmlns:a16="http://schemas.microsoft.com/office/drawing/2014/main" id="{F73DAE1F-C4BF-40B3-AEF0-137FB4CE1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6" y="2232"/>
              <a:ext cx="1" cy="196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9" name="Rectangle 86">
              <a:extLst>
                <a:ext uri="{FF2B5EF4-FFF2-40B4-BE49-F238E27FC236}">
                  <a16:creationId xmlns:a16="http://schemas.microsoft.com/office/drawing/2014/main" id="{8B532AF1-2DB4-40CA-827F-8D506E82A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26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0" name="Freeform 87">
              <a:extLst>
                <a:ext uri="{FF2B5EF4-FFF2-40B4-BE49-F238E27FC236}">
                  <a16:creationId xmlns:a16="http://schemas.microsoft.com/office/drawing/2014/main" id="{D56DC6D7-E24A-43F0-A632-6164AED2C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2" y="2235"/>
              <a:ext cx="99" cy="35"/>
            </a:xfrm>
            <a:custGeom>
              <a:avLst/>
              <a:gdLst>
                <a:gd name="T0" fmla="*/ 0 w 99"/>
                <a:gd name="T1" fmla="*/ 35 h 35"/>
                <a:gd name="T2" fmla="*/ 49 w 99"/>
                <a:gd name="T3" fmla="*/ 0 h 35"/>
                <a:gd name="T4" fmla="*/ 99 w 99"/>
                <a:gd name="T5" fmla="*/ 35 h 35"/>
                <a:gd name="T6" fmla="*/ 0 w 99"/>
                <a:gd name="T7" fmla="*/ 35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35"/>
                <a:gd name="T14" fmla="*/ 99 w 99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35">
                  <a:moveTo>
                    <a:pt x="0" y="35"/>
                  </a:moveTo>
                  <a:lnTo>
                    <a:pt x="49" y="0"/>
                  </a:lnTo>
                  <a:lnTo>
                    <a:pt x="99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1" name="Rectangle 88">
              <a:extLst>
                <a:ext uri="{FF2B5EF4-FFF2-40B4-BE49-F238E27FC236}">
                  <a16:creationId xmlns:a16="http://schemas.microsoft.com/office/drawing/2014/main" id="{B699A9BC-C200-4ADC-B307-2D948D6D9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2232"/>
              <a:ext cx="5751" cy="1969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2" name="Rectangle 89">
              <a:extLst>
                <a:ext uri="{FF2B5EF4-FFF2-40B4-BE49-F238E27FC236}">
                  <a16:creationId xmlns:a16="http://schemas.microsoft.com/office/drawing/2014/main" id="{C36EFAF5-F750-41EE-814E-5B68DD6A0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2592"/>
              <a:ext cx="4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3" name="Line 90">
              <a:extLst>
                <a:ext uri="{FF2B5EF4-FFF2-40B4-BE49-F238E27FC236}">
                  <a16:creationId xmlns:a16="http://schemas.microsoft.com/office/drawing/2014/main" id="{744226A9-0D86-45D1-B202-81BA5AFDC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1" y="2538"/>
              <a:ext cx="1" cy="54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4" name="Rectangle 91">
              <a:extLst>
                <a:ext uri="{FF2B5EF4-FFF2-40B4-BE49-F238E27FC236}">
                  <a16:creationId xmlns:a16="http://schemas.microsoft.com/office/drawing/2014/main" id="{97A4F7C9-4865-4C23-AC4E-2703F4693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2592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5" name="Line 92">
              <a:extLst>
                <a:ext uri="{FF2B5EF4-FFF2-40B4-BE49-F238E27FC236}">
                  <a16:creationId xmlns:a16="http://schemas.microsoft.com/office/drawing/2014/main" id="{B4B47F22-4873-479A-B204-7CDEDF9A8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5" y="2538"/>
              <a:ext cx="1" cy="54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Rectangle 93">
              <a:extLst>
                <a:ext uri="{FF2B5EF4-FFF2-40B4-BE49-F238E27FC236}">
                  <a16:creationId xmlns:a16="http://schemas.microsoft.com/office/drawing/2014/main" id="{8D825322-C430-473E-A204-64402DEF0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2592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7" name="Rectangle 94">
              <a:extLst>
                <a:ext uri="{FF2B5EF4-FFF2-40B4-BE49-F238E27FC236}">
                  <a16:creationId xmlns:a16="http://schemas.microsoft.com/office/drawing/2014/main" id="{F0D6BCBA-3D23-4435-A834-1C8898E56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882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8" name="Line 95">
              <a:extLst>
                <a:ext uri="{FF2B5EF4-FFF2-40B4-BE49-F238E27FC236}">
                  <a16:creationId xmlns:a16="http://schemas.microsoft.com/office/drawing/2014/main" id="{7F1E07C5-1F86-4439-A520-06CC5440F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3924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Rectangle 96">
              <a:extLst>
                <a:ext uri="{FF2B5EF4-FFF2-40B4-BE49-F238E27FC236}">
                  <a16:creationId xmlns:a16="http://schemas.microsoft.com/office/drawing/2014/main" id="{CA2B4337-573C-4DB8-991F-B3BA215DD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612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0" name="Line 97">
              <a:extLst>
                <a:ext uri="{FF2B5EF4-FFF2-40B4-BE49-F238E27FC236}">
                  <a16:creationId xmlns:a16="http://schemas.microsoft.com/office/drawing/2014/main" id="{C611393C-7884-4DCA-AD6C-F910A4261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3653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Rectangle 98">
              <a:extLst>
                <a:ext uri="{FF2B5EF4-FFF2-40B4-BE49-F238E27FC236}">
                  <a16:creationId xmlns:a16="http://schemas.microsoft.com/office/drawing/2014/main" id="{54911F48-3D8F-40A5-97D7-02FCF4128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33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2" name="Line 99">
              <a:extLst>
                <a:ext uri="{FF2B5EF4-FFF2-40B4-BE49-F238E27FC236}">
                  <a16:creationId xmlns:a16="http://schemas.microsoft.com/office/drawing/2014/main" id="{410EA103-5C7E-47CD-A4F8-0ED96B3A9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3379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Rectangle 100">
              <a:extLst>
                <a:ext uri="{FF2B5EF4-FFF2-40B4-BE49-F238E27FC236}">
                  <a16:creationId xmlns:a16="http://schemas.microsoft.com/office/drawing/2014/main" id="{68FBB53D-8D9C-4D9F-9F4D-6BF964F99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067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4" name="Line 101">
              <a:extLst>
                <a:ext uri="{FF2B5EF4-FFF2-40B4-BE49-F238E27FC236}">
                  <a16:creationId xmlns:a16="http://schemas.microsoft.com/office/drawing/2014/main" id="{82FDD637-3D99-4A9C-82F5-44DAAB69C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3108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" name="Rectangle 102">
              <a:extLst>
                <a:ext uri="{FF2B5EF4-FFF2-40B4-BE49-F238E27FC236}">
                  <a16:creationId xmlns:a16="http://schemas.microsoft.com/office/drawing/2014/main" id="{669182BF-9B76-477D-B6BB-87D9DAD31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793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6" name="Line 103">
              <a:extLst>
                <a:ext uri="{FF2B5EF4-FFF2-40B4-BE49-F238E27FC236}">
                  <a16:creationId xmlns:a16="http://schemas.microsoft.com/office/drawing/2014/main" id="{6763261C-3359-4CFB-B6A1-A8E84B300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834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Rectangle 104">
              <a:extLst>
                <a:ext uri="{FF2B5EF4-FFF2-40B4-BE49-F238E27FC236}">
                  <a16:creationId xmlns:a16="http://schemas.microsoft.com/office/drawing/2014/main" id="{3C7768D9-13D6-4776-AB5D-BC39A0AD1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24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8" name="Line 105">
              <a:extLst>
                <a:ext uri="{FF2B5EF4-FFF2-40B4-BE49-F238E27FC236}">
                  <a16:creationId xmlns:a16="http://schemas.microsoft.com/office/drawing/2014/main" id="{741E1B46-C1D3-402B-B52A-6C6517ED3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290"/>
              <a:ext cx="77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Rectangle 107">
              <a:extLst>
                <a:ext uri="{FF2B5EF4-FFF2-40B4-BE49-F238E27FC236}">
                  <a16:creationId xmlns:a16="http://schemas.microsoft.com/office/drawing/2014/main" id="{AB6533BD-32EB-4F25-A44A-E9D732C17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2232"/>
              <a:ext cx="5751" cy="1969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780" name="Object 200">
            <a:extLst>
              <a:ext uri="{FF2B5EF4-FFF2-40B4-BE49-F238E27FC236}">
                <a16:creationId xmlns:a16="http://schemas.microsoft.com/office/drawing/2014/main" id="{C07A7597-4AC7-416E-A7A5-51FF476B5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80561"/>
              </p:ext>
            </p:extLst>
          </p:nvPr>
        </p:nvGraphicFramePr>
        <p:xfrm>
          <a:off x="1870075" y="909638"/>
          <a:ext cx="25114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27780" name="Object 200">
                        <a:extLst>
                          <a:ext uri="{FF2B5EF4-FFF2-40B4-BE49-F238E27FC236}">
                            <a16:creationId xmlns:a16="http://schemas.microsoft.com/office/drawing/2014/main" id="{C07A7597-4AC7-416E-A7A5-51FF476B5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909638"/>
                        <a:ext cx="25114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21BC0CDA-B95D-49CC-B291-45F24674D454}"/>
              </a:ext>
            </a:extLst>
          </p:cNvPr>
          <p:cNvCxnSpPr/>
          <p:nvPr/>
        </p:nvCxnSpPr>
        <p:spPr>
          <a:xfrm>
            <a:off x="1524000" y="3954464"/>
            <a:ext cx="9144000" cy="1587"/>
          </a:xfrm>
          <a:prstGeom prst="line">
            <a:avLst/>
          </a:prstGeom>
          <a:ln w="31750">
            <a:solidFill>
              <a:srgbClr val="FFC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2B82C65B-8146-410E-BB26-BA4682CCEF54}"/>
              </a:ext>
            </a:extLst>
          </p:cNvPr>
          <p:cNvCxnSpPr/>
          <p:nvPr/>
        </p:nvCxnSpPr>
        <p:spPr>
          <a:xfrm>
            <a:off x="1524000" y="5256214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C87007E9-B289-4784-9DC7-402E25686C6D}"/>
              </a:ext>
            </a:extLst>
          </p:cNvPr>
          <p:cNvCxnSpPr/>
          <p:nvPr/>
        </p:nvCxnSpPr>
        <p:spPr>
          <a:xfrm>
            <a:off x="1524000" y="5249864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Object 2">
            <a:extLst>
              <a:ext uri="{FF2B5EF4-FFF2-40B4-BE49-F238E27FC236}">
                <a16:creationId xmlns:a16="http://schemas.microsoft.com/office/drawing/2014/main" id="{02C28985-9C6C-411C-BFA4-820435AB9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9764" y="5013325"/>
          <a:ext cx="898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138" name="Object 2">
                        <a:extLst>
                          <a:ext uri="{FF2B5EF4-FFF2-40B4-BE49-F238E27FC236}">
                            <a16:creationId xmlns:a16="http://schemas.microsoft.com/office/drawing/2014/main" id="{02C28985-9C6C-411C-BFA4-820435AB9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4" y="5013325"/>
                        <a:ext cx="8985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4">
            <a:extLst>
              <a:ext uri="{FF2B5EF4-FFF2-40B4-BE49-F238E27FC236}">
                <a16:creationId xmlns:a16="http://schemas.microsoft.com/office/drawing/2014/main" id="{DF24C53A-9141-48C2-9867-DBEB9D58E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57500"/>
              </p:ext>
            </p:extLst>
          </p:nvPr>
        </p:nvGraphicFramePr>
        <p:xfrm>
          <a:off x="9442868" y="3996779"/>
          <a:ext cx="87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139" name="Object 4">
                        <a:extLst>
                          <a:ext uri="{FF2B5EF4-FFF2-40B4-BE49-F238E27FC236}">
                            <a16:creationId xmlns:a16="http://schemas.microsoft.com/office/drawing/2014/main" id="{DF24C53A-9141-48C2-9867-DBEB9D58E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868" y="3996779"/>
                        <a:ext cx="8731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5">
            <a:extLst>
              <a:ext uri="{FF2B5EF4-FFF2-40B4-BE49-F238E27FC236}">
                <a16:creationId xmlns:a16="http://schemas.microsoft.com/office/drawing/2014/main" id="{93F5A58D-2186-4CA4-8C9F-BA6CDD92A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2789" y="5954713"/>
          <a:ext cx="898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140" name="Object 5">
                        <a:extLst>
                          <a:ext uri="{FF2B5EF4-FFF2-40B4-BE49-F238E27FC236}">
                            <a16:creationId xmlns:a16="http://schemas.microsoft.com/office/drawing/2014/main" id="{93F5A58D-2186-4CA4-8C9F-BA6CDD92A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9" y="5954713"/>
                        <a:ext cx="8985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>
            <a:extLst>
              <a:ext uri="{FF2B5EF4-FFF2-40B4-BE49-F238E27FC236}">
                <a16:creationId xmlns:a16="http://schemas.microsoft.com/office/drawing/2014/main" id="{8FF16F3D-AAEB-4FB0-9ECC-FEDEA5478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9" y="1000126"/>
          <a:ext cx="568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36" imgH="164957" progId="Equation.DSMT4">
                  <p:embed/>
                </p:oleObj>
              </mc:Choice>
              <mc:Fallback>
                <p:oleObj name="Equation" r:id="rId11" imgW="304536" imgH="164957" progId="Equation.DSMT4">
                  <p:embed/>
                  <p:pic>
                    <p:nvPicPr>
                      <p:cNvPr id="141" name="Object 6">
                        <a:extLst>
                          <a:ext uri="{FF2B5EF4-FFF2-40B4-BE49-F238E27FC236}">
                            <a16:creationId xmlns:a16="http://schemas.microsoft.com/office/drawing/2014/main" id="{8FF16F3D-AAEB-4FB0-9ECC-FEDEA5478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9" y="1000126"/>
                        <a:ext cx="5683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7">
            <a:extLst>
              <a:ext uri="{FF2B5EF4-FFF2-40B4-BE49-F238E27FC236}">
                <a16:creationId xmlns:a16="http://schemas.microsoft.com/office/drawing/2014/main" id="{D5B4854F-FD61-4B06-81CD-B0A41ADB6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6" y="1465263"/>
          <a:ext cx="544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847" imgH="164957" progId="Equation.DSMT4">
                  <p:embed/>
                </p:oleObj>
              </mc:Choice>
              <mc:Fallback>
                <p:oleObj name="Equation" r:id="rId13" imgW="291847" imgH="164957" progId="Equation.DSMT4">
                  <p:embed/>
                  <p:pic>
                    <p:nvPicPr>
                      <p:cNvPr id="142" name="Object 7">
                        <a:extLst>
                          <a:ext uri="{FF2B5EF4-FFF2-40B4-BE49-F238E27FC236}">
                            <a16:creationId xmlns:a16="http://schemas.microsoft.com/office/drawing/2014/main" id="{D5B4854F-FD61-4B06-81CD-B0A41ADB6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6" y="1465263"/>
                        <a:ext cx="544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8">
            <a:extLst>
              <a:ext uri="{FF2B5EF4-FFF2-40B4-BE49-F238E27FC236}">
                <a16:creationId xmlns:a16="http://schemas.microsoft.com/office/drawing/2014/main" id="{055D304E-C40D-4F68-9600-2AD012EE5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1962151"/>
          <a:ext cx="544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847" imgH="177646" progId="Equation.DSMT4">
                  <p:embed/>
                </p:oleObj>
              </mc:Choice>
              <mc:Fallback>
                <p:oleObj name="Equation" r:id="rId15" imgW="291847" imgH="177646" progId="Equation.DSMT4">
                  <p:embed/>
                  <p:pic>
                    <p:nvPicPr>
                      <p:cNvPr id="143" name="Object 8">
                        <a:extLst>
                          <a:ext uri="{FF2B5EF4-FFF2-40B4-BE49-F238E27FC236}">
                            <a16:creationId xmlns:a16="http://schemas.microsoft.com/office/drawing/2014/main" id="{055D304E-C40D-4F68-9600-2AD012EE5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962151"/>
                        <a:ext cx="5445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9">
            <a:extLst>
              <a:ext uri="{FF2B5EF4-FFF2-40B4-BE49-F238E27FC236}">
                <a16:creationId xmlns:a16="http://schemas.microsoft.com/office/drawing/2014/main" id="{CA63A81B-1E56-4461-84A9-9B43E3241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8" y="2614613"/>
          <a:ext cx="5445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847" imgH="164957" progId="Equation.DSMT4">
                  <p:embed/>
                </p:oleObj>
              </mc:Choice>
              <mc:Fallback>
                <p:oleObj name="Equation" r:id="rId17" imgW="291847" imgH="164957" progId="Equation.DSMT4">
                  <p:embed/>
                  <p:pic>
                    <p:nvPicPr>
                      <p:cNvPr id="144" name="Object 9">
                        <a:extLst>
                          <a:ext uri="{FF2B5EF4-FFF2-40B4-BE49-F238E27FC236}">
                            <a16:creationId xmlns:a16="http://schemas.microsoft.com/office/drawing/2014/main" id="{CA63A81B-1E56-4461-84A9-9B43E3241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14613"/>
                        <a:ext cx="5445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0">
            <a:extLst>
              <a:ext uri="{FF2B5EF4-FFF2-40B4-BE49-F238E27FC236}">
                <a16:creationId xmlns:a16="http://schemas.microsoft.com/office/drawing/2014/main" id="{7C8E32EA-4CA4-4613-B0EC-F87910E41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3725" y="996951"/>
          <a:ext cx="400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77569" progId="Equation.DSMT4">
                  <p:embed/>
                </p:oleObj>
              </mc:Choice>
              <mc:Fallback>
                <p:oleObj name="Equation" r:id="rId19" imgW="215619" imgH="177569" progId="Equation.DSMT4">
                  <p:embed/>
                  <p:pic>
                    <p:nvPicPr>
                      <p:cNvPr id="145" name="Object 10">
                        <a:extLst>
                          <a:ext uri="{FF2B5EF4-FFF2-40B4-BE49-F238E27FC236}">
                            <a16:creationId xmlns:a16="http://schemas.microsoft.com/office/drawing/2014/main" id="{7C8E32EA-4CA4-4613-B0EC-F87910E41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996951"/>
                        <a:ext cx="4000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>
            <a:extLst>
              <a:ext uri="{FF2B5EF4-FFF2-40B4-BE49-F238E27FC236}">
                <a16:creationId xmlns:a16="http://schemas.microsoft.com/office/drawing/2014/main" id="{04167183-DF22-4B92-8476-BCC176CE5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1465263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146" name="Object 11">
                        <a:extLst>
                          <a:ext uri="{FF2B5EF4-FFF2-40B4-BE49-F238E27FC236}">
                            <a16:creationId xmlns:a16="http://schemas.microsoft.com/office/drawing/2014/main" id="{04167183-DF22-4B92-8476-BCC176CE5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465263"/>
                        <a:ext cx="2365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2">
            <a:extLst>
              <a:ext uri="{FF2B5EF4-FFF2-40B4-BE49-F238E27FC236}">
                <a16:creationId xmlns:a16="http://schemas.microsoft.com/office/drawing/2014/main" id="{13272B72-CCAE-421E-A6B8-DB943ADD5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1801813"/>
          <a:ext cx="1182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447" imgH="431613" progId="Equation.DSMT4">
                  <p:embed/>
                </p:oleObj>
              </mc:Choice>
              <mc:Fallback>
                <p:oleObj name="Equation" r:id="rId23" imgW="812447" imgH="431613" progId="Equation.DSMT4">
                  <p:embed/>
                  <p:pic>
                    <p:nvPicPr>
                      <p:cNvPr id="147" name="Object 12">
                        <a:extLst>
                          <a:ext uri="{FF2B5EF4-FFF2-40B4-BE49-F238E27FC236}">
                            <a16:creationId xmlns:a16="http://schemas.microsoft.com/office/drawing/2014/main" id="{13272B72-CCAE-421E-A6B8-DB943ADD5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801813"/>
                        <a:ext cx="11826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">
            <a:extLst>
              <a:ext uri="{FF2B5EF4-FFF2-40B4-BE49-F238E27FC236}">
                <a16:creationId xmlns:a16="http://schemas.microsoft.com/office/drawing/2014/main" id="{C9CF7859-70EA-4FB7-BB5D-619F245FD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6" y="2495551"/>
          <a:ext cx="3857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69" imgH="431425" progId="Equation.DSMT4">
                  <p:embed/>
                </p:oleObj>
              </mc:Choice>
              <mc:Fallback>
                <p:oleObj name="Equation" r:id="rId25" imgW="266469" imgH="431425" progId="Equation.DSMT4">
                  <p:embed/>
                  <p:pic>
                    <p:nvPicPr>
                      <p:cNvPr id="149" name="Object 13">
                        <a:extLst>
                          <a:ext uri="{FF2B5EF4-FFF2-40B4-BE49-F238E27FC236}">
                            <a16:creationId xmlns:a16="http://schemas.microsoft.com/office/drawing/2014/main" id="{C9CF7859-70EA-4FB7-BB5D-619F245FD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2495551"/>
                        <a:ext cx="3857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">
            <a:extLst>
              <a:ext uri="{FF2B5EF4-FFF2-40B4-BE49-F238E27FC236}">
                <a16:creationId xmlns:a16="http://schemas.microsoft.com/office/drawing/2014/main" id="{80644379-E8B9-4488-B82B-4F9332E53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7539" y="919164"/>
          <a:ext cx="23701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46200" imgH="457200" progId="Equation.DSMT4">
                  <p:embed/>
                </p:oleObj>
              </mc:Choice>
              <mc:Fallback>
                <p:oleObj name="Equation" r:id="rId27" imgW="1346200" imgH="457200" progId="Equation.DSMT4">
                  <p:embed/>
                  <p:pic>
                    <p:nvPicPr>
                      <p:cNvPr id="150" name="Object 14">
                        <a:extLst>
                          <a:ext uri="{FF2B5EF4-FFF2-40B4-BE49-F238E27FC236}">
                            <a16:creationId xmlns:a16="http://schemas.microsoft.com/office/drawing/2014/main" id="{80644379-E8B9-4488-B82B-4F9332E53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9" y="919164"/>
                        <a:ext cx="23701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DC4A2C3F-0564-403D-976A-732F1FC581C2}"/>
              </a:ext>
            </a:extLst>
          </p:cNvPr>
          <p:cNvCxnSpPr/>
          <p:nvPr/>
        </p:nvCxnSpPr>
        <p:spPr>
          <a:xfrm rot="16200000" flipV="1">
            <a:off x="2222501" y="5024438"/>
            <a:ext cx="3427412" cy="476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Oval 153">
            <a:extLst>
              <a:ext uri="{FF2B5EF4-FFF2-40B4-BE49-F238E27FC236}">
                <a16:creationId xmlns:a16="http://schemas.microsoft.com/office/drawing/2014/main" id="{F5921656-6284-4169-BD77-A32B39B456CB}"/>
              </a:ext>
            </a:extLst>
          </p:cNvPr>
          <p:cNvSpPr/>
          <p:nvPr/>
        </p:nvSpPr>
        <p:spPr>
          <a:xfrm>
            <a:off x="4103688" y="1052513"/>
            <a:ext cx="354012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393A2C12-3375-48E7-9E00-5A10B3B8C6C1}"/>
              </a:ext>
            </a:extLst>
          </p:cNvPr>
          <p:cNvSpPr/>
          <p:nvPr/>
        </p:nvSpPr>
        <p:spPr>
          <a:xfrm>
            <a:off x="2278063" y="1054100"/>
            <a:ext cx="354012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F1BF04E4-E32B-43D8-983D-A48ED028262E}"/>
              </a:ext>
            </a:extLst>
          </p:cNvPr>
          <p:cNvSpPr/>
          <p:nvPr/>
        </p:nvSpPr>
        <p:spPr>
          <a:xfrm>
            <a:off x="2843214" y="1120776"/>
            <a:ext cx="331787" cy="3159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51D04CD6-BC13-405A-8A59-4D0876D46D30}"/>
              </a:ext>
            </a:extLst>
          </p:cNvPr>
          <p:cNvCxnSpPr/>
          <p:nvPr/>
        </p:nvCxnSpPr>
        <p:spPr>
          <a:xfrm rot="16200000" flipV="1">
            <a:off x="3896520" y="4963320"/>
            <a:ext cx="3425825" cy="476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7" name="Object 15">
            <a:extLst>
              <a:ext uri="{FF2B5EF4-FFF2-40B4-BE49-F238E27FC236}">
                <a16:creationId xmlns:a16="http://schemas.microsoft.com/office/drawing/2014/main" id="{EA01BE41-D05D-431E-8189-7514E009F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6547"/>
              </p:ext>
            </p:extLst>
          </p:nvPr>
        </p:nvGraphicFramePr>
        <p:xfrm>
          <a:off x="1873250" y="919163"/>
          <a:ext cx="25511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87240" imgH="469800" progId="Equation.DSMT4">
                  <p:embed/>
                </p:oleObj>
              </mc:Choice>
              <mc:Fallback>
                <p:oleObj name="Equation" r:id="rId29" imgW="1587240" imgH="469800" progId="Equation.DSMT4">
                  <p:embed/>
                  <p:pic>
                    <p:nvPicPr>
                      <p:cNvPr id="247" name="Object 15">
                        <a:extLst>
                          <a:ext uri="{FF2B5EF4-FFF2-40B4-BE49-F238E27FC236}">
                            <a16:creationId xmlns:a16="http://schemas.microsoft.com/office/drawing/2014/main" id="{EA01BE41-D05D-431E-8189-7514E009F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919163"/>
                        <a:ext cx="25511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6">
            <a:extLst>
              <a:ext uri="{FF2B5EF4-FFF2-40B4-BE49-F238E27FC236}">
                <a16:creationId xmlns:a16="http://schemas.microsoft.com/office/drawing/2014/main" id="{FCE612FA-E0CB-4076-9B12-CBF3CB115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2576514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334" imgH="139639" progId="Equation.DSMT4">
                  <p:embed/>
                </p:oleObj>
              </mc:Choice>
              <mc:Fallback>
                <p:oleObj name="Equation" r:id="rId31" imgW="152334" imgH="139639" progId="Equation.DSMT4">
                  <p:embed/>
                  <p:pic>
                    <p:nvPicPr>
                      <p:cNvPr id="248" name="Object 16">
                        <a:extLst>
                          <a:ext uri="{FF2B5EF4-FFF2-40B4-BE49-F238E27FC236}">
                            <a16:creationId xmlns:a16="http://schemas.microsoft.com/office/drawing/2014/main" id="{FCE612FA-E0CB-4076-9B12-CBF3CB115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576514"/>
                        <a:ext cx="4651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Text Box 5">
            <a:extLst>
              <a:ext uri="{FF2B5EF4-FFF2-40B4-BE49-F238E27FC236}">
                <a16:creationId xmlns:a16="http://schemas.microsoft.com/office/drawing/2014/main" id="{21836F03-C10A-445E-9527-2AD6B4FC3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1" name="Content Placeholder 2">
            <a:extLst>
              <a:ext uri="{FF2B5EF4-FFF2-40B4-BE49-F238E27FC236}">
                <a16:creationId xmlns:a16="http://schemas.microsoft.com/office/drawing/2014/main" id="{6FD577F0-853E-4F86-A8BF-A8B480223247}"/>
              </a:ext>
            </a:extLst>
          </p:cNvPr>
          <p:cNvSpPr txBox="1">
            <a:spLocks/>
          </p:cNvSpPr>
          <p:nvPr/>
        </p:nvSpPr>
        <p:spPr bwMode="auto">
          <a:xfrm>
            <a:off x="233680" y="181610"/>
            <a:ext cx="11064239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Find A, B, C, D, indicate the Period and Amplitude.  Then graph 3 cycles of the function</a:t>
            </a:r>
          </a:p>
        </p:txBody>
      </p:sp>
      <p:sp>
        <p:nvSpPr>
          <p:cNvPr id="126" name="Freeform 172">
            <a:extLst>
              <a:ext uri="{FF2B5EF4-FFF2-40B4-BE49-F238E27FC236}">
                <a16:creationId xmlns:a16="http://schemas.microsoft.com/office/drawing/2014/main" id="{2B21D943-70F5-46C7-BABB-D4B810434531}"/>
              </a:ext>
            </a:extLst>
          </p:cNvPr>
          <p:cNvSpPr>
            <a:spLocks/>
          </p:cNvSpPr>
          <p:nvPr/>
        </p:nvSpPr>
        <p:spPr bwMode="auto">
          <a:xfrm flipV="1">
            <a:off x="5645605" y="3991427"/>
            <a:ext cx="2417082" cy="2126343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2269C30-EB5C-48EB-AC1D-0A95FFC7099C}"/>
              </a:ext>
            </a:extLst>
          </p:cNvPr>
          <p:cNvSpPr txBox="1"/>
          <p:nvPr/>
        </p:nvSpPr>
        <p:spPr>
          <a:xfrm>
            <a:off x="6881814" y="1704976"/>
            <a:ext cx="24860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peat the cycle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left and right</a:t>
            </a:r>
          </a:p>
        </p:txBody>
      </p:sp>
      <p:sp>
        <p:nvSpPr>
          <p:cNvPr id="128" name="Freeform 172">
            <a:extLst>
              <a:ext uri="{FF2B5EF4-FFF2-40B4-BE49-F238E27FC236}">
                <a16:creationId xmlns:a16="http://schemas.microsoft.com/office/drawing/2014/main" id="{38FF9AD6-020B-4831-AD4E-6876666C2D49}"/>
              </a:ext>
            </a:extLst>
          </p:cNvPr>
          <p:cNvSpPr>
            <a:spLocks/>
          </p:cNvSpPr>
          <p:nvPr/>
        </p:nvSpPr>
        <p:spPr bwMode="auto">
          <a:xfrm flipV="1">
            <a:off x="8173070" y="3989448"/>
            <a:ext cx="2417082" cy="2126343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9" name="Freeform 172">
            <a:extLst>
              <a:ext uri="{FF2B5EF4-FFF2-40B4-BE49-F238E27FC236}">
                <a16:creationId xmlns:a16="http://schemas.microsoft.com/office/drawing/2014/main" id="{8ACB5505-6A6B-4BBD-9879-AFB175E8C293}"/>
              </a:ext>
            </a:extLst>
          </p:cNvPr>
          <p:cNvSpPr>
            <a:spLocks/>
          </p:cNvSpPr>
          <p:nvPr/>
        </p:nvSpPr>
        <p:spPr bwMode="auto">
          <a:xfrm flipV="1">
            <a:off x="3112202" y="3987469"/>
            <a:ext cx="2417082" cy="2126343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" name="Freeform 172">
            <a:extLst>
              <a:ext uri="{FF2B5EF4-FFF2-40B4-BE49-F238E27FC236}">
                <a16:creationId xmlns:a16="http://schemas.microsoft.com/office/drawing/2014/main" id="{0834307B-1084-450D-873F-8E1BC8CC21B3}"/>
              </a:ext>
            </a:extLst>
          </p:cNvPr>
          <p:cNvSpPr>
            <a:spLocks/>
          </p:cNvSpPr>
          <p:nvPr/>
        </p:nvSpPr>
        <p:spPr bwMode="auto">
          <a:xfrm flipV="1">
            <a:off x="687651" y="3985490"/>
            <a:ext cx="2417082" cy="2126343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A7C9CE-8646-4030-A7F8-819B14852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6019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198720" progId="Equation.DSMT4">
                  <p:embed/>
                </p:oleObj>
              </mc:Choice>
              <mc:Fallback>
                <p:oleObj name="Equation" r:id="rId34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6A7C9CE-8646-4030-A7F8-819B14852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A92309-769C-469B-A84B-6E8D396EA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07879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14400" imgH="198720" progId="Equation.DSMT4">
                  <p:embed/>
                </p:oleObj>
              </mc:Choice>
              <mc:Fallback>
                <p:oleObj name="Equation" r:id="rId36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5A92309-769C-469B-A84B-6E8D396EA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7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0278 L -2.22222E-6 0.1887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92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57262E-7 L 0.00104 0.1295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6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115 L 0.00139 -0.12858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8 -0.01088 L 0.13737 -0.0088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07407E-6 L 0.20599 -4.07407E-6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D01356FF-6234-1455-BC6F-02EE6BD8C1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9712" y="514986"/>
            <a:ext cx="11210607" cy="866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Ex: Given the following graph, which of the following is the correct equation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C9842AA-8703-D4B0-1ECD-2854A1F19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5940425"/>
          <a:ext cx="2484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9100" imgH="469900" progId="Equation.DSMT4">
                  <p:embed/>
                </p:oleObj>
              </mc:Choice>
              <mc:Fallback>
                <p:oleObj name="Equation" r:id="rId3" imgW="1689100" imgH="4699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C9842AA-8703-D4B0-1ECD-2854A1F19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940425"/>
                        <a:ext cx="24844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FF2D08-91D5-B5A5-B79A-07B730303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4" y="3746501"/>
          <a:ext cx="25034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FF2D08-91D5-B5A5-B79A-07B730303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4" y="3746501"/>
                        <a:ext cx="25034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D34232-AE4A-B221-8D0E-4E465B7A0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4" y="4486276"/>
          <a:ext cx="27654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600" imgH="469900" progId="Equation.DSMT4">
                  <p:embed/>
                </p:oleObj>
              </mc:Choice>
              <mc:Fallback>
                <p:oleObj name="Equation" r:id="rId7" imgW="1879600" imgH="469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D34232-AE4A-B221-8D0E-4E465B7A0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4" y="4486276"/>
                        <a:ext cx="27654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D2C6B7-AD48-EAF2-6F82-D109AB276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5238751"/>
          <a:ext cx="26527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400" imgH="469900" progId="Equation.DSMT4">
                  <p:embed/>
                </p:oleObj>
              </mc:Choice>
              <mc:Fallback>
                <p:oleObj name="Equation" r:id="rId9" imgW="1803400" imgH="4699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7D2C6B7-AD48-EAF2-6F82-D109AB276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238751"/>
                        <a:ext cx="26527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Group 103">
            <a:extLst>
              <a:ext uri="{FF2B5EF4-FFF2-40B4-BE49-F238E27FC236}">
                <a16:creationId xmlns:a16="http://schemas.microsoft.com/office/drawing/2014/main" id="{74C343FA-806F-AF0D-D8B8-AF14D553FE40}"/>
              </a:ext>
            </a:extLst>
          </p:cNvPr>
          <p:cNvGrpSpPr>
            <a:grpSpLocks/>
          </p:cNvGrpSpPr>
          <p:nvPr/>
        </p:nvGrpSpPr>
        <p:grpSpPr bwMode="auto">
          <a:xfrm>
            <a:off x="1797050" y="1168401"/>
            <a:ext cx="4789488" cy="2462213"/>
            <a:chOff x="273050" y="1168401"/>
            <a:chExt cx="6659563" cy="3230563"/>
          </a:xfrm>
        </p:grpSpPr>
        <p:grpSp>
          <p:nvGrpSpPr>
            <p:cNvPr id="21531" name="Group 10">
              <a:extLst>
                <a:ext uri="{FF2B5EF4-FFF2-40B4-BE49-F238E27FC236}">
                  <a16:creationId xmlns:a16="http://schemas.microsoft.com/office/drawing/2014/main" id="{284790C5-D5C5-C9D4-98C9-1F20EB457FD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73050" y="1168401"/>
              <a:ext cx="6659563" cy="3230563"/>
              <a:chOff x="172" y="736"/>
              <a:chExt cx="4195" cy="2035"/>
            </a:xfrm>
          </p:grpSpPr>
          <p:sp>
            <p:nvSpPr>
              <p:cNvPr id="21533" name="AutoShape 9">
                <a:extLst>
                  <a:ext uri="{FF2B5EF4-FFF2-40B4-BE49-F238E27FC236}">
                    <a16:creationId xmlns:a16="http://schemas.microsoft.com/office/drawing/2014/main" id="{FC90EAA8-0032-EB5C-D234-0074C3FD0A4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72" y="739"/>
                <a:ext cx="4195" cy="2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4" name="Rectangle 11">
                <a:extLst>
                  <a:ext uri="{FF2B5EF4-FFF2-40B4-BE49-F238E27FC236}">
                    <a16:creationId xmlns:a16="http://schemas.microsoft.com/office/drawing/2014/main" id="{F20F9DD7-9790-4B91-EC35-FF6AB58AF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" y="743"/>
                <a:ext cx="4189" cy="2026"/>
              </a:xfrm>
              <a:prstGeom prst="rect">
                <a:avLst/>
              </a:prstGeom>
              <a:solidFill>
                <a:srgbClr val="FFFFFF"/>
              </a:solidFill>
              <a:ln w="3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535" name="Line 12">
                <a:extLst>
                  <a:ext uri="{FF2B5EF4-FFF2-40B4-BE49-F238E27FC236}">
                    <a16:creationId xmlns:a16="http://schemas.microsoft.com/office/drawing/2014/main" id="{2DFE1837-6A73-1C91-46C3-79CB0B86E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6" name="Line 13">
                <a:extLst>
                  <a:ext uri="{FF2B5EF4-FFF2-40B4-BE49-F238E27FC236}">
                    <a16:creationId xmlns:a16="http://schemas.microsoft.com/office/drawing/2014/main" id="{669C823D-5B9C-3528-19F9-5E46606AF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7" name="Line 14">
                <a:extLst>
                  <a:ext uri="{FF2B5EF4-FFF2-40B4-BE49-F238E27FC236}">
                    <a16:creationId xmlns:a16="http://schemas.microsoft.com/office/drawing/2014/main" id="{F0174DC6-04B1-B617-F4DE-A65375B275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8" name="Line 15">
                <a:extLst>
                  <a:ext uri="{FF2B5EF4-FFF2-40B4-BE49-F238E27FC236}">
                    <a16:creationId xmlns:a16="http://schemas.microsoft.com/office/drawing/2014/main" id="{3A7FB3E2-29BD-556C-C4E9-9DDE24BD5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dirty="0"/>
              </a:p>
            </p:txBody>
          </p:sp>
          <p:sp>
            <p:nvSpPr>
              <p:cNvPr id="21539" name="Line 16">
                <a:extLst>
                  <a:ext uri="{FF2B5EF4-FFF2-40B4-BE49-F238E27FC236}">
                    <a16:creationId xmlns:a16="http://schemas.microsoft.com/office/drawing/2014/main" id="{F1182D1A-0D7A-523F-DA29-5DFD0F450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0" name="Line 17">
                <a:extLst>
                  <a:ext uri="{FF2B5EF4-FFF2-40B4-BE49-F238E27FC236}">
                    <a16:creationId xmlns:a16="http://schemas.microsoft.com/office/drawing/2014/main" id="{3FEEC862-41AC-5A6F-1BEE-A21C058CA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1" name="Line 18">
                <a:extLst>
                  <a:ext uri="{FF2B5EF4-FFF2-40B4-BE49-F238E27FC236}">
                    <a16:creationId xmlns:a16="http://schemas.microsoft.com/office/drawing/2014/main" id="{B029E49B-905E-54EA-F438-005AAA297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1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2" name="Line 19">
                <a:extLst>
                  <a:ext uri="{FF2B5EF4-FFF2-40B4-BE49-F238E27FC236}">
                    <a16:creationId xmlns:a16="http://schemas.microsoft.com/office/drawing/2014/main" id="{FEACB9FA-22AA-4061-C9FC-0EBD5EE35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4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3" name="Line 20">
                <a:extLst>
                  <a:ext uri="{FF2B5EF4-FFF2-40B4-BE49-F238E27FC236}">
                    <a16:creationId xmlns:a16="http://schemas.microsoft.com/office/drawing/2014/main" id="{53342C54-291A-D9AC-3FAA-B35E6B13E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4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4" name="Line 21">
                <a:extLst>
                  <a:ext uri="{FF2B5EF4-FFF2-40B4-BE49-F238E27FC236}">
                    <a16:creationId xmlns:a16="http://schemas.microsoft.com/office/drawing/2014/main" id="{F78BDA23-A87B-20D1-DCE8-BBEC9664A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7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5" name="Line 22">
                <a:extLst>
                  <a:ext uri="{FF2B5EF4-FFF2-40B4-BE49-F238E27FC236}">
                    <a16:creationId xmlns:a16="http://schemas.microsoft.com/office/drawing/2014/main" id="{AABD5487-4AC3-C8F7-9023-EDAAFFAA9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0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6" name="Line 23">
                <a:extLst>
                  <a:ext uri="{FF2B5EF4-FFF2-40B4-BE49-F238E27FC236}">
                    <a16:creationId xmlns:a16="http://schemas.microsoft.com/office/drawing/2014/main" id="{CF535B78-9500-EC4C-DD6D-324BC9C32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4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7" name="Line 24">
                <a:extLst>
                  <a:ext uri="{FF2B5EF4-FFF2-40B4-BE49-F238E27FC236}">
                    <a16:creationId xmlns:a16="http://schemas.microsoft.com/office/drawing/2014/main" id="{E13FC366-D63A-F209-8170-0B453E322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4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8" name="Line 25">
                <a:extLst>
                  <a:ext uri="{FF2B5EF4-FFF2-40B4-BE49-F238E27FC236}">
                    <a16:creationId xmlns:a16="http://schemas.microsoft.com/office/drawing/2014/main" id="{DFE502E7-5F0C-53A4-5415-6BD2DB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7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49" name="Line 26">
                <a:extLst>
                  <a:ext uri="{FF2B5EF4-FFF2-40B4-BE49-F238E27FC236}">
                    <a16:creationId xmlns:a16="http://schemas.microsoft.com/office/drawing/2014/main" id="{1ABA5F59-936D-D43C-738A-A442C045D3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0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0" name="Line 27">
                <a:extLst>
                  <a:ext uri="{FF2B5EF4-FFF2-40B4-BE49-F238E27FC236}">
                    <a16:creationId xmlns:a16="http://schemas.microsoft.com/office/drawing/2014/main" id="{69644397-E813-2091-9D0F-CB6E178A4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3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1" name="Line 28">
                <a:extLst>
                  <a:ext uri="{FF2B5EF4-FFF2-40B4-BE49-F238E27FC236}">
                    <a16:creationId xmlns:a16="http://schemas.microsoft.com/office/drawing/2014/main" id="{471F4F9D-31C4-648B-92D3-971BFD1599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7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2" name="Line 29">
                <a:extLst>
                  <a:ext uri="{FF2B5EF4-FFF2-40B4-BE49-F238E27FC236}">
                    <a16:creationId xmlns:a16="http://schemas.microsoft.com/office/drawing/2014/main" id="{3805C84A-549F-BF34-3A43-BCFE3D77A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0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3" name="Line 30">
                <a:extLst>
                  <a:ext uri="{FF2B5EF4-FFF2-40B4-BE49-F238E27FC236}">
                    <a16:creationId xmlns:a16="http://schemas.microsoft.com/office/drawing/2014/main" id="{7FBBD2FD-A24A-DE7C-7223-06AFF3E34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0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4" name="Line 31">
                <a:extLst>
                  <a:ext uri="{FF2B5EF4-FFF2-40B4-BE49-F238E27FC236}">
                    <a16:creationId xmlns:a16="http://schemas.microsoft.com/office/drawing/2014/main" id="{CB691E43-193E-AF82-CECC-4ADB59045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3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5" name="Line 32">
                <a:extLst>
                  <a:ext uri="{FF2B5EF4-FFF2-40B4-BE49-F238E27FC236}">
                    <a16:creationId xmlns:a16="http://schemas.microsoft.com/office/drawing/2014/main" id="{54E7D093-3AC0-6518-9377-EB6C7E1C7E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3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6" name="Line 33">
                <a:extLst>
                  <a:ext uri="{FF2B5EF4-FFF2-40B4-BE49-F238E27FC236}">
                    <a16:creationId xmlns:a16="http://schemas.microsoft.com/office/drawing/2014/main" id="{B0C7CF7E-62E0-CA90-80A1-9F5CDFD8B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6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7" name="Line 34">
                <a:extLst>
                  <a:ext uri="{FF2B5EF4-FFF2-40B4-BE49-F238E27FC236}">
                    <a16:creationId xmlns:a16="http://schemas.microsoft.com/office/drawing/2014/main" id="{4111A5B9-19AA-3F16-F57E-AB8738EFC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6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8" name="Line 35">
                <a:extLst>
                  <a:ext uri="{FF2B5EF4-FFF2-40B4-BE49-F238E27FC236}">
                    <a16:creationId xmlns:a16="http://schemas.microsoft.com/office/drawing/2014/main" id="{287F1859-3FD3-6B49-D3AB-E7293643B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9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9" name="Line 36">
                <a:extLst>
                  <a:ext uri="{FF2B5EF4-FFF2-40B4-BE49-F238E27FC236}">
                    <a16:creationId xmlns:a16="http://schemas.microsoft.com/office/drawing/2014/main" id="{C0434313-687D-CF86-70C4-9C9D1608B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2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0" name="Line 37">
                <a:extLst>
                  <a:ext uri="{FF2B5EF4-FFF2-40B4-BE49-F238E27FC236}">
                    <a16:creationId xmlns:a16="http://schemas.microsoft.com/office/drawing/2014/main" id="{E74CB9C7-4B22-065D-09A6-D6564D002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6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1" name="Line 38">
                <a:extLst>
                  <a:ext uri="{FF2B5EF4-FFF2-40B4-BE49-F238E27FC236}">
                    <a16:creationId xmlns:a16="http://schemas.microsoft.com/office/drawing/2014/main" id="{8A738D7D-2536-D400-A841-76C69DD44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9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2" name="Line 39">
                <a:extLst>
                  <a:ext uri="{FF2B5EF4-FFF2-40B4-BE49-F238E27FC236}">
                    <a16:creationId xmlns:a16="http://schemas.microsoft.com/office/drawing/2014/main" id="{C67D4FF4-9303-871C-7618-64CE84905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2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3" name="Line 40">
                <a:extLst>
                  <a:ext uri="{FF2B5EF4-FFF2-40B4-BE49-F238E27FC236}">
                    <a16:creationId xmlns:a16="http://schemas.microsoft.com/office/drawing/2014/main" id="{F839A719-4E3F-69A9-9769-A50ACA0E7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2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4" name="Line 41">
                <a:extLst>
                  <a:ext uri="{FF2B5EF4-FFF2-40B4-BE49-F238E27FC236}">
                    <a16:creationId xmlns:a16="http://schemas.microsoft.com/office/drawing/2014/main" id="{DFA80C01-C446-B755-D8AF-9FF38AF8E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5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dirty="0"/>
              </a:p>
            </p:txBody>
          </p:sp>
          <p:sp>
            <p:nvSpPr>
              <p:cNvPr id="21565" name="Line 42">
                <a:extLst>
                  <a:ext uri="{FF2B5EF4-FFF2-40B4-BE49-F238E27FC236}">
                    <a16:creationId xmlns:a16="http://schemas.microsoft.com/office/drawing/2014/main" id="{49C573CA-4884-D053-ADE1-9ED95064B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9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6" name="Line 43">
                <a:extLst>
                  <a:ext uri="{FF2B5EF4-FFF2-40B4-BE49-F238E27FC236}">
                    <a16:creationId xmlns:a16="http://schemas.microsoft.com/office/drawing/2014/main" id="{6B4E0613-C6CD-B756-4A0A-257E0C35C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2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7" name="Line 44">
                <a:extLst>
                  <a:ext uri="{FF2B5EF4-FFF2-40B4-BE49-F238E27FC236}">
                    <a16:creationId xmlns:a16="http://schemas.microsoft.com/office/drawing/2014/main" id="{3A60FC63-44BD-95D0-3215-C79C36C96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2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8" name="Line 45">
                <a:extLst>
                  <a:ext uri="{FF2B5EF4-FFF2-40B4-BE49-F238E27FC236}">
                    <a16:creationId xmlns:a16="http://schemas.microsoft.com/office/drawing/2014/main" id="{16FAB5A1-62A0-3850-05D1-FD85853A6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5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69" name="Line 46">
                <a:extLst>
                  <a:ext uri="{FF2B5EF4-FFF2-40B4-BE49-F238E27FC236}">
                    <a16:creationId xmlns:a16="http://schemas.microsoft.com/office/drawing/2014/main" id="{7ADA873F-EE0E-3F83-2393-0DAE4E33D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0" name="Line 47">
                <a:extLst>
                  <a:ext uri="{FF2B5EF4-FFF2-40B4-BE49-F238E27FC236}">
                    <a16:creationId xmlns:a16="http://schemas.microsoft.com/office/drawing/2014/main" id="{6B0A4319-7229-A9C5-17E4-10010B4FF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1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1" name="Line 48">
                <a:extLst>
                  <a:ext uri="{FF2B5EF4-FFF2-40B4-BE49-F238E27FC236}">
                    <a16:creationId xmlns:a16="http://schemas.microsoft.com/office/drawing/2014/main" id="{D4A72841-C3CC-2C5C-335E-C1C8174B9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5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2" name="Line 49">
                <a:extLst>
                  <a:ext uri="{FF2B5EF4-FFF2-40B4-BE49-F238E27FC236}">
                    <a16:creationId xmlns:a16="http://schemas.microsoft.com/office/drawing/2014/main" id="{8F06F12C-47E5-CE19-0B3B-988C6BD34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3" name="Line 50">
                <a:extLst>
                  <a:ext uri="{FF2B5EF4-FFF2-40B4-BE49-F238E27FC236}">
                    <a16:creationId xmlns:a16="http://schemas.microsoft.com/office/drawing/2014/main" id="{ACF77FC2-CF3D-1164-26CB-471214E30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8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4" name="Line 51">
                <a:extLst>
                  <a:ext uri="{FF2B5EF4-FFF2-40B4-BE49-F238E27FC236}">
                    <a16:creationId xmlns:a16="http://schemas.microsoft.com/office/drawing/2014/main" id="{A4684C95-6B6D-35B1-74BA-7F39D6089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1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5" name="Line 52">
                <a:extLst>
                  <a:ext uri="{FF2B5EF4-FFF2-40B4-BE49-F238E27FC236}">
                    <a16:creationId xmlns:a16="http://schemas.microsoft.com/office/drawing/2014/main" id="{C1F072FD-10A2-7E88-0A51-916527BC3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538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6" name="Line 53">
                <a:extLst>
                  <a:ext uri="{FF2B5EF4-FFF2-40B4-BE49-F238E27FC236}">
                    <a16:creationId xmlns:a16="http://schemas.microsoft.com/office/drawing/2014/main" id="{76F7BFC0-0F0A-EBD8-03F8-AC14194D3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542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7" name="Line 54">
                <a:extLst>
                  <a:ext uri="{FF2B5EF4-FFF2-40B4-BE49-F238E27FC236}">
                    <a16:creationId xmlns:a16="http://schemas.microsoft.com/office/drawing/2014/main" id="{46C16671-9754-1488-5576-02C6BE9D6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089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8" name="Line 55">
                <a:extLst>
                  <a:ext uri="{FF2B5EF4-FFF2-40B4-BE49-F238E27FC236}">
                    <a16:creationId xmlns:a16="http://schemas.microsoft.com/office/drawing/2014/main" id="{366E02CC-82AF-9146-1AD5-8736844488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093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9" name="Line 56">
                <a:extLst>
                  <a:ext uri="{FF2B5EF4-FFF2-40B4-BE49-F238E27FC236}">
                    <a16:creationId xmlns:a16="http://schemas.microsoft.com/office/drawing/2014/main" id="{4D30659A-A6A6-5859-D2E3-DF1982C27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863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0" name="Line 57">
                <a:extLst>
                  <a:ext uri="{FF2B5EF4-FFF2-40B4-BE49-F238E27FC236}">
                    <a16:creationId xmlns:a16="http://schemas.microsoft.com/office/drawing/2014/main" id="{8F6891CF-76FB-1133-386A-C3418BD638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866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1" name="Line 58">
                <a:extLst>
                  <a:ext uri="{FF2B5EF4-FFF2-40B4-BE49-F238E27FC236}">
                    <a16:creationId xmlns:a16="http://schemas.microsoft.com/office/drawing/2014/main" id="{208BA8C8-E553-2256-23EC-8B5126D0F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640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2" name="Line 59">
                <a:extLst>
                  <a:ext uri="{FF2B5EF4-FFF2-40B4-BE49-F238E27FC236}">
                    <a16:creationId xmlns:a16="http://schemas.microsoft.com/office/drawing/2014/main" id="{CD6F8695-176A-132F-BBA4-34B3B276C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644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3" name="Line 60">
                <a:extLst>
                  <a:ext uri="{FF2B5EF4-FFF2-40B4-BE49-F238E27FC236}">
                    <a16:creationId xmlns:a16="http://schemas.microsoft.com/office/drawing/2014/main" id="{B5F4368E-15FC-55C6-0AA9-98BAC7062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414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4" name="Line 61">
                <a:extLst>
                  <a:ext uri="{FF2B5EF4-FFF2-40B4-BE49-F238E27FC236}">
                    <a16:creationId xmlns:a16="http://schemas.microsoft.com/office/drawing/2014/main" id="{9A07231C-2513-43C0-8F88-95BF4B89E5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417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5" name="Line 62">
                <a:extLst>
                  <a:ext uri="{FF2B5EF4-FFF2-40B4-BE49-F238E27FC236}">
                    <a16:creationId xmlns:a16="http://schemas.microsoft.com/office/drawing/2014/main" id="{54554C05-A069-4B0A-E3E7-80BB9FB9A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191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6" name="Line 63">
                <a:extLst>
                  <a:ext uri="{FF2B5EF4-FFF2-40B4-BE49-F238E27FC236}">
                    <a16:creationId xmlns:a16="http://schemas.microsoft.com/office/drawing/2014/main" id="{678B65E2-A694-0A9C-9872-5614D97A0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1195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7" name="Line 64">
                <a:extLst>
                  <a:ext uri="{FF2B5EF4-FFF2-40B4-BE49-F238E27FC236}">
                    <a16:creationId xmlns:a16="http://schemas.microsoft.com/office/drawing/2014/main" id="{EB67727C-DA06-987B-2E80-316611CE5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965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8" name="Line 65">
                <a:extLst>
                  <a:ext uri="{FF2B5EF4-FFF2-40B4-BE49-F238E27FC236}">
                    <a16:creationId xmlns:a16="http://schemas.microsoft.com/office/drawing/2014/main" id="{D6225B5F-E76B-9F0D-C703-63F6EBAD4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968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89" name="Line 66">
                <a:extLst>
                  <a:ext uri="{FF2B5EF4-FFF2-40B4-BE49-F238E27FC236}">
                    <a16:creationId xmlns:a16="http://schemas.microsoft.com/office/drawing/2014/main" id="{C9514BE0-20CE-D0EE-CBB9-50CE8C755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309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0" name="Line 67">
                <a:extLst>
                  <a:ext uri="{FF2B5EF4-FFF2-40B4-BE49-F238E27FC236}">
                    <a16:creationId xmlns:a16="http://schemas.microsoft.com/office/drawing/2014/main" id="{6EF64289-6E59-584B-2852-99D76308C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312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1" name="Line 68">
                <a:extLst>
                  <a:ext uri="{FF2B5EF4-FFF2-40B4-BE49-F238E27FC236}">
                    <a16:creationId xmlns:a16="http://schemas.microsoft.com/office/drawing/2014/main" id="{F2D096C1-F1F4-275B-7872-95E53F25D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315"/>
                <a:ext cx="4185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2" name="Line 69">
                <a:extLst>
                  <a:ext uri="{FF2B5EF4-FFF2-40B4-BE49-F238E27FC236}">
                    <a16:creationId xmlns:a16="http://schemas.microsoft.com/office/drawing/2014/main" id="{C9685105-88BF-DEAC-903B-28D46F97C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" y="2319"/>
                <a:ext cx="4185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3" name="Rectangle 70">
                <a:extLst>
                  <a:ext uri="{FF2B5EF4-FFF2-40B4-BE49-F238E27FC236}">
                    <a16:creationId xmlns:a16="http://schemas.microsoft.com/office/drawing/2014/main" id="{88C7554D-54DD-E806-4514-7EAF069A68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6" y="2181"/>
                <a:ext cx="51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594" name="Freeform 71">
                <a:extLst>
                  <a:ext uri="{FF2B5EF4-FFF2-40B4-BE49-F238E27FC236}">
                    <a16:creationId xmlns:a16="http://schemas.microsoft.com/office/drawing/2014/main" id="{1F56ED1F-A09C-C99F-F0E1-4A32FD725C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1" y="2279"/>
                <a:ext cx="36" cy="72"/>
              </a:xfrm>
              <a:custGeom>
                <a:avLst/>
                <a:gdLst>
                  <a:gd name="T0" fmla="*/ 0 w 36"/>
                  <a:gd name="T1" fmla="*/ 0 h 72"/>
                  <a:gd name="T2" fmla="*/ 36 w 36"/>
                  <a:gd name="T3" fmla="*/ 36 h 72"/>
                  <a:gd name="T4" fmla="*/ 0 w 36"/>
                  <a:gd name="T5" fmla="*/ 72 h 72"/>
                  <a:gd name="T6" fmla="*/ 0 w 36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"/>
                  <a:gd name="T13" fmla="*/ 0 h 72"/>
                  <a:gd name="T14" fmla="*/ 36 w 36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" h="72">
                    <a:moveTo>
                      <a:pt x="0" y="0"/>
                    </a:moveTo>
                    <a:lnTo>
                      <a:pt x="36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5" name="Line 72">
                <a:extLst>
                  <a:ext uri="{FF2B5EF4-FFF2-40B4-BE49-F238E27FC236}">
                    <a16:creationId xmlns:a16="http://schemas.microsoft.com/office/drawing/2014/main" id="{A92B25EA-2F17-041F-801B-F19638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6" name="Line 73">
                <a:extLst>
                  <a:ext uri="{FF2B5EF4-FFF2-40B4-BE49-F238E27FC236}">
                    <a16:creationId xmlns:a16="http://schemas.microsoft.com/office/drawing/2014/main" id="{405DA23D-C968-1B33-8314-47D30C218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6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7" name="Line 74">
                <a:extLst>
                  <a:ext uri="{FF2B5EF4-FFF2-40B4-BE49-F238E27FC236}">
                    <a16:creationId xmlns:a16="http://schemas.microsoft.com/office/drawing/2014/main" id="{017CDBB5-CEB0-AB29-9872-84B31851A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0" y="742"/>
                <a:ext cx="1" cy="2022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8" name="Line 75">
                <a:extLst>
                  <a:ext uri="{FF2B5EF4-FFF2-40B4-BE49-F238E27FC236}">
                    <a16:creationId xmlns:a16="http://schemas.microsoft.com/office/drawing/2014/main" id="{6396065A-48D8-8675-0F16-8D21546DD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3" y="742"/>
                <a:ext cx="1" cy="202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99" name="Rectangle 76">
                <a:extLst>
                  <a:ext uri="{FF2B5EF4-FFF2-40B4-BE49-F238E27FC236}">
                    <a16:creationId xmlns:a16="http://schemas.microsoft.com/office/drawing/2014/main" id="{BB0E483D-BF6B-DA75-D376-2383534D4F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736"/>
                <a:ext cx="51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00" name="Freeform 77">
                <a:extLst>
                  <a:ext uri="{FF2B5EF4-FFF2-40B4-BE49-F238E27FC236}">
                    <a16:creationId xmlns:a16="http://schemas.microsoft.com/office/drawing/2014/main" id="{5DDF256A-E77B-0A8A-2176-2F6924A653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3" y="746"/>
                <a:ext cx="73" cy="36"/>
              </a:xfrm>
              <a:custGeom>
                <a:avLst/>
                <a:gdLst>
                  <a:gd name="T0" fmla="*/ 0 w 73"/>
                  <a:gd name="T1" fmla="*/ 36 h 36"/>
                  <a:gd name="T2" fmla="*/ 37 w 73"/>
                  <a:gd name="T3" fmla="*/ 0 h 36"/>
                  <a:gd name="T4" fmla="*/ 73 w 73"/>
                  <a:gd name="T5" fmla="*/ 36 h 36"/>
                  <a:gd name="T6" fmla="*/ 0 w 73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36"/>
                  <a:gd name="T14" fmla="*/ 73 w 73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36">
                    <a:moveTo>
                      <a:pt x="0" y="36"/>
                    </a:moveTo>
                    <a:lnTo>
                      <a:pt x="37" y="0"/>
                    </a:lnTo>
                    <a:lnTo>
                      <a:pt x="73" y="3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01" name="Rectangle 78">
                <a:extLst>
                  <a:ext uri="{FF2B5EF4-FFF2-40B4-BE49-F238E27FC236}">
                    <a16:creationId xmlns:a16="http://schemas.microsoft.com/office/drawing/2014/main" id="{4BAF1841-17EE-967E-729D-E62A8DEF7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" y="742"/>
                <a:ext cx="4189" cy="2026"/>
              </a:xfrm>
              <a:prstGeom prst="rect">
                <a:avLst/>
              </a:prstGeom>
              <a:noFill/>
              <a:ln w="7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02" name="Line 79">
                <a:extLst>
                  <a:ext uri="{FF2B5EF4-FFF2-40B4-BE49-F238E27FC236}">
                    <a16:creationId xmlns:a16="http://schemas.microsoft.com/office/drawing/2014/main" id="{FF926FDE-B88B-5B65-AAF2-84D32E358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8" y="2289"/>
                <a:ext cx="1" cy="56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03" name="Rectangle 80">
                <a:extLst>
                  <a:ext uri="{FF2B5EF4-FFF2-40B4-BE49-F238E27FC236}">
                    <a16:creationId xmlns:a16="http://schemas.microsoft.com/office/drawing/2014/main" id="{A98EA1AA-36A1-7D42-A033-D51360E0B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" y="2319"/>
                <a:ext cx="185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500">
                    <a:solidFill>
                      <a:srgbClr val="FF0000"/>
                    </a:solidFill>
                    <a:latin typeface="Symbol" panose="05050102010706020507" pitchFamily="18" charset="2"/>
                  </a:rPr>
                  <a:t>-p</a:t>
                </a:r>
                <a:endPara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604" name="Line 81">
                <a:extLst>
                  <a:ext uri="{FF2B5EF4-FFF2-40B4-BE49-F238E27FC236}">
                    <a16:creationId xmlns:a16="http://schemas.microsoft.com/office/drawing/2014/main" id="{C15723D0-40B2-ADE0-9B48-1BEE2CDA7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2289"/>
                <a:ext cx="1" cy="56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05" name="Rectangle 82">
                <a:extLst>
                  <a:ext uri="{FF2B5EF4-FFF2-40B4-BE49-F238E27FC236}">
                    <a16:creationId xmlns:a16="http://schemas.microsoft.com/office/drawing/2014/main" id="{C6941252-85D2-3335-42FD-D9B6CA012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2" y="2319"/>
                <a:ext cx="396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500">
                    <a:solidFill>
                      <a:srgbClr val="FF0000"/>
                    </a:solidFill>
                    <a:latin typeface="Symbol" panose="05050102010706020507" pitchFamily="18" charset="2"/>
                  </a:rPr>
                  <a:t>-0.5p</a:t>
                </a:r>
                <a:endPara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606" name="Rectangle 83">
                <a:extLst>
                  <a:ext uri="{FF2B5EF4-FFF2-40B4-BE49-F238E27FC236}">
                    <a16:creationId xmlns:a16="http://schemas.microsoft.com/office/drawing/2014/main" id="{63E6B10F-8AF4-CF28-666D-3BE7B160E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0" y="2319"/>
                <a:ext cx="84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500">
                    <a:solidFill>
                      <a:srgbClr val="FF0000"/>
                    </a:solidFill>
                    <a:latin typeface="Symbol" panose="05050102010706020507" pitchFamily="18" charset="2"/>
                  </a:rPr>
                  <a:t>0</a:t>
                </a:r>
                <a:endPara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607" name="Line 84">
                <a:extLst>
                  <a:ext uri="{FF2B5EF4-FFF2-40B4-BE49-F238E27FC236}">
                    <a16:creationId xmlns:a16="http://schemas.microsoft.com/office/drawing/2014/main" id="{CBA72120-82B6-167B-3B3E-42277CFAA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2" y="2289"/>
                <a:ext cx="1" cy="56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08" name="Rectangle 85">
                <a:extLst>
                  <a:ext uri="{FF2B5EF4-FFF2-40B4-BE49-F238E27FC236}">
                    <a16:creationId xmlns:a16="http://schemas.microsoft.com/office/drawing/2014/main" id="{E4D5DA2E-9440-B787-9B71-4FAE23297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7" y="2319"/>
                <a:ext cx="30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500">
                    <a:solidFill>
                      <a:srgbClr val="FF0000"/>
                    </a:solidFill>
                    <a:latin typeface="Symbol" panose="05050102010706020507" pitchFamily="18" charset="2"/>
                  </a:rPr>
                  <a:t>0.5p</a:t>
                </a:r>
                <a:endPara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609" name="Line 86">
                <a:extLst>
                  <a:ext uri="{FF2B5EF4-FFF2-40B4-BE49-F238E27FC236}">
                    <a16:creationId xmlns:a16="http://schemas.microsoft.com/office/drawing/2014/main" id="{D40916DA-12C0-96C7-1594-F2FA79005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1" y="2289"/>
                <a:ext cx="1" cy="56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10" name="Rectangle 87">
                <a:extLst>
                  <a:ext uri="{FF2B5EF4-FFF2-40B4-BE49-F238E27FC236}">
                    <a16:creationId xmlns:a16="http://schemas.microsoft.com/office/drawing/2014/main" id="{FBE60288-6585-B8FC-CC0A-FD0ECC892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2" y="2319"/>
                <a:ext cx="9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500">
                    <a:solidFill>
                      <a:srgbClr val="FF0000"/>
                    </a:solidFill>
                    <a:latin typeface="Symbol" panose="05050102010706020507" pitchFamily="18" charset="2"/>
                  </a:rPr>
                  <a:t>p</a:t>
                </a:r>
                <a:endPara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611" name="Rectangle 88">
                <a:extLst>
                  <a:ext uri="{FF2B5EF4-FFF2-40B4-BE49-F238E27FC236}">
                    <a16:creationId xmlns:a16="http://schemas.microsoft.com/office/drawing/2014/main" id="{B3C9853D-E018-B893-ADBC-C2560D18F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2499"/>
                <a:ext cx="135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1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12" name="Line 89">
                <a:extLst>
                  <a:ext uri="{FF2B5EF4-FFF2-40B4-BE49-F238E27FC236}">
                    <a16:creationId xmlns:a16="http://schemas.microsoft.com/office/drawing/2014/main" id="{96D86ECE-396C-F84D-6286-1DA087D9C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2542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13" name="Rectangle 90">
                <a:extLst>
                  <a:ext uri="{FF2B5EF4-FFF2-40B4-BE49-F238E27FC236}">
                    <a16:creationId xmlns:a16="http://schemas.microsoft.com/office/drawing/2014/main" id="{27C860AA-5556-8790-5818-36E21F7D1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2050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1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14" name="Line 91">
                <a:extLst>
                  <a:ext uri="{FF2B5EF4-FFF2-40B4-BE49-F238E27FC236}">
                    <a16:creationId xmlns:a16="http://schemas.microsoft.com/office/drawing/2014/main" id="{4874E746-0F85-C4C4-B610-5CCC8366E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2093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15" name="Rectangle 92">
                <a:extLst>
                  <a:ext uri="{FF2B5EF4-FFF2-40B4-BE49-F238E27FC236}">
                    <a16:creationId xmlns:a16="http://schemas.microsoft.com/office/drawing/2014/main" id="{EA7E2037-8C3F-5760-FDFE-63CCAF2C2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1824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2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16" name="Line 93">
                <a:extLst>
                  <a:ext uri="{FF2B5EF4-FFF2-40B4-BE49-F238E27FC236}">
                    <a16:creationId xmlns:a16="http://schemas.microsoft.com/office/drawing/2014/main" id="{75A34294-BF2A-AA73-BC5E-AC24197D1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1866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17" name="Rectangle 94">
                <a:extLst>
                  <a:ext uri="{FF2B5EF4-FFF2-40B4-BE49-F238E27FC236}">
                    <a16:creationId xmlns:a16="http://schemas.microsoft.com/office/drawing/2014/main" id="{E3F20C8D-29A0-2705-6739-598357B58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1601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3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18" name="Line 95">
                <a:extLst>
                  <a:ext uri="{FF2B5EF4-FFF2-40B4-BE49-F238E27FC236}">
                    <a16:creationId xmlns:a16="http://schemas.microsoft.com/office/drawing/2014/main" id="{1B4822E5-6C7C-E72A-DA72-7308FEC97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1644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19" name="Rectangle 96">
                <a:extLst>
                  <a:ext uri="{FF2B5EF4-FFF2-40B4-BE49-F238E27FC236}">
                    <a16:creationId xmlns:a16="http://schemas.microsoft.com/office/drawing/2014/main" id="{85E4AAF8-E3F7-C91C-01B0-60E2C1291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1375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4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20" name="Line 97">
                <a:extLst>
                  <a:ext uri="{FF2B5EF4-FFF2-40B4-BE49-F238E27FC236}">
                    <a16:creationId xmlns:a16="http://schemas.microsoft.com/office/drawing/2014/main" id="{8B3CD987-4C6E-FCBE-896E-A0D622B8B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1417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21" name="Rectangle 98">
                <a:extLst>
                  <a:ext uri="{FF2B5EF4-FFF2-40B4-BE49-F238E27FC236}">
                    <a16:creationId xmlns:a16="http://schemas.microsoft.com/office/drawing/2014/main" id="{E7457D57-1BC1-D806-E60E-052D12CB2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1152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5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22" name="Line 99">
                <a:extLst>
                  <a:ext uri="{FF2B5EF4-FFF2-40B4-BE49-F238E27FC236}">
                    <a16:creationId xmlns:a16="http://schemas.microsoft.com/office/drawing/2014/main" id="{25AA8D6F-DED4-21FC-7C1A-741BAE3D6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1195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23" name="Rectangle 100">
                <a:extLst>
                  <a:ext uri="{FF2B5EF4-FFF2-40B4-BE49-F238E27FC236}">
                    <a16:creationId xmlns:a16="http://schemas.microsoft.com/office/drawing/2014/main" id="{8570A43D-C4D3-2E44-A9D7-D2A5A3C39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926"/>
                <a:ext cx="6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6</a:t>
                </a: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24" name="Line 101">
                <a:extLst>
                  <a:ext uri="{FF2B5EF4-FFF2-40B4-BE49-F238E27FC236}">
                    <a16:creationId xmlns:a16="http://schemas.microsoft.com/office/drawing/2014/main" id="{A099B7BA-7D61-C72E-56C5-A14731688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" y="968"/>
                <a:ext cx="5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25" name="Rectangle 103">
                <a:extLst>
                  <a:ext uri="{FF2B5EF4-FFF2-40B4-BE49-F238E27FC236}">
                    <a16:creationId xmlns:a16="http://schemas.microsoft.com/office/drawing/2014/main" id="{547F4BC4-DCDD-B0E6-2279-542E834D4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" y="742"/>
                <a:ext cx="4189" cy="2026"/>
              </a:xfrm>
              <a:prstGeom prst="rect">
                <a:avLst/>
              </a:prstGeom>
              <a:noFill/>
              <a:ln w="7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32" name="Freeform 102">
              <a:extLst>
                <a:ext uri="{FF2B5EF4-FFF2-40B4-BE49-F238E27FC236}">
                  <a16:creationId xmlns:a16="http://schemas.microsoft.com/office/drawing/2014/main" id="{BA2C31E0-CA9B-669F-25D9-C01685092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163" y="1897857"/>
              <a:ext cx="6643688" cy="2138362"/>
            </a:xfrm>
            <a:custGeom>
              <a:avLst/>
              <a:gdLst>
                <a:gd name="T0" fmla="*/ 2147483646 w 1277"/>
                <a:gd name="T1" fmla="*/ 2147483646 h 411"/>
                <a:gd name="T2" fmla="*/ 2147483646 w 1277"/>
                <a:gd name="T3" fmla="*/ 2147483646 h 411"/>
                <a:gd name="T4" fmla="*/ 2147483646 w 1277"/>
                <a:gd name="T5" fmla="*/ 2147483646 h 411"/>
                <a:gd name="T6" fmla="*/ 2147483646 w 1277"/>
                <a:gd name="T7" fmla="*/ 2147483646 h 411"/>
                <a:gd name="T8" fmla="*/ 2147483646 w 1277"/>
                <a:gd name="T9" fmla="*/ 2147483646 h 411"/>
                <a:gd name="T10" fmla="*/ 2147483646 w 1277"/>
                <a:gd name="T11" fmla="*/ 2147483646 h 411"/>
                <a:gd name="T12" fmla="*/ 2147483646 w 1277"/>
                <a:gd name="T13" fmla="*/ 2147483646 h 411"/>
                <a:gd name="T14" fmla="*/ 2147483646 w 1277"/>
                <a:gd name="T15" fmla="*/ 2147483646 h 411"/>
                <a:gd name="T16" fmla="*/ 2147483646 w 1277"/>
                <a:gd name="T17" fmla="*/ 2147483646 h 411"/>
                <a:gd name="T18" fmla="*/ 2147483646 w 1277"/>
                <a:gd name="T19" fmla="*/ 2147483646 h 411"/>
                <a:gd name="T20" fmla="*/ 2147483646 w 1277"/>
                <a:gd name="T21" fmla="*/ 2147483646 h 411"/>
                <a:gd name="T22" fmla="*/ 2147483646 w 1277"/>
                <a:gd name="T23" fmla="*/ 2147483646 h 411"/>
                <a:gd name="T24" fmla="*/ 2147483646 w 1277"/>
                <a:gd name="T25" fmla="*/ 2147483646 h 411"/>
                <a:gd name="T26" fmla="*/ 2147483646 w 1277"/>
                <a:gd name="T27" fmla="*/ 2147483646 h 411"/>
                <a:gd name="T28" fmla="*/ 2147483646 w 1277"/>
                <a:gd name="T29" fmla="*/ 2147483646 h 411"/>
                <a:gd name="T30" fmla="*/ 2147483646 w 1277"/>
                <a:gd name="T31" fmla="*/ 2147483646 h 411"/>
                <a:gd name="T32" fmla="*/ 2147483646 w 1277"/>
                <a:gd name="T33" fmla="*/ 2147483646 h 411"/>
                <a:gd name="T34" fmla="*/ 2147483646 w 1277"/>
                <a:gd name="T35" fmla="*/ 2147483646 h 411"/>
                <a:gd name="T36" fmla="*/ 2147483646 w 1277"/>
                <a:gd name="T37" fmla="*/ 2147483646 h 411"/>
                <a:gd name="T38" fmla="*/ 2147483646 w 1277"/>
                <a:gd name="T39" fmla="*/ 2147483646 h 411"/>
                <a:gd name="T40" fmla="*/ 2147483646 w 1277"/>
                <a:gd name="T41" fmla="*/ 2147483646 h 411"/>
                <a:gd name="T42" fmla="*/ 2147483646 w 1277"/>
                <a:gd name="T43" fmla="*/ 2147483646 h 411"/>
                <a:gd name="T44" fmla="*/ 2147483646 w 1277"/>
                <a:gd name="T45" fmla="*/ 2147483646 h 411"/>
                <a:gd name="T46" fmla="*/ 2147483646 w 1277"/>
                <a:gd name="T47" fmla="*/ 2147483646 h 411"/>
                <a:gd name="T48" fmla="*/ 2147483646 w 1277"/>
                <a:gd name="T49" fmla="*/ 2147483646 h 411"/>
                <a:gd name="T50" fmla="*/ 2147483646 w 1277"/>
                <a:gd name="T51" fmla="*/ 2147483646 h 411"/>
                <a:gd name="T52" fmla="*/ 2147483646 w 1277"/>
                <a:gd name="T53" fmla="*/ 2147483646 h 411"/>
                <a:gd name="T54" fmla="*/ 2147483646 w 1277"/>
                <a:gd name="T55" fmla="*/ 2147483646 h 411"/>
                <a:gd name="T56" fmla="*/ 2147483646 w 1277"/>
                <a:gd name="T57" fmla="*/ 2147483646 h 411"/>
                <a:gd name="T58" fmla="*/ 2147483646 w 1277"/>
                <a:gd name="T59" fmla="*/ 2147483646 h 411"/>
                <a:gd name="T60" fmla="*/ 2147483646 w 1277"/>
                <a:gd name="T61" fmla="*/ 2147483646 h 411"/>
                <a:gd name="T62" fmla="*/ 2147483646 w 1277"/>
                <a:gd name="T63" fmla="*/ 2147483646 h 411"/>
                <a:gd name="T64" fmla="*/ 2147483646 w 1277"/>
                <a:gd name="T65" fmla="*/ 2147483646 h 411"/>
                <a:gd name="T66" fmla="*/ 2147483646 w 1277"/>
                <a:gd name="T67" fmla="*/ 2147483646 h 411"/>
                <a:gd name="T68" fmla="*/ 2147483646 w 1277"/>
                <a:gd name="T69" fmla="*/ 2147483646 h 411"/>
                <a:gd name="T70" fmla="*/ 2147483646 w 1277"/>
                <a:gd name="T71" fmla="*/ 2147483646 h 411"/>
                <a:gd name="T72" fmla="*/ 2147483646 w 1277"/>
                <a:gd name="T73" fmla="*/ 2147483646 h 411"/>
                <a:gd name="T74" fmla="*/ 2147483646 w 1277"/>
                <a:gd name="T75" fmla="*/ 2147483646 h 411"/>
                <a:gd name="T76" fmla="*/ 2147483646 w 1277"/>
                <a:gd name="T77" fmla="*/ 2147483646 h 411"/>
                <a:gd name="T78" fmla="*/ 2147483646 w 1277"/>
                <a:gd name="T79" fmla="*/ 2147483646 h 411"/>
                <a:gd name="T80" fmla="*/ 2147483646 w 1277"/>
                <a:gd name="T81" fmla="*/ 2147483646 h 411"/>
                <a:gd name="T82" fmla="*/ 2147483646 w 1277"/>
                <a:gd name="T83" fmla="*/ 2147483646 h 411"/>
                <a:gd name="T84" fmla="*/ 2147483646 w 1277"/>
                <a:gd name="T85" fmla="*/ 2147483646 h 411"/>
                <a:gd name="T86" fmla="*/ 2147483646 w 1277"/>
                <a:gd name="T87" fmla="*/ 2147483646 h 411"/>
                <a:gd name="T88" fmla="*/ 2147483646 w 1277"/>
                <a:gd name="T89" fmla="*/ 2147483646 h 411"/>
                <a:gd name="T90" fmla="*/ 2147483646 w 1277"/>
                <a:gd name="T91" fmla="*/ 2147483646 h 411"/>
                <a:gd name="T92" fmla="*/ 2147483646 w 1277"/>
                <a:gd name="T93" fmla="*/ 2147483646 h 411"/>
                <a:gd name="T94" fmla="*/ 2147483646 w 1277"/>
                <a:gd name="T95" fmla="*/ 2147483646 h 411"/>
                <a:gd name="T96" fmla="*/ 2147483646 w 1277"/>
                <a:gd name="T97" fmla="*/ 2147483646 h 411"/>
                <a:gd name="T98" fmla="*/ 2147483646 w 1277"/>
                <a:gd name="T99" fmla="*/ 2147483646 h 411"/>
                <a:gd name="T100" fmla="*/ 2147483646 w 1277"/>
                <a:gd name="T101" fmla="*/ 2147483646 h 411"/>
                <a:gd name="T102" fmla="*/ 2147483646 w 1277"/>
                <a:gd name="T103" fmla="*/ 2147483646 h 411"/>
                <a:gd name="T104" fmla="*/ 2147483646 w 1277"/>
                <a:gd name="T105" fmla="*/ 2147483646 h 411"/>
                <a:gd name="T106" fmla="*/ 2147483646 w 1277"/>
                <a:gd name="T107" fmla="*/ 2147483646 h 411"/>
                <a:gd name="T108" fmla="*/ 2147483646 w 1277"/>
                <a:gd name="T109" fmla="*/ 2147483646 h 411"/>
                <a:gd name="T110" fmla="*/ 2147483646 w 1277"/>
                <a:gd name="T111" fmla="*/ 2147483646 h 411"/>
                <a:gd name="T112" fmla="*/ 2147483646 w 1277"/>
                <a:gd name="T113" fmla="*/ 2147483646 h 411"/>
                <a:gd name="T114" fmla="*/ 2147483646 w 1277"/>
                <a:gd name="T115" fmla="*/ 2147483646 h 41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411"/>
                <a:gd name="T176" fmla="*/ 1277 w 1277"/>
                <a:gd name="T177" fmla="*/ 411 h 41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411">
                  <a:moveTo>
                    <a:pt x="0" y="176"/>
                  </a:moveTo>
                  <a:lnTo>
                    <a:pt x="2" y="181"/>
                  </a:lnTo>
                  <a:lnTo>
                    <a:pt x="4" y="186"/>
                  </a:lnTo>
                  <a:lnTo>
                    <a:pt x="6" y="191"/>
                  </a:lnTo>
                  <a:lnTo>
                    <a:pt x="8" y="196"/>
                  </a:lnTo>
                  <a:lnTo>
                    <a:pt x="10" y="201"/>
                  </a:lnTo>
                  <a:lnTo>
                    <a:pt x="12" y="206"/>
                  </a:lnTo>
                  <a:lnTo>
                    <a:pt x="14" y="211"/>
                  </a:lnTo>
                  <a:lnTo>
                    <a:pt x="16" y="217"/>
                  </a:lnTo>
                  <a:lnTo>
                    <a:pt x="18" y="222"/>
                  </a:lnTo>
                  <a:lnTo>
                    <a:pt x="20" y="227"/>
                  </a:lnTo>
                  <a:lnTo>
                    <a:pt x="22" y="232"/>
                  </a:lnTo>
                  <a:lnTo>
                    <a:pt x="24" y="237"/>
                  </a:lnTo>
                  <a:lnTo>
                    <a:pt x="26" y="242"/>
                  </a:lnTo>
                  <a:lnTo>
                    <a:pt x="28" y="247"/>
                  </a:lnTo>
                  <a:lnTo>
                    <a:pt x="30" y="252"/>
                  </a:lnTo>
                  <a:lnTo>
                    <a:pt x="32" y="257"/>
                  </a:lnTo>
                  <a:lnTo>
                    <a:pt x="34" y="262"/>
                  </a:lnTo>
                  <a:lnTo>
                    <a:pt x="36" y="267"/>
                  </a:lnTo>
                  <a:lnTo>
                    <a:pt x="38" y="272"/>
                  </a:lnTo>
                  <a:lnTo>
                    <a:pt x="40" y="277"/>
                  </a:lnTo>
                  <a:lnTo>
                    <a:pt x="42" y="282"/>
                  </a:lnTo>
                  <a:lnTo>
                    <a:pt x="44" y="286"/>
                  </a:lnTo>
                  <a:lnTo>
                    <a:pt x="46" y="291"/>
                  </a:lnTo>
                  <a:lnTo>
                    <a:pt x="48" y="296"/>
                  </a:lnTo>
                  <a:lnTo>
                    <a:pt x="50" y="300"/>
                  </a:lnTo>
                  <a:lnTo>
                    <a:pt x="52" y="305"/>
                  </a:lnTo>
                  <a:lnTo>
                    <a:pt x="54" y="309"/>
                  </a:lnTo>
                  <a:lnTo>
                    <a:pt x="56" y="314"/>
                  </a:lnTo>
                  <a:lnTo>
                    <a:pt x="58" y="318"/>
                  </a:lnTo>
                  <a:lnTo>
                    <a:pt x="60" y="322"/>
                  </a:lnTo>
                  <a:lnTo>
                    <a:pt x="62" y="327"/>
                  </a:lnTo>
                  <a:lnTo>
                    <a:pt x="64" y="331"/>
                  </a:lnTo>
                  <a:lnTo>
                    <a:pt x="66" y="335"/>
                  </a:lnTo>
                  <a:lnTo>
                    <a:pt x="68" y="339"/>
                  </a:lnTo>
                  <a:lnTo>
                    <a:pt x="70" y="343"/>
                  </a:lnTo>
                  <a:lnTo>
                    <a:pt x="72" y="346"/>
                  </a:lnTo>
                  <a:lnTo>
                    <a:pt x="74" y="350"/>
                  </a:lnTo>
                  <a:lnTo>
                    <a:pt x="76" y="354"/>
                  </a:lnTo>
                  <a:lnTo>
                    <a:pt x="78" y="357"/>
                  </a:lnTo>
                  <a:lnTo>
                    <a:pt x="80" y="361"/>
                  </a:lnTo>
                  <a:lnTo>
                    <a:pt x="82" y="364"/>
                  </a:lnTo>
                  <a:lnTo>
                    <a:pt x="84" y="367"/>
                  </a:lnTo>
                  <a:lnTo>
                    <a:pt x="86" y="370"/>
                  </a:lnTo>
                  <a:lnTo>
                    <a:pt x="88" y="373"/>
                  </a:lnTo>
                  <a:lnTo>
                    <a:pt x="90" y="376"/>
                  </a:lnTo>
                  <a:lnTo>
                    <a:pt x="92" y="379"/>
                  </a:lnTo>
                  <a:lnTo>
                    <a:pt x="94" y="382"/>
                  </a:lnTo>
                  <a:lnTo>
                    <a:pt x="96" y="384"/>
                  </a:lnTo>
                  <a:lnTo>
                    <a:pt x="98" y="387"/>
                  </a:lnTo>
                  <a:lnTo>
                    <a:pt x="100" y="389"/>
                  </a:lnTo>
                  <a:lnTo>
                    <a:pt x="102" y="391"/>
                  </a:lnTo>
                  <a:lnTo>
                    <a:pt x="104" y="393"/>
                  </a:lnTo>
                  <a:lnTo>
                    <a:pt x="106" y="395"/>
                  </a:lnTo>
                  <a:lnTo>
                    <a:pt x="108" y="397"/>
                  </a:lnTo>
                  <a:lnTo>
                    <a:pt x="110" y="399"/>
                  </a:lnTo>
                  <a:lnTo>
                    <a:pt x="112" y="401"/>
                  </a:lnTo>
                  <a:lnTo>
                    <a:pt x="114" y="402"/>
                  </a:lnTo>
                  <a:lnTo>
                    <a:pt x="116" y="404"/>
                  </a:lnTo>
                  <a:lnTo>
                    <a:pt x="118" y="405"/>
                  </a:lnTo>
                  <a:lnTo>
                    <a:pt x="120" y="406"/>
                  </a:lnTo>
                  <a:lnTo>
                    <a:pt x="122" y="407"/>
                  </a:lnTo>
                  <a:lnTo>
                    <a:pt x="124" y="408"/>
                  </a:lnTo>
                  <a:lnTo>
                    <a:pt x="126" y="409"/>
                  </a:lnTo>
                  <a:lnTo>
                    <a:pt x="128" y="409"/>
                  </a:lnTo>
                  <a:lnTo>
                    <a:pt x="130" y="410"/>
                  </a:lnTo>
                  <a:lnTo>
                    <a:pt x="132" y="410"/>
                  </a:lnTo>
                  <a:lnTo>
                    <a:pt x="134" y="410"/>
                  </a:lnTo>
                  <a:lnTo>
                    <a:pt x="136" y="411"/>
                  </a:lnTo>
                  <a:lnTo>
                    <a:pt x="138" y="411"/>
                  </a:lnTo>
                  <a:lnTo>
                    <a:pt x="140" y="410"/>
                  </a:lnTo>
                  <a:lnTo>
                    <a:pt x="142" y="410"/>
                  </a:lnTo>
                  <a:lnTo>
                    <a:pt x="144" y="410"/>
                  </a:lnTo>
                  <a:lnTo>
                    <a:pt x="146" y="409"/>
                  </a:lnTo>
                  <a:lnTo>
                    <a:pt x="148" y="409"/>
                  </a:lnTo>
                  <a:lnTo>
                    <a:pt x="150" y="408"/>
                  </a:lnTo>
                  <a:lnTo>
                    <a:pt x="152" y="407"/>
                  </a:lnTo>
                  <a:lnTo>
                    <a:pt x="154" y="406"/>
                  </a:lnTo>
                  <a:lnTo>
                    <a:pt x="156" y="405"/>
                  </a:lnTo>
                  <a:lnTo>
                    <a:pt x="158" y="403"/>
                  </a:lnTo>
                  <a:lnTo>
                    <a:pt x="160" y="402"/>
                  </a:lnTo>
                  <a:lnTo>
                    <a:pt x="162" y="400"/>
                  </a:lnTo>
                  <a:lnTo>
                    <a:pt x="164" y="399"/>
                  </a:lnTo>
                  <a:lnTo>
                    <a:pt x="166" y="397"/>
                  </a:lnTo>
                  <a:lnTo>
                    <a:pt x="168" y="395"/>
                  </a:lnTo>
                  <a:lnTo>
                    <a:pt x="170" y="393"/>
                  </a:lnTo>
                  <a:lnTo>
                    <a:pt x="172" y="391"/>
                  </a:lnTo>
                  <a:lnTo>
                    <a:pt x="174" y="389"/>
                  </a:lnTo>
                  <a:lnTo>
                    <a:pt x="176" y="386"/>
                  </a:lnTo>
                  <a:lnTo>
                    <a:pt x="178" y="384"/>
                  </a:lnTo>
                  <a:lnTo>
                    <a:pt x="180" y="381"/>
                  </a:lnTo>
                  <a:lnTo>
                    <a:pt x="182" y="379"/>
                  </a:lnTo>
                  <a:lnTo>
                    <a:pt x="184" y="376"/>
                  </a:lnTo>
                  <a:lnTo>
                    <a:pt x="186" y="373"/>
                  </a:lnTo>
                  <a:lnTo>
                    <a:pt x="188" y="370"/>
                  </a:lnTo>
                  <a:lnTo>
                    <a:pt x="190" y="367"/>
                  </a:lnTo>
                  <a:lnTo>
                    <a:pt x="192" y="363"/>
                  </a:lnTo>
                  <a:lnTo>
                    <a:pt x="194" y="360"/>
                  </a:lnTo>
                  <a:lnTo>
                    <a:pt x="196" y="357"/>
                  </a:lnTo>
                  <a:lnTo>
                    <a:pt x="198" y="353"/>
                  </a:lnTo>
                  <a:lnTo>
                    <a:pt x="200" y="349"/>
                  </a:lnTo>
                  <a:lnTo>
                    <a:pt x="202" y="346"/>
                  </a:lnTo>
                  <a:lnTo>
                    <a:pt x="204" y="342"/>
                  </a:lnTo>
                  <a:lnTo>
                    <a:pt x="206" y="338"/>
                  </a:lnTo>
                  <a:lnTo>
                    <a:pt x="208" y="334"/>
                  </a:lnTo>
                  <a:lnTo>
                    <a:pt x="210" y="330"/>
                  </a:lnTo>
                  <a:lnTo>
                    <a:pt x="212" y="326"/>
                  </a:lnTo>
                  <a:lnTo>
                    <a:pt x="214" y="322"/>
                  </a:lnTo>
                  <a:lnTo>
                    <a:pt x="216" y="317"/>
                  </a:lnTo>
                  <a:lnTo>
                    <a:pt x="218" y="313"/>
                  </a:lnTo>
                  <a:lnTo>
                    <a:pt x="220" y="309"/>
                  </a:lnTo>
                  <a:lnTo>
                    <a:pt x="222" y="304"/>
                  </a:lnTo>
                  <a:lnTo>
                    <a:pt x="224" y="300"/>
                  </a:lnTo>
                  <a:lnTo>
                    <a:pt x="226" y="295"/>
                  </a:lnTo>
                  <a:lnTo>
                    <a:pt x="228" y="290"/>
                  </a:lnTo>
                  <a:lnTo>
                    <a:pt x="230" y="286"/>
                  </a:lnTo>
                  <a:lnTo>
                    <a:pt x="232" y="281"/>
                  </a:lnTo>
                  <a:lnTo>
                    <a:pt x="234" y="276"/>
                  </a:lnTo>
                  <a:lnTo>
                    <a:pt x="236" y="271"/>
                  </a:lnTo>
                  <a:lnTo>
                    <a:pt x="238" y="266"/>
                  </a:lnTo>
                  <a:lnTo>
                    <a:pt x="240" y="261"/>
                  </a:lnTo>
                  <a:lnTo>
                    <a:pt x="242" y="256"/>
                  </a:lnTo>
                  <a:lnTo>
                    <a:pt x="244" y="251"/>
                  </a:lnTo>
                  <a:lnTo>
                    <a:pt x="246" y="246"/>
                  </a:lnTo>
                  <a:lnTo>
                    <a:pt x="248" y="241"/>
                  </a:lnTo>
                  <a:lnTo>
                    <a:pt x="250" y="236"/>
                  </a:lnTo>
                  <a:lnTo>
                    <a:pt x="252" y="231"/>
                  </a:lnTo>
                  <a:lnTo>
                    <a:pt x="254" y="226"/>
                  </a:lnTo>
                  <a:lnTo>
                    <a:pt x="256" y="221"/>
                  </a:lnTo>
                  <a:lnTo>
                    <a:pt x="258" y="216"/>
                  </a:lnTo>
                  <a:lnTo>
                    <a:pt x="260" y="211"/>
                  </a:lnTo>
                  <a:lnTo>
                    <a:pt x="262" y="206"/>
                  </a:lnTo>
                  <a:lnTo>
                    <a:pt x="264" y="200"/>
                  </a:lnTo>
                  <a:lnTo>
                    <a:pt x="266" y="195"/>
                  </a:lnTo>
                  <a:lnTo>
                    <a:pt x="268" y="190"/>
                  </a:lnTo>
                  <a:lnTo>
                    <a:pt x="270" y="185"/>
                  </a:lnTo>
                  <a:lnTo>
                    <a:pt x="272" y="180"/>
                  </a:lnTo>
                  <a:lnTo>
                    <a:pt x="274" y="175"/>
                  </a:lnTo>
                  <a:lnTo>
                    <a:pt x="276" y="170"/>
                  </a:lnTo>
                  <a:lnTo>
                    <a:pt x="278" y="165"/>
                  </a:lnTo>
                  <a:lnTo>
                    <a:pt x="280" y="160"/>
                  </a:lnTo>
                  <a:lnTo>
                    <a:pt x="282" y="155"/>
                  </a:lnTo>
                  <a:lnTo>
                    <a:pt x="284" y="150"/>
                  </a:lnTo>
                  <a:lnTo>
                    <a:pt x="286" y="145"/>
                  </a:lnTo>
                  <a:lnTo>
                    <a:pt x="288" y="140"/>
                  </a:lnTo>
                  <a:lnTo>
                    <a:pt x="290" y="135"/>
                  </a:lnTo>
                  <a:lnTo>
                    <a:pt x="292" y="130"/>
                  </a:lnTo>
                  <a:lnTo>
                    <a:pt x="294" y="125"/>
                  </a:lnTo>
                  <a:lnTo>
                    <a:pt x="296" y="121"/>
                  </a:lnTo>
                  <a:lnTo>
                    <a:pt x="298" y="116"/>
                  </a:lnTo>
                  <a:lnTo>
                    <a:pt x="300" y="111"/>
                  </a:lnTo>
                  <a:lnTo>
                    <a:pt x="302" y="107"/>
                  </a:lnTo>
                  <a:lnTo>
                    <a:pt x="304" y="102"/>
                  </a:lnTo>
                  <a:lnTo>
                    <a:pt x="306" y="98"/>
                  </a:lnTo>
                  <a:lnTo>
                    <a:pt x="308" y="94"/>
                  </a:lnTo>
                  <a:lnTo>
                    <a:pt x="310" y="89"/>
                  </a:lnTo>
                  <a:lnTo>
                    <a:pt x="312" y="85"/>
                  </a:lnTo>
                  <a:lnTo>
                    <a:pt x="314" y="81"/>
                  </a:lnTo>
                  <a:lnTo>
                    <a:pt x="316" y="77"/>
                  </a:lnTo>
                  <a:lnTo>
                    <a:pt x="318" y="73"/>
                  </a:lnTo>
                  <a:lnTo>
                    <a:pt x="320" y="69"/>
                  </a:lnTo>
                  <a:lnTo>
                    <a:pt x="322" y="65"/>
                  </a:lnTo>
                  <a:lnTo>
                    <a:pt x="324" y="61"/>
                  </a:lnTo>
                  <a:lnTo>
                    <a:pt x="326" y="58"/>
                  </a:lnTo>
                  <a:lnTo>
                    <a:pt x="328" y="54"/>
                  </a:lnTo>
                  <a:lnTo>
                    <a:pt x="330" y="51"/>
                  </a:lnTo>
                  <a:lnTo>
                    <a:pt x="332" y="47"/>
                  </a:lnTo>
                  <a:lnTo>
                    <a:pt x="334" y="44"/>
                  </a:lnTo>
                  <a:lnTo>
                    <a:pt x="336" y="41"/>
                  </a:lnTo>
                  <a:lnTo>
                    <a:pt x="338" y="38"/>
                  </a:lnTo>
                  <a:lnTo>
                    <a:pt x="340" y="35"/>
                  </a:lnTo>
                  <a:lnTo>
                    <a:pt x="342" y="32"/>
                  </a:lnTo>
                  <a:lnTo>
                    <a:pt x="344" y="30"/>
                  </a:lnTo>
                  <a:lnTo>
                    <a:pt x="346" y="27"/>
                  </a:lnTo>
                  <a:lnTo>
                    <a:pt x="348" y="24"/>
                  </a:lnTo>
                  <a:lnTo>
                    <a:pt x="350" y="22"/>
                  </a:lnTo>
                  <a:lnTo>
                    <a:pt x="352" y="20"/>
                  </a:lnTo>
                  <a:lnTo>
                    <a:pt x="354" y="18"/>
                  </a:lnTo>
                  <a:lnTo>
                    <a:pt x="356" y="16"/>
                  </a:lnTo>
                  <a:lnTo>
                    <a:pt x="358" y="14"/>
                  </a:lnTo>
                  <a:lnTo>
                    <a:pt x="360" y="12"/>
                  </a:lnTo>
                  <a:lnTo>
                    <a:pt x="362" y="10"/>
                  </a:lnTo>
                  <a:lnTo>
                    <a:pt x="364" y="9"/>
                  </a:lnTo>
                  <a:lnTo>
                    <a:pt x="366" y="7"/>
                  </a:lnTo>
                  <a:lnTo>
                    <a:pt x="368" y="6"/>
                  </a:lnTo>
                  <a:lnTo>
                    <a:pt x="370" y="5"/>
                  </a:lnTo>
                  <a:lnTo>
                    <a:pt x="372" y="4"/>
                  </a:lnTo>
                  <a:lnTo>
                    <a:pt x="374" y="3"/>
                  </a:lnTo>
                  <a:lnTo>
                    <a:pt x="376" y="2"/>
                  </a:lnTo>
                  <a:lnTo>
                    <a:pt x="378" y="1"/>
                  </a:lnTo>
                  <a:lnTo>
                    <a:pt x="380" y="1"/>
                  </a:lnTo>
                  <a:lnTo>
                    <a:pt x="382" y="0"/>
                  </a:lnTo>
                  <a:lnTo>
                    <a:pt x="384" y="0"/>
                  </a:lnTo>
                  <a:lnTo>
                    <a:pt x="386" y="0"/>
                  </a:lnTo>
                  <a:lnTo>
                    <a:pt x="388" y="0"/>
                  </a:lnTo>
                  <a:lnTo>
                    <a:pt x="390" y="0"/>
                  </a:lnTo>
                  <a:lnTo>
                    <a:pt x="392" y="0"/>
                  </a:lnTo>
                  <a:lnTo>
                    <a:pt x="394" y="1"/>
                  </a:lnTo>
                  <a:lnTo>
                    <a:pt x="396" y="1"/>
                  </a:lnTo>
                  <a:lnTo>
                    <a:pt x="398" y="2"/>
                  </a:lnTo>
                  <a:lnTo>
                    <a:pt x="400" y="2"/>
                  </a:lnTo>
                  <a:lnTo>
                    <a:pt x="402" y="3"/>
                  </a:lnTo>
                  <a:lnTo>
                    <a:pt x="404" y="4"/>
                  </a:lnTo>
                  <a:lnTo>
                    <a:pt x="406" y="5"/>
                  </a:lnTo>
                  <a:lnTo>
                    <a:pt x="408" y="7"/>
                  </a:lnTo>
                  <a:lnTo>
                    <a:pt x="410" y="8"/>
                  </a:lnTo>
                  <a:lnTo>
                    <a:pt x="412" y="10"/>
                  </a:lnTo>
                  <a:lnTo>
                    <a:pt x="414" y="11"/>
                  </a:lnTo>
                  <a:lnTo>
                    <a:pt x="416" y="13"/>
                  </a:lnTo>
                  <a:lnTo>
                    <a:pt x="418" y="15"/>
                  </a:lnTo>
                  <a:lnTo>
                    <a:pt x="420" y="17"/>
                  </a:lnTo>
                  <a:lnTo>
                    <a:pt x="422" y="19"/>
                  </a:lnTo>
                  <a:lnTo>
                    <a:pt x="424" y="21"/>
                  </a:lnTo>
                  <a:lnTo>
                    <a:pt x="426" y="23"/>
                  </a:lnTo>
                  <a:lnTo>
                    <a:pt x="428" y="26"/>
                  </a:lnTo>
                  <a:lnTo>
                    <a:pt x="430" y="29"/>
                  </a:lnTo>
                  <a:lnTo>
                    <a:pt x="432" y="31"/>
                  </a:lnTo>
                  <a:lnTo>
                    <a:pt x="434" y="34"/>
                  </a:lnTo>
                  <a:lnTo>
                    <a:pt x="436" y="37"/>
                  </a:lnTo>
                  <a:lnTo>
                    <a:pt x="438" y="40"/>
                  </a:lnTo>
                  <a:lnTo>
                    <a:pt x="440" y="43"/>
                  </a:lnTo>
                  <a:lnTo>
                    <a:pt x="442" y="46"/>
                  </a:lnTo>
                  <a:lnTo>
                    <a:pt x="444" y="49"/>
                  </a:lnTo>
                  <a:lnTo>
                    <a:pt x="446" y="53"/>
                  </a:lnTo>
                  <a:lnTo>
                    <a:pt x="448" y="56"/>
                  </a:lnTo>
                  <a:lnTo>
                    <a:pt x="450" y="60"/>
                  </a:lnTo>
                  <a:lnTo>
                    <a:pt x="452" y="64"/>
                  </a:lnTo>
                  <a:lnTo>
                    <a:pt x="454" y="67"/>
                  </a:lnTo>
                  <a:lnTo>
                    <a:pt x="456" y="71"/>
                  </a:lnTo>
                  <a:lnTo>
                    <a:pt x="458" y="75"/>
                  </a:lnTo>
                  <a:lnTo>
                    <a:pt x="460" y="79"/>
                  </a:lnTo>
                  <a:lnTo>
                    <a:pt x="462" y="83"/>
                  </a:lnTo>
                  <a:lnTo>
                    <a:pt x="464" y="88"/>
                  </a:lnTo>
                  <a:lnTo>
                    <a:pt x="466" y="92"/>
                  </a:lnTo>
                  <a:lnTo>
                    <a:pt x="468" y="96"/>
                  </a:lnTo>
                  <a:lnTo>
                    <a:pt x="470" y="101"/>
                  </a:lnTo>
                  <a:lnTo>
                    <a:pt x="472" y="105"/>
                  </a:lnTo>
                  <a:lnTo>
                    <a:pt x="474" y="110"/>
                  </a:lnTo>
                  <a:lnTo>
                    <a:pt x="476" y="114"/>
                  </a:lnTo>
                  <a:lnTo>
                    <a:pt x="478" y="119"/>
                  </a:lnTo>
                  <a:lnTo>
                    <a:pt x="480" y="123"/>
                  </a:lnTo>
                  <a:lnTo>
                    <a:pt x="482" y="128"/>
                  </a:lnTo>
                  <a:lnTo>
                    <a:pt x="484" y="133"/>
                  </a:lnTo>
                  <a:lnTo>
                    <a:pt x="486" y="138"/>
                  </a:lnTo>
                  <a:lnTo>
                    <a:pt x="488" y="143"/>
                  </a:lnTo>
                  <a:lnTo>
                    <a:pt x="490" y="148"/>
                  </a:lnTo>
                  <a:lnTo>
                    <a:pt x="492" y="153"/>
                  </a:lnTo>
                  <a:lnTo>
                    <a:pt x="494" y="158"/>
                  </a:lnTo>
                  <a:lnTo>
                    <a:pt x="496" y="163"/>
                  </a:lnTo>
                  <a:lnTo>
                    <a:pt x="498" y="168"/>
                  </a:lnTo>
                  <a:lnTo>
                    <a:pt x="500" y="173"/>
                  </a:lnTo>
                  <a:lnTo>
                    <a:pt x="502" y="178"/>
                  </a:lnTo>
                  <a:lnTo>
                    <a:pt x="504" y="183"/>
                  </a:lnTo>
                  <a:lnTo>
                    <a:pt x="506" y="188"/>
                  </a:lnTo>
                  <a:lnTo>
                    <a:pt x="508" y="193"/>
                  </a:lnTo>
                  <a:lnTo>
                    <a:pt x="510" y="198"/>
                  </a:lnTo>
                  <a:lnTo>
                    <a:pt x="512" y="204"/>
                  </a:lnTo>
                  <a:lnTo>
                    <a:pt x="514" y="209"/>
                  </a:lnTo>
                  <a:lnTo>
                    <a:pt x="516" y="214"/>
                  </a:lnTo>
                  <a:lnTo>
                    <a:pt x="518" y="219"/>
                  </a:lnTo>
                  <a:lnTo>
                    <a:pt x="520" y="224"/>
                  </a:lnTo>
                  <a:lnTo>
                    <a:pt x="522" y="229"/>
                  </a:lnTo>
                  <a:lnTo>
                    <a:pt x="524" y="234"/>
                  </a:lnTo>
                  <a:lnTo>
                    <a:pt x="526" y="239"/>
                  </a:lnTo>
                  <a:lnTo>
                    <a:pt x="528" y="244"/>
                  </a:lnTo>
                  <a:lnTo>
                    <a:pt x="530" y="250"/>
                  </a:lnTo>
                  <a:lnTo>
                    <a:pt x="532" y="255"/>
                  </a:lnTo>
                  <a:lnTo>
                    <a:pt x="534" y="259"/>
                  </a:lnTo>
                  <a:lnTo>
                    <a:pt x="536" y="264"/>
                  </a:lnTo>
                  <a:lnTo>
                    <a:pt x="538" y="269"/>
                  </a:lnTo>
                  <a:lnTo>
                    <a:pt x="540" y="274"/>
                  </a:lnTo>
                  <a:lnTo>
                    <a:pt x="542" y="279"/>
                  </a:lnTo>
                  <a:lnTo>
                    <a:pt x="544" y="284"/>
                  </a:lnTo>
                  <a:lnTo>
                    <a:pt x="546" y="289"/>
                  </a:lnTo>
                  <a:lnTo>
                    <a:pt x="548" y="293"/>
                  </a:lnTo>
                  <a:lnTo>
                    <a:pt x="550" y="298"/>
                  </a:lnTo>
                  <a:lnTo>
                    <a:pt x="552" y="302"/>
                  </a:lnTo>
                  <a:lnTo>
                    <a:pt x="554" y="307"/>
                  </a:lnTo>
                  <a:lnTo>
                    <a:pt x="556" y="311"/>
                  </a:lnTo>
                  <a:lnTo>
                    <a:pt x="558" y="316"/>
                  </a:lnTo>
                  <a:lnTo>
                    <a:pt x="560" y="320"/>
                  </a:lnTo>
                  <a:lnTo>
                    <a:pt x="562" y="324"/>
                  </a:lnTo>
                  <a:lnTo>
                    <a:pt x="564" y="328"/>
                  </a:lnTo>
                  <a:lnTo>
                    <a:pt x="566" y="333"/>
                  </a:lnTo>
                  <a:lnTo>
                    <a:pt x="568" y="337"/>
                  </a:lnTo>
                  <a:lnTo>
                    <a:pt x="570" y="340"/>
                  </a:lnTo>
                  <a:lnTo>
                    <a:pt x="572" y="344"/>
                  </a:lnTo>
                  <a:lnTo>
                    <a:pt x="574" y="348"/>
                  </a:lnTo>
                  <a:lnTo>
                    <a:pt x="576" y="352"/>
                  </a:lnTo>
                  <a:lnTo>
                    <a:pt x="578" y="355"/>
                  </a:lnTo>
                  <a:lnTo>
                    <a:pt x="580" y="359"/>
                  </a:lnTo>
                  <a:lnTo>
                    <a:pt x="582" y="362"/>
                  </a:lnTo>
                  <a:lnTo>
                    <a:pt x="584" y="365"/>
                  </a:lnTo>
                  <a:lnTo>
                    <a:pt x="586" y="369"/>
                  </a:lnTo>
                  <a:lnTo>
                    <a:pt x="588" y="372"/>
                  </a:lnTo>
                  <a:lnTo>
                    <a:pt x="590" y="375"/>
                  </a:lnTo>
                  <a:lnTo>
                    <a:pt x="592" y="377"/>
                  </a:lnTo>
                  <a:lnTo>
                    <a:pt x="594" y="380"/>
                  </a:lnTo>
                  <a:lnTo>
                    <a:pt x="596" y="383"/>
                  </a:lnTo>
                  <a:lnTo>
                    <a:pt x="598" y="385"/>
                  </a:lnTo>
                  <a:lnTo>
                    <a:pt x="600" y="388"/>
                  </a:lnTo>
                  <a:lnTo>
                    <a:pt x="602" y="390"/>
                  </a:lnTo>
                  <a:lnTo>
                    <a:pt x="604" y="392"/>
                  </a:lnTo>
                  <a:lnTo>
                    <a:pt x="606" y="394"/>
                  </a:lnTo>
                  <a:lnTo>
                    <a:pt x="608" y="396"/>
                  </a:lnTo>
                  <a:lnTo>
                    <a:pt x="610" y="398"/>
                  </a:lnTo>
                  <a:lnTo>
                    <a:pt x="612" y="400"/>
                  </a:lnTo>
                  <a:lnTo>
                    <a:pt x="614" y="401"/>
                  </a:lnTo>
                  <a:lnTo>
                    <a:pt x="616" y="403"/>
                  </a:lnTo>
                  <a:lnTo>
                    <a:pt x="618" y="404"/>
                  </a:lnTo>
                  <a:lnTo>
                    <a:pt x="620" y="405"/>
                  </a:lnTo>
                  <a:lnTo>
                    <a:pt x="622" y="406"/>
                  </a:lnTo>
                  <a:lnTo>
                    <a:pt x="624" y="407"/>
                  </a:lnTo>
                  <a:lnTo>
                    <a:pt x="626" y="408"/>
                  </a:lnTo>
                  <a:lnTo>
                    <a:pt x="628" y="409"/>
                  </a:lnTo>
                  <a:lnTo>
                    <a:pt x="630" y="410"/>
                  </a:lnTo>
                  <a:lnTo>
                    <a:pt x="632" y="410"/>
                  </a:lnTo>
                  <a:lnTo>
                    <a:pt x="634" y="410"/>
                  </a:lnTo>
                  <a:lnTo>
                    <a:pt x="636" y="410"/>
                  </a:lnTo>
                  <a:lnTo>
                    <a:pt x="638" y="411"/>
                  </a:lnTo>
                  <a:lnTo>
                    <a:pt x="640" y="410"/>
                  </a:lnTo>
                  <a:lnTo>
                    <a:pt x="642" y="410"/>
                  </a:lnTo>
                  <a:lnTo>
                    <a:pt x="644" y="410"/>
                  </a:lnTo>
                  <a:lnTo>
                    <a:pt x="646" y="410"/>
                  </a:lnTo>
                  <a:lnTo>
                    <a:pt x="648" y="409"/>
                  </a:lnTo>
                  <a:lnTo>
                    <a:pt x="650" y="408"/>
                  </a:lnTo>
                  <a:lnTo>
                    <a:pt x="652" y="407"/>
                  </a:lnTo>
                  <a:lnTo>
                    <a:pt x="654" y="406"/>
                  </a:lnTo>
                  <a:lnTo>
                    <a:pt x="656" y="405"/>
                  </a:lnTo>
                  <a:lnTo>
                    <a:pt x="658" y="404"/>
                  </a:lnTo>
                  <a:lnTo>
                    <a:pt x="660" y="403"/>
                  </a:lnTo>
                  <a:lnTo>
                    <a:pt x="662" y="401"/>
                  </a:lnTo>
                  <a:lnTo>
                    <a:pt x="664" y="400"/>
                  </a:lnTo>
                  <a:lnTo>
                    <a:pt x="666" y="398"/>
                  </a:lnTo>
                  <a:lnTo>
                    <a:pt x="668" y="396"/>
                  </a:lnTo>
                  <a:lnTo>
                    <a:pt x="670" y="394"/>
                  </a:lnTo>
                  <a:lnTo>
                    <a:pt x="672" y="392"/>
                  </a:lnTo>
                  <a:lnTo>
                    <a:pt x="674" y="390"/>
                  </a:lnTo>
                  <a:lnTo>
                    <a:pt x="676" y="388"/>
                  </a:lnTo>
                  <a:lnTo>
                    <a:pt x="678" y="385"/>
                  </a:lnTo>
                  <a:lnTo>
                    <a:pt x="680" y="383"/>
                  </a:lnTo>
                  <a:lnTo>
                    <a:pt x="682" y="380"/>
                  </a:lnTo>
                  <a:lnTo>
                    <a:pt x="684" y="377"/>
                  </a:lnTo>
                  <a:lnTo>
                    <a:pt x="686" y="374"/>
                  </a:lnTo>
                  <a:lnTo>
                    <a:pt x="688" y="371"/>
                  </a:lnTo>
                  <a:lnTo>
                    <a:pt x="690" y="368"/>
                  </a:lnTo>
                  <a:lnTo>
                    <a:pt x="692" y="365"/>
                  </a:lnTo>
                  <a:lnTo>
                    <a:pt x="694" y="362"/>
                  </a:lnTo>
                  <a:lnTo>
                    <a:pt x="696" y="358"/>
                  </a:lnTo>
                  <a:lnTo>
                    <a:pt x="698" y="355"/>
                  </a:lnTo>
                  <a:lnTo>
                    <a:pt x="700" y="351"/>
                  </a:lnTo>
                  <a:lnTo>
                    <a:pt x="702" y="348"/>
                  </a:lnTo>
                  <a:lnTo>
                    <a:pt x="704" y="344"/>
                  </a:lnTo>
                  <a:lnTo>
                    <a:pt x="706" y="340"/>
                  </a:lnTo>
                  <a:lnTo>
                    <a:pt x="708" y="336"/>
                  </a:lnTo>
                  <a:lnTo>
                    <a:pt x="710" y="332"/>
                  </a:lnTo>
                  <a:lnTo>
                    <a:pt x="712" y="328"/>
                  </a:lnTo>
                  <a:lnTo>
                    <a:pt x="714" y="324"/>
                  </a:lnTo>
                  <a:lnTo>
                    <a:pt x="716" y="320"/>
                  </a:lnTo>
                  <a:lnTo>
                    <a:pt x="718" y="315"/>
                  </a:lnTo>
                  <a:lnTo>
                    <a:pt x="720" y="311"/>
                  </a:lnTo>
                  <a:lnTo>
                    <a:pt x="722" y="307"/>
                  </a:lnTo>
                  <a:lnTo>
                    <a:pt x="724" y="302"/>
                  </a:lnTo>
                  <a:lnTo>
                    <a:pt x="726" y="298"/>
                  </a:lnTo>
                  <a:lnTo>
                    <a:pt x="728" y="293"/>
                  </a:lnTo>
                  <a:lnTo>
                    <a:pt x="730" y="288"/>
                  </a:lnTo>
                  <a:lnTo>
                    <a:pt x="732" y="284"/>
                  </a:lnTo>
                  <a:lnTo>
                    <a:pt x="734" y="279"/>
                  </a:lnTo>
                  <a:lnTo>
                    <a:pt x="736" y="274"/>
                  </a:lnTo>
                  <a:lnTo>
                    <a:pt x="738" y="269"/>
                  </a:lnTo>
                  <a:lnTo>
                    <a:pt x="740" y="264"/>
                  </a:lnTo>
                  <a:lnTo>
                    <a:pt x="742" y="259"/>
                  </a:lnTo>
                  <a:lnTo>
                    <a:pt x="744" y="254"/>
                  </a:lnTo>
                  <a:lnTo>
                    <a:pt x="746" y="249"/>
                  </a:lnTo>
                  <a:lnTo>
                    <a:pt x="748" y="244"/>
                  </a:lnTo>
                  <a:lnTo>
                    <a:pt x="750" y="239"/>
                  </a:lnTo>
                  <a:lnTo>
                    <a:pt x="752" y="234"/>
                  </a:lnTo>
                  <a:lnTo>
                    <a:pt x="754" y="229"/>
                  </a:lnTo>
                  <a:lnTo>
                    <a:pt x="756" y="224"/>
                  </a:lnTo>
                  <a:lnTo>
                    <a:pt x="758" y="219"/>
                  </a:lnTo>
                  <a:lnTo>
                    <a:pt x="760" y="213"/>
                  </a:lnTo>
                  <a:lnTo>
                    <a:pt x="762" y="208"/>
                  </a:lnTo>
                  <a:lnTo>
                    <a:pt x="764" y="203"/>
                  </a:lnTo>
                  <a:lnTo>
                    <a:pt x="766" y="198"/>
                  </a:lnTo>
                  <a:lnTo>
                    <a:pt x="768" y="193"/>
                  </a:lnTo>
                  <a:lnTo>
                    <a:pt x="770" y="188"/>
                  </a:lnTo>
                  <a:lnTo>
                    <a:pt x="772" y="183"/>
                  </a:lnTo>
                  <a:lnTo>
                    <a:pt x="774" y="178"/>
                  </a:lnTo>
                  <a:lnTo>
                    <a:pt x="776" y="172"/>
                  </a:lnTo>
                  <a:lnTo>
                    <a:pt x="778" y="167"/>
                  </a:lnTo>
                  <a:lnTo>
                    <a:pt x="780" y="162"/>
                  </a:lnTo>
                  <a:lnTo>
                    <a:pt x="782" y="157"/>
                  </a:lnTo>
                  <a:lnTo>
                    <a:pt x="784" y="152"/>
                  </a:lnTo>
                  <a:lnTo>
                    <a:pt x="786" y="147"/>
                  </a:lnTo>
                  <a:lnTo>
                    <a:pt x="788" y="142"/>
                  </a:lnTo>
                  <a:lnTo>
                    <a:pt x="790" y="138"/>
                  </a:lnTo>
                  <a:lnTo>
                    <a:pt x="792" y="133"/>
                  </a:lnTo>
                  <a:lnTo>
                    <a:pt x="794" y="128"/>
                  </a:lnTo>
                  <a:lnTo>
                    <a:pt x="796" y="123"/>
                  </a:lnTo>
                  <a:lnTo>
                    <a:pt x="798" y="118"/>
                  </a:lnTo>
                  <a:lnTo>
                    <a:pt x="800" y="114"/>
                  </a:lnTo>
                  <a:lnTo>
                    <a:pt x="802" y="109"/>
                  </a:lnTo>
                  <a:lnTo>
                    <a:pt x="804" y="105"/>
                  </a:lnTo>
                  <a:lnTo>
                    <a:pt x="806" y="100"/>
                  </a:lnTo>
                  <a:lnTo>
                    <a:pt x="808" y="96"/>
                  </a:lnTo>
                  <a:lnTo>
                    <a:pt x="810" y="92"/>
                  </a:lnTo>
                  <a:lnTo>
                    <a:pt x="812" y="87"/>
                  </a:lnTo>
                  <a:lnTo>
                    <a:pt x="814" y="83"/>
                  </a:lnTo>
                  <a:lnTo>
                    <a:pt x="816" y="79"/>
                  </a:lnTo>
                  <a:lnTo>
                    <a:pt x="818" y="75"/>
                  </a:lnTo>
                  <a:lnTo>
                    <a:pt x="820" y="71"/>
                  </a:lnTo>
                  <a:lnTo>
                    <a:pt x="822" y="67"/>
                  </a:lnTo>
                  <a:lnTo>
                    <a:pt x="824" y="63"/>
                  </a:lnTo>
                  <a:lnTo>
                    <a:pt x="826" y="60"/>
                  </a:lnTo>
                  <a:lnTo>
                    <a:pt x="828" y="56"/>
                  </a:lnTo>
                  <a:lnTo>
                    <a:pt x="830" y="53"/>
                  </a:lnTo>
                  <a:lnTo>
                    <a:pt x="832" y="49"/>
                  </a:lnTo>
                  <a:lnTo>
                    <a:pt x="834" y="46"/>
                  </a:lnTo>
                  <a:lnTo>
                    <a:pt x="836" y="43"/>
                  </a:lnTo>
                  <a:lnTo>
                    <a:pt x="838" y="40"/>
                  </a:lnTo>
                  <a:lnTo>
                    <a:pt x="840" y="37"/>
                  </a:lnTo>
                  <a:lnTo>
                    <a:pt x="842" y="34"/>
                  </a:lnTo>
                  <a:lnTo>
                    <a:pt x="844" y="31"/>
                  </a:lnTo>
                  <a:lnTo>
                    <a:pt x="846" y="28"/>
                  </a:lnTo>
                  <a:lnTo>
                    <a:pt x="848" y="26"/>
                  </a:lnTo>
                  <a:lnTo>
                    <a:pt x="850" y="23"/>
                  </a:lnTo>
                  <a:lnTo>
                    <a:pt x="852" y="21"/>
                  </a:lnTo>
                  <a:lnTo>
                    <a:pt x="854" y="19"/>
                  </a:lnTo>
                  <a:lnTo>
                    <a:pt x="856" y="17"/>
                  </a:lnTo>
                  <a:lnTo>
                    <a:pt x="858" y="15"/>
                  </a:lnTo>
                  <a:lnTo>
                    <a:pt x="860" y="13"/>
                  </a:lnTo>
                  <a:lnTo>
                    <a:pt x="862" y="11"/>
                  </a:lnTo>
                  <a:lnTo>
                    <a:pt x="864" y="9"/>
                  </a:lnTo>
                  <a:lnTo>
                    <a:pt x="866" y="8"/>
                  </a:lnTo>
                  <a:lnTo>
                    <a:pt x="868" y="7"/>
                  </a:lnTo>
                  <a:lnTo>
                    <a:pt x="870" y="5"/>
                  </a:lnTo>
                  <a:lnTo>
                    <a:pt x="872" y="4"/>
                  </a:lnTo>
                  <a:lnTo>
                    <a:pt x="874" y="3"/>
                  </a:lnTo>
                  <a:lnTo>
                    <a:pt x="876" y="2"/>
                  </a:lnTo>
                  <a:lnTo>
                    <a:pt x="878" y="2"/>
                  </a:lnTo>
                  <a:lnTo>
                    <a:pt x="880" y="1"/>
                  </a:lnTo>
                  <a:lnTo>
                    <a:pt x="882" y="1"/>
                  </a:lnTo>
                  <a:lnTo>
                    <a:pt x="884" y="0"/>
                  </a:lnTo>
                  <a:lnTo>
                    <a:pt x="886" y="0"/>
                  </a:lnTo>
                  <a:lnTo>
                    <a:pt x="888" y="0"/>
                  </a:lnTo>
                  <a:lnTo>
                    <a:pt x="890" y="0"/>
                  </a:lnTo>
                  <a:lnTo>
                    <a:pt x="892" y="0"/>
                  </a:lnTo>
                  <a:lnTo>
                    <a:pt x="894" y="0"/>
                  </a:lnTo>
                  <a:lnTo>
                    <a:pt x="896" y="1"/>
                  </a:lnTo>
                  <a:lnTo>
                    <a:pt x="898" y="1"/>
                  </a:lnTo>
                  <a:lnTo>
                    <a:pt x="900" y="2"/>
                  </a:lnTo>
                  <a:lnTo>
                    <a:pt x="902" y="3"/>
                  </a:lnTo>
                  <a:lnTo>
                    <a:pt x="904" y="4"/>
                  </a:lnTo>
                  <a:lnTo>
                    <a:pt x="906" y="5"/>
                  </a:lnTo>
                  <a:lnTo>
                    <a:pt x="908" y="6"/>
                  </a:lnTo>
                  <a:lnTo>
                    <a:pt x="910" y="7"/>
                  </a:lnTo>
                  <a:lnTo>
                    <a:pt x="912" y="9"/>
                  </a:lnTo>
                  <a:lnTo>
                    <a:pt x="914" y="10"/>
                  </a:lnTo>
                  <a:lnTo>
                    <a:pt x="916" y="12"/>
                  </a:lnTo>
                  <a:lnTo>
                    <a:pt x="918" y="14"/>
                  </a:lnTo>
                  <a:lnTo>
                    <a:pt x="920" y="16"/>
                  </a:lnTo>
                  <a:lnTo>
                    <a:pt x="922" y="18"/>
                  </a:lnTo>
                  <a:lnTo>
                    <a:pt x="924" y="20"/>
                  </a:lnTo>
                  <a:lnTo>
                    <a:pt x="926" y="22"/>
                  </a:lnTo>
                  <a:lnTo>
                    <a:pt x="928" y="25"/>
                  </a:lnTo>
                  <a:lnTo>
                    <a:pt x="930" y="27"/>
                  </a:lnTo>
                  <a:lnTo>
                    <a:pt x="932" y="30"/>
                  </a:lnTo>
                  <a:lnTo>
                    <a:pt x="934" y="32"/>
                  </a:lnTo>
                  <a:lnTo>
                    <a:pt x="936" y="35"/>
                  </a:lnTo>
                  <a:lnTo>
                    <a:pt x="938" y="38"/>
                  </a:lnTo>
                  <a:lnTo>
                    <a:pt x="940" y="41"/>
                  </a:lnTo>
                  <a:lnTo>
                    <a:pt x="942" y="44"/>
                  </a:lnTo>
                  <a:lnTo>
                    <a:pt x="944" y="48"/>
                  </a:lnTo>
                  <a:lnTo>
                    <a:pt x="946" y="51"/>
                  </a:lnTo>
                  <a:lnTo>
                    <a:pt x="948" y="54"/>
                  </a:lnTo>
                  <a:lnTo>
                    <a:pt x="950" y="58"/>
                  </a:lnTo>
                  <a:lnTo>
                    <a:pt x="952" y="62"/>
                  </a:lnTo>
                  <a:lnTo>
                    <a:pt x="954" y="65"/>
                  </a:lnTo>
                  <a:lnTo>
                    <a:pt x="956" y="69"/>
                  </a:lnTo>
                  <a:lnTo>
                    <a:pt x="958" y="73"/>
                  </a:lnTo>
                  <a:lnTo>
                    <a:pt x="960" y="77"/>
                  </a:lnTo>
                  <a:lnTo>
                    <a:pt x="962" y="81"/>
                  </a:lnTo>
                  <a:lnTo>
                    <a:pt x="964" y="85"/>
                  </a:lnTo>
                  <a:lnTo>
                    <a:pt x="966" y="89"/>
                  </a:lnTo>
                  <a:lnTo>
                    <a:pt x="968" y="94"/>
                  </a:lnTo>
                  <a:lnTo>
                    <a:pt x="970" y="98"/>
                  </a:lnTo>
                  <a:lnTo>
                    <a:pt x="972" y="103"/>
                  </a:lnTo>
                  <a:lnTo>
                    <a:pt x="974" y="107"/>
                  </a:lnTo>
                  <a:lnTo>
                    <a:pt x="976" y="112"/>
                  </a:lnTo>
                  <a:lnTo>
                    <a:pt x="978" y="116"/>
                  </a:lnTo>
                  <a:lnTo>
                    <a:pt x="980" y="121"/>
                  </a:lnTo>
                  <a:lnTo>
                    <a:pt x="982" y="126"/>
                  </a:lnTo>
                  <a:lnTo>
                    <a:pt x="984" y="130"/>
                  </a:lnTo>
                  <a:lnTo>
                    <a:pt x="986" y="135"/>
                  </a:lnTo>
                  <a:lnTo>
                    <a:pt x="988" y="140"/>
                  </a:lnTo>
                  <a:lnTo>
                    <a:pt x="990" y="145"/>
                  </a:lnTo>
                  <a:lnTo>
                    <a:pt x="992" y="150"/>
                  </a:lnTo>
                  <a:lnTo>
                    <a:pt x="994" y="155"/>
                  </a:lnTo>
                  <a:lnTo>
                    <a:pt x="996" y="160"/>
                  </a:lnTo>
                  <a:lnTo>
                    <a:pt x="998" y="165"/>
                  </a:lnTo>
                  <a:lnTo>
                    <a:pt x="1000" y="170"/>
                  </a:lnTo>
                  <a:lnTo>
                    <a:pt x="1002" y="175"/>
                  </a:lnTo>
                  <a:lnTo>
                    <a:pt x="1004" y="180"/>
                  </a:lnTo>
                  <a:lnTo>
                    <a:pt x="1006" y="185"/>
                  </a:lnTo>
                  <a:lnTo>
                    <a:pt x="1008" y="190"/>
                  </a:lnTo>
                  <a:lnTo>
                    <a:pt x="1010" y="196"/>
                  </a:lnTo>
                  <a:lnTo>
                    <a:pt x="1012" y="201"/>
                  </a:lnTo>
                  <a:lnTo>
                    <a:pt x="1014" y="206"/>
                  </a:lnTo>
                  <a:lnTo>
                    <a:pt x="1016" y="211"/>
                  </a:lnTo>
                  <a:lnTo>
                    <a:pt x="1018" y="216"/>
                  </a:lnTo>
                  <a:lnTo>
                    <a:pt x="1020" y="221"/>
                  </a:lnTo>
                  <a:lnTo>
                    <a:pt x="1022" y="226"/>
                  </a:lnTo>
                  <a:lnTo>
                    <a:pt x="1024" y="232"/>
                  </a:lnTo>
                  <a:lnTo>
                    <a:pt x="1026" y="237"/>
                  </a:lnTo>
                  <a:lnTo>
                    <a:pt x="1028" y="242"/>
                  </a:lnTo>
                  <a:lnTo>
                    <a:pt x="1030" y="247"/>
                  </a:lnTo>
                  <a:lnTo>
                    <a:pt x="1032" y="252"/>
                  </a:lnTo>
                  <a:lnTo>
                    <a:pt x="1034" y="257"/>
                  </a:lnTo>
                  <a:lnTo>
                    <a:pt x="1036" y="262"/>
                  </a:lnTo>
                  <a:lnTo>
                    <a:pt x="1038" y="267"/>
                  </a:lnTo>
                  <a:lnTo>
                    <a:pt x="1040" y="272"/>
                  </a:lnTo>
                  <a:lnTo>
                    <a:pt x="1042" y="276"/>
                  </a:lnTo>
                  <a:lnTo>
                    <a:pt x="1044" y="281"/>
                  </a:lnTo>
                  <a:lnTo>
                    <a:pt x="1046" y="286"/>
                  </a:lnTo>
                  <a:lnTo>
                    <a:pt x="1048" y="291"/>
                  </a:lnTo>
                  <a:lnTo>
                    <a:pt x="1050" y="295"/>
                  </a:lnTo>
                  <a:lnTo>
                    <a:pt x="1052" y="300"/>
                  </a:lnTo>
                  <a:lnTo>
                    <a:pt x="1054" y="305"/>
                  </a:lnTo>
                  <a:lnTo>
                    <a:pt x="1056" y="309"/>
                  </a:lnTo>
                  <a:lnTo>
                    <a:pt x="1058" y="313"/>
                  </a:lnTo>
                  <a:lnTo>
                    <a:pt x="1060" y="318"/>
                  </a:lnTo>
                  <a:lnTo>
                    <a:pt x="1062" y="322"/>
                  </a:lnTo>
                  <a:lnTo>
                    <a:pt x="1064" y="326"/>
                  </a:lnTo>
                  <a:lnTo>
                    <a:pt x="1066" y="330"/>
                  </a:lnTo>
                  <a:lnTo>
                    <a:pt x="1068" y="334"/>
                  </a:lnTo>
                  <a:lnTo>
                    <a:pt x="1070" y="338"/>
                  </a:lnTo>
                  <a:lnTo>
                    <a:pt x="1072" y="342"/>
                  </a:lnTo>
                  <a:lnTo>
                    <a:pt x="1074" y="346"/>
                  </a:lnTo>
                  <a:lnTo>
                    <a:pt x="1076" y="350"/>
                  </a:lnTo>
                  <a:lnTo>
                    <a:pt x="1078" y="353"/>
                  </a:lnTo>
                  <a:lnTo>
                    <a:pt x="1080" y="357"/>
                  </a:lnTo>
                  <a:lnTo>
                    <a:pt x="1082" y="360"/>
                  </a:lnTo>
                  <a:lnTo>
                    <a:pt x="1084" y="364"/>
                  </a:lnTo>
                  <a:lnTo>
                    <a:pt x="1086" y="367"/>
                  </a:lnTo>
                  <a:lnTo>
                    <a:pt x="1088" y="370"/>
                  </a:lnTo>
                  <a:lnTo>
                    <a:pt x="1090" y="373"/>
                  </a:lnTo>
                  <a:lnTo>
                    <a:pt x="1092" y="376"/>
                  </a:lnTo>
                  <a:lnTo>
                    <a:pt x="1094" y="379"/>
                  </a:lnTo>
                  <a:lnTo>
                    <a:pt x="1096" y="381"/>
                  </a:lnTo>
                  <a:lnTo>
                    <a:pt x="1098" y="384"/>
                  </a:lnTo>
                  <a:lnTo>
                    <a:pt x="1100" y="386"/>
                  </a:lnTo>
                  <a:lnTo>
                    <a:pt x="1102" y="389"/>
                  </a:lnTo>
                  <a:lnTo>
                    <a:pt x="1104" y="391"/>
                  </a:lnTo>
                  <a:lnTo>
                    <a:pt x="1106" y="393"/>
                  </a:lnTo>
                  <a:lnTo>
                    <a:pt x="1108" y="395"/>
                  </a:lnTo>
                  <a:lnTo>
                    <a:pt x="1110" y="397"/>
                  </a:lnTo>
                  <a:lnTo>
                    <a:pt x="1112" y="399"/>
                  </a:lnTo>
                  <a:lnTo>
                    <a:pt x="1114" y="401"/>
                  </a:lnTo>
                  <a:lnTo>
                    <a:pt x="1116" y="402"/>
                  </a:lnTo>
                  <a:lnTo>
                    <a:pt x="1118" y="403"/>
                  </a:lnTo>
                  <a:lnTo>
                    <a:pt x="1120" y="405"/>
                  </a:lnTo>
                  <a:lnTo>
                    <a:pt x="1122" y="406"/>
                  </a:lnTo>
                  <a:lnTo>
                    <a:pt x="1124" y="407"/>
                  </a:lnTo>
                  <a:lnTo>
                    <a:pt x="1126" y="408"/>
                  </a:lnTo>
                  <a:lnTo>
                    <a:pt x="1128" y="409"/>
                  </a:lnTo>
                  <a:lnTo>
                    <a:pt x="1130" y="409"/>
                  </a:lnTo>
                  <a:lnTo>
                    <a:pt x="1132" y="410"/>
                  </a:lnTo>
                  <a:lnTo>
                    <a:pt x="1134" y="410"/>
                  </a:lnTo>
                  <a:lnTo>
                    <a:pt x="1136" y="410"/>
                  </a:lnTo>
                  <a:lnTo>
                    <a:pt x="1138" y="411"/>
                  </a:lnTo>
                  <a:lnTo>
                    <a:pt x="1140" y="411"/>
                  </a:lnTo>
                  <a:lnTo>
                    <a:pt x="1142" y="410"/>
                  </a:lnTo>
                  <a:lnTo>
                    <a:pt x="1144" y="410"/>
                  </a:lnTo>
                  <a:lnTo>
                    <a:pt x="1146" y="410"/>
                  </a:lnTo>
                  <a:lnTo>
                    <a:pt x="1148" y="409"/>
                  </a:lnTo>
                  <a:lnTo>
                    <a:pt x="1150" y="409"/>
                  </a:lnTo>
                  <a:lnTo>
                    <a:pt x="1152" y="408"/>
                  </a:lnTo>
                  <a:lnTo>
                    <a:pt x="1154" y="407"/>
                  </a:lnTo>
                  <a:lnTo>
                    <a:pt x="1156" y="406"/>
                  </a:lnTo>
                  <a:lnTo>
                    <a:pt x="1158" y="405"/>
                  </a:lnTo>
                  <a:lnTo>
                    <a:pt x="1160" y="403"/>
                  </a:lnTo>
                  <a:lnTo>
                    <a:pt x="1162" y="402"/>
                  </a:lnTo>
                  <a:lnTo>
                    <a:pt x="1164" y="401"/>
                  </a:lnTo>
                  <a:lnTo>
                    <a:pt x="1166" y="399"/>
                  </a:lnTo>
                  <a:lnTo>
                    <a:pt x="1168" y="397"/>
                  </a:lnTo>
                  <a:lnTo>
                    <a:pt x="1170" y="395"/>
                  </a:lnTo>
                  <a:lnTo>
                    <a:pt x="1172" y="393"/>
                  </a:lnTo>
                  <a:lnTo>
                    <a:pt x="1174" y="391"/>
                  </a:lnTo>
                  <a:lnTo>
                    <a:pt x="1176" y="389"/>
                  </a:lnTo>
                  <a:lnTo>
                    <a:pt x="1178" y="387"/>
                  </a:lnTo>
                  <a:lnTo>
                    <a:pt x="1180" y="384"/>
                  </a:lnTo>
                  <a:lnTo>
                    <a:pt x="1182" y="381"/>
                  </a:lnTo>
                  <a:lnTo>
                    <a:pt x="1184" y="379"/>
                  </a:lnTo>
                  <a:lnTo>
                    <a:pt x="1186" y="376"/>
                  </a:lnTo>
                  <a:lnTo>
                    <a:pt x="1188" y="373"/>
                  </a:lnTo>
                  <a:lnTo>
                    <a:pt x="1190" y="370"/>
                  </a:lnTo>
                  <a:lnTo>
                    <a:pt x="1192" y="367"/>
                  </a:lnTo>
                  <a:lnTo>
                    <a:pt x="1194" y="364"/>
                  </a:lnTo>
                  <a:lnTo>
                    <a:pt x="1196" y="360"/>
                  </a:lnTo>
                  <a:lnTo>
                    <a:pt x="1198" y="357"/>
                  </a:lnTo>
                  <a:lnTo>
                    <a:pt x="1200" y="353"/>
                  </a:lnTo>
                  <a:lnTo>
                    <a:pt x="1202" y="350"/>
                  </a:lnTo>
                  <a:lnTo>
                    <a:pt x="1204" y="346"/>
                  </a:lnTo>
                  <a:lnTo>
                    <a:pt x="1206" y="342"/>
                  </a:lnTo>
                  <a:lnTo>
                    <a:pt x="1208" y="338"/>
                  </a:lnTo>
                  <a:lnTo>
                    <a:pt x="1210" y="334"/>
                  </a:lnTo>
                  <a:lnTo>
                    <a:pt x="1212" y="330"/>
                  </a:lnTo>
                  <a:lnTo>
                    <a:pt x="1214" y="326"/>
                  </a:lnTo>
                  <a:lnTo>
                    <a:pt x="1216" y="322"/>
                  </a:lnTo>
                  <a:lnTo>
                    <a:pt x="1218" y="318"/>
                  </a:lnTo>
                  <a:lnTo>
                    <a:pt x="1220" y="313"/>
                  </a:lnTo>
                  <a:lnTo>
                    <a:pt x="1222" y="309"/>
                  </a:lnTo>
                  <a:lnTo>
                    <a:pt x="1224" y="305"/>
                  </a:lnTo>
                  <a:lnTo>
                    <a:pt x="1226" y="300"/>
                  </a:lnTo>
                  <a:lnTo>
                    <a:pt x="1228" y="295"/>
                  </a:lnTo>
                  <a:lnTo>
                    <a:pt x="1230" y="291"/>
                  </a:lnTo>
                  <a:lnTo>
                    <a:pt x="1232" y="286"/>
                  </a:lnTo>
                  <a:lnTo>
                    <a:pt x="1234" y="281"/>
                  </a:lnTo>
                  <a:lnTo>
                    <a:pt x="1236" y="277"/>
                  </a:lnTo>
                  <a:lnTo>
                    <a:pt x="1238" y="272"/>
                  </a:lnTo>
                  <a:lnTo>
                    <a:pt x="1240" y="267"/>
                  </a:lnTo>
                  <a:lnTo>
                    <a:pt x="1242" y="262"/>
                  </a:lnTo>
                  <a:lnTo>
                    <a:pt x="1244" y="257"/>
                  </a:lnTo>
                  <a:lnTo>
                    <a:pt x="1246" y="252"/>
                  </a:lnTo>
                  <a:lnTo>
                    <a:pt x="1248" y="247"/>
                  </a:lnTo>
                  <a:lnTo>
                    <a:pt x="1250" y="242"/>
                  </a:lnTo>
                  <a:lnTo>
                    <a:pt x="1252" y="237"/>
                  </a:lnTo>
                  <a:lnTo>
                    <a:pt x="1254" y="232"/>
                  </a:lnTo>
                  <a:lnTo>
                    <a:pt x="1256" y="227"/>
                  </a:lnTo>
                  <a:lnTo>
                    <a:pt x="1258" y="221"/>
                  </a:lnTo>
                  <a:lnTo>
                    <a:pt x="1260" y="216"/>
                  </a:lnTo>
                  <a:lnTo>
                    <a:pt x="1262" y="211"/>
                  </a:lnTo>
                  <a:lnTo>
                    <a:pt x="1264" y="206"/>
                  </a:lnTo>
                  <a:lnTo>
                    <a:pt x="1266" y="201"/>
                  </a:lnTo>
                  <a:lnTo>
                    <a:pt x="1268" y="196"/>
                  </a:lnTo>
                  <a:lnTo>
                    <a:pt x="1270" y="191"/>
                  </a:lnTo>
                  <a:lnTo>
                    <a:pt x="1272" y="185"/>
                  </a:lnTo>
                  <a:lnTo>
                    <a:pt x="1274" y="180"/>
                  </a:lnTo>
                  <a:lnTo>
                    <a:pt x="1276" y="175"/>
                  </a:lnTo>
                  <a:lnTo>
                    <a:pt x="1277" y="173"/>
                  </a:lnTo>
                </a:path>
              </a:pathLst>
            </a:custGeom>
            <a:noFill/>
            <a:ln w="317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</p:grp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9E32D0DA-3937-BC0B-2044-11311BCEA138}"/>
              </a:ext>
            </a:extLst>
          </p:cNvPr>
          <p:cNvCxnSpPr/>
          <p:nvPr/>
        </p:nvCxnSpPr>
        <p:spPr>
          <a:xfrm>
            <a:off x="1797050" y="2538414"/>
            <a:ext cx="4789488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7024C4A7-DD18-E0F6-FDF5-0393603DE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801" y="1228725"/>
            <a:ext cx="3802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rst draw the vertical displacement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9344A8FD-2E28-7952-7C94-F7DB16905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6" y="1830388"/>
            <a:ext cx="3597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l equations have the sam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mplitude, so don’t worry about it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52E424C6-5C63-3798-C0DE-7110F08D4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075" y="2638426"/>
            <a:ext cx="3467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heck the Horizontal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isplacement for each equation</a:t>
            </a:r>
          </a:p>
        </p:txBody>
      </p:sp>
      <p:graphicFrame>
        <p:nvGraphicFramePr>
          <p:cNvPr id="113" name="Object 105">
            <a:extLst>
              <a:ext uri="{FF2B5EF4-FFF2-40B4-BE49-F238E27FC236}">
                <a16:creationId xmlns:a16="http://schemas.microsoft.com/office/drawing/2014/main" id="{724B6B8A-F6D8-405D-C91F-F139EFFB4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3749675"/>
          <a:ext cx="7413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863" imgH="431613" progId="Equation.DSMT4">
                  <p:embed/>
                </p:oleObj>
              </mc:Choice>
              <mc:Fallback>
                <p:oleObj name="Equation" r:id="rId11" imgW="545863" imgH="431613" progId="Equation.DSMT4">
                  <p:embed/>
                  <p:pic>
                    <p:nvPicPr>
                      <p:cNvPr id="113" name="Object 105">
                        <a:extLst>
                          <a:ext uri="{FF2B5EF4-FFF2-40B4-BE49-F238E27FC236}">
                            <a16:creationId xmlns:a16="http://schemas.microsoft.com/office/drawing/2014/main" id="{724B6B8A-F6D8-405D-C91F-F139EFFB4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3749675"/>
                        <a:ext cx="7413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DB4FC78C-0C18-E846-AC44-54220F9CC03A}"/>
              </a:ext>
            </a:extLst>
          </p:cNvPr>
          <p:cNvCxnSpPr/>
          <p:nvPr/>
        </p:nvCxnSpPr>
        <p:spPr>
          <a:xfrm rot="5400000" flipH="1" flipV="1">
            <a:off x="2971007" y="2415382"/>
            <a:ext cx="245745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5622DB46-4D16-BFC3-1D64-3ADE7F488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1026" y="3746501"/>
            <a:ext cx="3648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raph starts at the top, so it can’t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be a sine graph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BDE7495-9A06-62BF-FCCB-EFCA16147301}"/>
              </a:ext>
            </a:extLst>
          </p:cNvPr>
          <p:cNvCxnSpPr/>
          <p:nvPr/>
        </p:nvCxnSpPr>
        <p:spPr>
          <a:xfrm rot="5400000" flipH="1" flipV="1">
            <a:off x="2966244" y="2418556"/>
            <a:ext cx="245745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7">
            <a:extLst>
              <a:ext uri="{FF2B5EF4-FFF2-40B4-BE49-F238E27FC236}">
                <a16:creationId xmlns:a16="http://schemas.microsoft.com/office/drawing/2014/main" id="{92AE983A-F733-1157-8F11-FF4870AD5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4" y="4503739"/>
          <a:ext cx="827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431613" progId="Equation.DSMT4">
                  <p:embed/>
                </p:oleObj>
              </mc:Choice>
              <mc:Fallback>
                <p:oleObj name="Equation" r:id="rId13" imgW="609336" imgH="431613" progId="Equation.DSMT4">
                  <p:embed/>
                  <p:pic>
                    <p:nvPicPr>
                      <p:cNvPr id="119" name="Object 7">
                        <a:extLst>
                          <a:ext uri="{FF2B5EF4-FFF2-40B4-BE49-F238E27FC236}">
                            <a16:creationId xmlns:a16="http://schemas.microsoft.com/office/drawing/2014/main" id="{92AE983A-F733-1157-8F11-FF4870AD5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4" y="4503739"/>
                        <a:ext cx="8270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>
            <a:extLst>
              <a:ext uri="{FF2B5EF4-FFF2-40B4-BE49-F238E27FC236}">
                <a16:creationId xmlns:a16="http://schemas.microsoft.com/office/drawing/2014/main" id="{DC4763D6-6AA8-9E71-2D1A-EDFD2B9A9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4486276"/>
            <a:ext cx="37753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Graph starts at the top, so it can’t </a:t>
            </a:r>
            <a:b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be a cosine graph with a VR!</a:t>
            </a:r>
          </a:p>
        </p:txBody>
      </p:sp>
      <p:graphicFrame>
        <p:nvGraphicFramePr>
          <p:cNvPr id="121" name="Object 8">
            <a:extLst>
              <a:ext uri="{FF2B5EF4-FFF2-40B4-BE49-F238E27FC236}">
                <a16:creationId xmlns:a16="http://schemas.microsoft.com/office/drawing/2014/main" id="{DD6286DD-762C-0BAA-C9AA-F7271C8C9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5324475"/>
          <a:ext cx="895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113" imgH="431613" progId="Equation.DSMT4">
                  <p:embed/>
                </p:oleObj>
              </mc:Choice>
              <mc:Fallback>
                <p:oleObj name="Equation" r:id="rId15" imgW="660113" imgH="431613" progId="Equation.DSMT4">
                  <p:embed/>
                  <p:pic>
                    <p:nvPicPr>
                      <p:cNvPr id="121" name="Object 8">
                        <a:extLst>
                          <a:ext uri="{FF2B5EF4-FFF2-40B4-BE49-F238E27FC236}">
                            <a16:creationId xmlns:a16="http://schemas.microsoft.com/office/drawing/2014/main" id="{DD6286DD-762C-0BAA-C9AA-F7271C8C9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5324475"/>
                        <a:ext cx="895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C589AEE-2112-6F8C-F109-F1770062F739}"/>
              </a:ext>
            </a:extLst>
          </p:cNvPr>
          <p:cNvCxnSpPr/>
          <p:nvPr/>
        </p:nvCxnSpPr>
        <p:spPr>
          <a:xfrm rot="5400000" flipH="1" flipV="1">
            <a:off x="2967832" y="2407445"/>
            <a:ext cx="245745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1DDE1A37-72CA-6877-6698-C8BEE2535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5348288"/>
            <a:ext cx="45148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raph should start at the bottom becau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t’s a cosine graph with a vertical reflection</a:t>
            </a:r>
          </a:p>
        </p:txBody>
      </p:sp>
      <p:graphicFrame>
        <p:nvGraphicFramePr>
          <p:cNvPr id="124" name="Object 9">
            <a:extLst>
              <a:ext uri="{FF2B5EF4-FFF2-40B4-BE49-F238E27FC236}">
                <a16:creationId xmlns:a16="http://schemas.microsoft.com/office/drawing/2014/main" id="{E9EB7730-8076-8FDF-141F-3A5D35790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9" y="5943600"/>
          <a:ext cx="25034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124" name="Object 9">
                        <a:extLst>
                          <a:ext uri="{FF2B5EF4-FFF2-40B4-BE49-F238E27FC236}">
                            <a16:creationId xmlns:a16="http://schemas.microsoft.com/office/drawing/2014/main" id="{E9EB7730-8076-8FDF-141F-3A5D35790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5943600"/>
                        <a:ext cx="25034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0">
            <a:extLst>
              <a:ext uri="{FF2B5EF4-FFF2-40B4-BE49-F238E27FC236}">
                <a16:creationId xmlns:a16="http://schemas.microsoft.com/office/drawing/2014/main" id="{0ACEBA9B-BF04-537F-C7EC-973003BF3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425" y="6076950"/>
          <a:ext cx="895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113" imgH="431613" progId="Equation.DSMT4">
                  <p:embed/>
                </p:oleObj>
              </mc:Choice>
              <mc:Fallback>
                <p:oleObj name="Equation" r:id="rId19" imgW="660113" imgH="431613" progId="Equation.DSMT4">
                  <p:embed/>
                  <p:pic>
                    <p:nvPicPr>
                      <p:cNvPr id="125" name="Object 10">
                        <a:extLst>
                          <a:ext uri="{FF2B5EF4-FFF2-40B4-BE49-F238E27FC236}">
                            <a16:creationId xmlns:a16="http://schemas.microsoft.com/office/drawing/2014/main" id="{0ACEBA9B-BF04-537F-C7EC-973003BF3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6076950"/>
                        <a:ext cx="895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D101891F-3BE6-A924-F332-C203526C893A}"/>
              </a:ext>
            </a:extLst>
          </p:cNvPr>
          <p:cNvCxnSpPr/>
          <p:nvPr/>
        </p:nvCxnSpPr>
        <p:spPr>
          <a:xfrm rot="5400000" flipH="1" flipV="1">
            <a:off x="2963863" y="2428875"/>
            <a:ext cx="2455862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Freeform 271">
            <a:extLst>
              <a:ext uri="{FF2B5EF4-FFF2-40B4-BE49-F238E27FC236}">
                <a16:creationId xmlns:a16="http://schemas.microsoft.com/office/drawing/2014/main" id="{D9C1DF9C-212C-77B3-06D3-D86FEA23DA99}"/>
              </a:ext>
            </a:extLst>
          </p:cNvPr>
          <p:cNvSpPr>
            <a:spLocks/>
          </p:cNvSpPr>
          <p:nvPr/>
        </p:nvSpPr>
        <p:spPr bwMode="auto">
          <a:xfrm>
            <a:off x="4675188" y="1719263"/>
            <a:ext cx="1871662" cy="1638300"/>
          </a:xfrm>
          <a:custGeom>
            <a:avLst/>
            <a:gdLst>
              <a:gd name="T0" fmla="*/ 2147483646 w 401"/>
              <a:gd name="T1" fmla="*/ 2147483646 h 362"/>
              <a:gd name="T2" fmla="*/ 2147483646 w 401"/>
              <a:gd name="T3" fmla="*/ 2147483646 h 362"/>
              <a:gd name="T4" fmla="*/ 2147483646 w 401"/>
              <a:gd name="T5" fmla="*/ 2147483646 h 362"/>
              <a:gd name="T6" fmla="*/ 2147483646 w 401"/>
              <a:gd name="T7" fmla="*/ 2147483646 h 362"/>
              <a:gd name="T8" fmla="*/ 2147483646 w 401"/>
              <a:gd name="T9" fmla="*/ 2147483646 h 362"/>
              <a:gd name="T10" fmla="*/ 2147483646 w 401"/>
              <a:gd name="T11" fmla="*/ 2147483646 h 362"/>
              <a:gd name="T12" fmla="*/ 2147483646 w 401"/>
              <a:gd name="T13" fmla="*/ 2147483646 h 362"/>
              <a:gd name="T14" fmla="*/ 2147483646 w 401"/>
              <a:gd name="T15" fmla="*/ 2147483646 h 362"/>
              <a:gd name="T16" fmla="*/ 2147483646 w 401"/>
              <a:gd name="T17" fmla="*/ 2147483646 h 362"/>
              <a:gd name="T18" fmla="*/ 2147483646 w 401"/>
              <a:gd name="T19" fmla="*/ 2147483646 h 362"/>
              <a:gd name="T20" fmla="*/ 2147483646 w 401"/>
              <a:gd name="T21" fmla="*/ 2147483646 h 362"/>
              <a:gd name="T22" fmla="*/ 2147483646 w 401"/>
              <a:gd name="T23" fmla="*/ 2147483646 h 362"/>
              <a:gd name="T24" fmla="*/ 2147483646 w 401"/>
              <a:gd name="T25" fmla="*/ 2147483646 h 362"/>
              <a:gd name="T26" fmla="*/ 2147483646 w 401"/>
              <a:gd name="T27" fmla="*/ 2147483646 h 362"/>
              <a:gd name="T28" fmla="*/ 2147483646 w 401"/>
              <a:gd name="T29" fmla="*/ 2147483646 h 362"/>
              <a:gd name="T30" fmla="*/ 2147483646 w 401"/>
              <a:gd name="T31" fmla="*/ 2147483646 h 362"/>
              <a:gd name="T32" fmla="*/ 2147483646 w 401"/>
              <a:gd name="T33" fmla="*/ 2147483646 h 362"/>
              <a:gd name="T34" fmla="*/ 2147483646 w 401"/>
              <a:gd name="T35" fmla="*/ 2147483646 h 362"/>
              <a:gd name="T36" fmla="*/ 2147483646 w 401"/>
              <a:gd name="T37" fmla="*/ 2147483646 h 362"/>
              <a:gd name="T38" fmla="*/ 2147483646 w 401"/>
              <a:gd name="T39" fmla="*/ 2147483646 h 362"/>
              <a:gd name="T40" fmla="*/ 2147483646 w 401"/>
              <a:gd name="T41" fmla="*/ 2147483646 h 362"/>
              <a:gd name="T42" fmla="*/ 2147483646 w 401"/>
              <a:gd name="T43" fmla="*/ 2147483646 h 362"/>
              <a:gd name="T44" fmla="*/ 2147483646 w 401"/>
              <a:gd name="T45" fmla="*/ 2147483646 h 362"/>
              <a:gd name="T46" fmla="*/ 2147483646 w 401"/>
              <a:gd name="T47" fmla="*/ 2147483646 h 362"/>
              <a:gd name="T48" fmla="*/ 2147483646 w 401"/>
              <a:gd name="T49" fmla="*/ 2147483646 h 362"/>
              <a:gd name="T50" fmla="*/ 2147483646 w 401"/>
              <a:gd name="T51" fmla="*/ 2147483646 h 362"/>
              <a:gd name="T52" fmla="*/ 2147483646 w 401"/>
              <a:gd name="T53" fmla="*/ 2147483646 h 362"/>
              <a:gd name="T54" fmla="*/ 2147483646 w 401"/>
              <a:gd name="T55" fmla="*/ 2147483646 h 362"/>
              <a:gd name="T56" fmla="*/ 2147483646 w 401"/>
              <a:gd name="T57" fmla="*/ 2147483646 h 362"/>
              <a:gd name="T58" fmla="*/ 2147483646 w 401"/>
              <a:gd name="T59" fmla="*/ 2147483646 h 362"/>
              <a:gd name="T60" fmla="*/ 2147483646 w 401"/>
              <a:gd name="T61" fmla="*/ 2147483646 h 362"/>
              <a:gd name="T62" fmla="*/ 2147483646 w 401"/>
              <a:gd name="T63" fmla="*/ 2147483646 h 362"/>
              <a:gd name="T64" fmla="*/ 2147483646 w 401"/>
              <a:gd name="T65" fmla="*/ 2147483646 h 362"/>
              <a:gd name="T66" fmla="*/ 2147483646 w 401"/>
              <a:gd name="T67" fmla="*/ 2147483646 h 362"/>
              <a:gd name="T68" fmla="*/ 2147483646 w 401"/>
              <a:gd name="T69" fmla="*/ 2147483646 h 362"/>
              <a:gd name="T70" fmla="*/ 2147483646 w 401"/>
              <a:gd name="T71" fmla="*/ 2147483646 h 362"/>
              <a:gd name="T72" fmla="*/ 2147483646 w 401"/>
              <a:gd name="T73" fmla="*/ 2147483646 h 362"/>
              <a:gd name="T74" fmla="*/ 2147483646 w 401"/>
              <a:gd name="T75" fmla="*/ 2147483646 h 362"/>
              <a:gd name="T76" fmla="*/ 2147483646 w 401"/>
              <a:gd name="T77" fmla="*/ 2147483646 h 362"/>
              <a:gd name="T78" fmla="*/ 2147483646 w 401"/>
              <a:gd name="T79" fmla="*/ 2147483646 h 362"/>
              <a:gd name="T80" fmla="*/ 2147483646 w 401"/>
              <a:gd name="T81" fmla="*/ 2147483646 h 362"/>
              <a:gd name="T82" fmla="*/ 2147483646 w 401"/>
              <a:gd name="T83" fmla="*/ 2147483646 h 362"/>
              <a:gd name="T84" fmla="*/ 2147483646 w 401"/>
              <a:gd name="T85" fmla="*/ 2147483646 h 362"/>
              <a:gd name="T86" fmla="*/ 2147483646 w 401"/>
              <a:gd name="T87" fmla="*/ 2147483646 h 362"/>
              <a:gd name="T88" fmla="*/ 2147483646 w 401"/>
              <a:gd name="T89" fmla="*/ 2147483646 h 362"/>
              <a:gd name="T90" fmla="*/ 2147483646 w 401"/>
              <a:gd name="T91" fmla="*/ 2147483646 h 362"/>
              <a:gd name="T92" fmla="*/ 2147483646 w 401"/>
              <a:gd name="T93" fmla="*/ 2147483646 h 362"/>
              <a:gd name="T94" fmla="*/ 2147483646 w 401"/>
              <a:gd name="T95" fmla="*/ 2147483646 h 362"/>
              <a:gd name="T96" fmla="*/ 2147483646 w 401"/>
              <a:gd name="T97" fmla="*/ 2147483646 h 362"/>
              <a:gd name="T98" fmla="*/ 2147483646 w 401"/>
              <a:gd name="T99" fmla="*/ 2147483646 h 36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01"/>
              <a:gd name="T151" fmla="*/ 0 h 362"/>
              <a:gd name="T152" fmla="*/ 401 w 401"/>
              <a:gd name="T153" fmla="*/ 362 h 36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01" h="362">
                <a:moveTo>
                  <a:pt x="0" y="181"/>
                </a:moveTo>
                <a:lnTo>
                  <a:pt x="2" y="176"/>
                </a:lnTo>
                <a:lnTo>
                  <a:pt x="4" y="170"/>
                </a:lnTo>
                <a:lnTo>
                  <a:pt x="6" y="164"/>
                </a:lnTo>
                <a:lnTo>
                  <a:pt x="8" y="159"/>
                </a:lnTo>
                <a:lnTo>
                  <a:pt x="10" y="153"/>
                </a:lnTo>
                <a:lnTo>
                  <a:pt x="12" y="148"/>
                </a:lnTo>
                <a:lnTo>
                  <a:pt x="14" y="142"/>
                </a:lnTo>
                <a:lnTo>
                  <a:pt x="16" y="136"/>
                </a:lnTo>
                <a:lnTo>
                  <a:pt x="18" y="131"/>
                </a:lnTo>
                <a:lnTo>
                  <a:pt x="20" y="126"/>
                </a:lnTo>
                <a:lnTo>
                  <a:pt x="22" y="120"/>
                </a:lnTo>
                <a:lnTo>
                  <a:pt x="24" y="115"/>
                </a:lnTo>
                <a:lnTo>
                  <a:pt x="26" y="110"/>
                </a:lnTo>
                <a:lnTo>
                  <a:pt x="28" y="105"/>
                </a:lnTo>
                <a:lnTo>
                  <a:pt x="30" y="99"/>
                </a:lnTo>
                <a:lnTo>
                  <a:pt x="32" y="94"/>
                </a:lnTo>
                <a:lnTo>
                  <a:pt x="34" y="89"/>
                </a:lnTo>
                <a:lnTo>
                  <a:pt x="36" y="85"/>
                </a:lnTo>
                <a:lnTo>
                  <a:pt x="38" y="80"/>
                </a:lnTo>
                <a:lnTo>
                  <a:pt x="40" y="75"/>
                </a:lnTo>
                <a:lnTo>
                  <a:pt x="42" y="71"/>
                </a:lnTo>
                <a:lnTo>
                  <a:pt x="44" y="66"/>
                </a:lnTo>
                <a:lnTo>
                  <a:pt x="46" y="62"/>
                </a:lnTo>
                <a:lnTo>
                  <a:pt x="48" y="58"/>
                </a:lnTo>
                <a:lnTo>
                  <a:pt x="50" y="54"/>
                </a:lnTo>
                <a:lnTo>
                  <a:pt x="52" y="50"/>
                </a:lnTo>
                <a:lnTo>
                  <a:pt x="54" y="46"/>
                </a:lnTo>
                <a:lnTo>
                  <a:pt x="56" y="42"/>
                </a:lnTo>
                <a:lnTo>
                  <a:pt x="58" y="39"/>
                </a:lnTo>
                <a:lnTo>
                  <a:pt x="60" y="35"/>
                </a:lnTo>
                <a:lnTo>
                  <a:pt x="62" y="32"/>
                </a:lnTo>
                <a:lnTo>
                  <a:pt x="64" y="29"/>
                </a:lnTo>
                <a:lnTo>
                  <a:pt x="66" y="26"/>
                </a:lnTo>
                <a:lnTo>
                  <a:pt x="68" y="23"/>
                </a:lnTo>
                <a:lnTo>
                  <a:pt x="70" y="20"/>
                </a:lnTo>
                <a:lnTo>
                  <a:pt x="72" y="18"/>
                </a:lnTo>
                <a:lnTo>
                  <a:pt x="74" y="16"/>
                </a:lnTo>
                <a:lnTo>
                  <a:pt x="76" y="13"/>
                </a:lnTo>
                <a:lnTo>
                  <a:pt x="78" y="11"/>
                </a:lnTo>
                <a:lnTo>
                  <a:pt x="80" y="9"/>
                </a:lnTo>
                <a:lnTo>
                  <a:pt x="82" y="8"/>
                </a:lnTo>
                <a:lnTo>
                  <a:pt x="84" y="6"/>
                </a:lnTo>
                <a:lnTo>
                  <a:pt x="86" y="5"/>
                </a:lnTo>
                <a:lnTo>
                  <a:pt x="88" y="4"/>
                </a:lnTo>
                <a:lnTo>
                  <a:pt x="90" y="3"/>
                </a:lnTo>
                <a:lnTo>
                  <a:pt x="92" y="2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0"/>
                </a:lnTo>
                <a:lnTo>
                  <a:pt x="102" y="1"/>
                </a:lnTo>
                <a:lnTo>
                  <a:pt x="104" y="1"/>
                </a:lnTo>
                <a:lnTo>
                  <a:pt x="106" y="1"/>
                </a:lnTo>
                <a:lnTo>
                  <a:pt x="108" y="2"/>
                </a:lnTo>
                <a:lnTo>
                  <a:pt x="110" y="3"/>
                </a:lnTo>
                <a:lnTo>
                  <a:pt x="112" y="4"/>
                </a:lnTo>
                <a:lnTo>
                  <a:pt x="114" y="5"/>
                </a:lnTo>
                <a:lnTo>
                  <a:pt x="116" y="6"/>
                </a:lnTo>
                <a:lnTo>
                  <a:pt x="118" y="7"/>
                </a:lnTo>
                <a:lnTo>
                  <a:pt x="120" y="9"/>
                </a:lnTo>
                <a:lnTo>
                  <a:pt x="122" y="11"/>
                </a:lnTo>
                <a:lnTo>
                  <a:pt x="124" y="13"/>
                </a:lnTo>
                <a:lnTo>
                  <a:pt x="126" y="15"/>
                </a:lnTo>
                <a:lnTo>
                  <a:pt x="128" y="17"/>
                </a:lnTo>
                <a:lnTo>
                  <a:pt x="130" y="20"/>
                </a:lnTo>
                <a:lnTo>
                  <a:pt x="132" y="22"/>
                </a:lnTo>
                <a:lnTo>
                  <a:pt x="134" y="25"/>
                </a:lnTo>
                <a:lnTo>
                  <a:pt x="136" y="28"/>
                </a:lnTo>
                <a:lnTo>
                  <a:pt x="138" y="31"/>
                </a:lnTo>
                <a:lnTo>
                  <a:pt x="140" y="35"/>
                </a:lnTo>
                <a:lnTo>
                  <a:pt x="142" y="38"/>
                </a:lnTo>
                <a:lnTo>
                  <a:pt x="144" y="41"/>
                </a:lnTo>
                <a:lnTo>
                  <a:pt x="146" y="45"/>
                </a:lnTo>
                <a:lnTo>
                  <a:pt x="148" y="49"/>
                </a:lnTo>
                <a:lnTo>
                  <a:pt x="150" y="53"/>
                </a:lnTo>
                <a:lnTo>
                  <a:pt x="152" y="57"/>
                </a:lnTo>
                <a:lnTo>
                  <a:pt x="154" y="61"/>
                </a:lnTo>
                <a:lnTo>
                  <a:pt x="156" y="65"/>
                </a:lnTo>
                <a:lnTo>
                  <a:pt x="158" y="70"/>
                </a:lnTo>
                <a:lnTo>
                  <a:pt x="160" y="74"/>
                </a:lnTo>
                <a:lnTo>
                  <a:pt x="162" y="79"/>
                </a:lnTo>
                <a:lnTo>
                  <a:pt x="164" y="84"/>
                </a:lnTo>
                <a:lnTo>
                  <a:pt x="166" y="88"/>
                </a:lnTo>
                <a:lnTo>
                  <a:pt x="168" y="93"/>
                </a:lnTo>
                <a:lnTo>
                  <a:pt x="170" y="98"/>
                </a:lnTo>
                <a:lnTo>
                  <a:pt x="172" y="103"/>
                </a:lnTo>
                <a:lnTo>
                  <a:pt x="174" y="109"/>
                </a:lnTo>
                <a:lnTo>
                  <a:pt x="176" y="114"/>
                </a:lnTo>
                <a:lnTo>
                  <a:pt x="178" y="119"/>
                </a:lnTo>
                <a:lnTo>
                  <a:pt x="180" y="124"/>
                </a:lnTo>
                <a:lnTo>
                  <a:pt x="182" y="130"/>
                </a:lnTo>
                <a:lnTo>
                  <a:pt x="184" y="135"/>
                </a:lnTo>
                <a:lnTo>
                  <a:pt x="186" y="141"/>
                </a:lnTo>
                <a:lnTo>
                  <a:pt x="188" y="146"/>
                </a:lnTo>
                <a:lnTo>
                  <a:pt x="190" y="152"/>
                </a:lnTo>
                <a:lnTo>
                  <a:pt x="192" y="158"/>
                </a:lnTo>
                <a:lnTo>
                  <a:pt x="194" y="163"/>
                </a:lnTo>
                <a:lnTo>
                  <a:pt x="196" y="169"/>
                </a:lnTo>
                <a:lnTo>
                  <a:pt x="198" y="174"/>
                </a:lnTo>
                <a:lnTo>
                  <a:pt x="200" y="180"/>
                </a:lnTo>
                <a:lnTo>
                  <a:pt x="202" y="186"/>
                </a:lnTo>
                <a:lnTo>
                  <a:pt x="204" y="191"/>
                </a:lnTo>
                <a:lnTo>
                  <a:pt x="206" y="197"/>
                </a:lnTo>
                <a:lnTo>
                  <a:pt x="208" y="203"/>
                </a:lnTo>
                <a:lnTo>
                  <a:pt x="210" y="208"/>
                </a:lnTo>
                <a:lnTo>
                  <a:pt x="212" y="214"/>
                </a:lnTo>
                <a:lnTo>
                  <a:pt x="214" y="220"/>
                </a:lnTo>
                <a:lnTo>
                  <a:pt x="216" y="225"/>
                </a:lnTo>
                <a:lnTo>
                  <a:pt x="218" y="231"/>
                </a:lnTo>
                <a:lnTo>
                  <a:pt x="220" y="236"/>
                </a:lnTo>
                <a:lnTo>
                  <a:pt x="222" y="241"/>
                </a:lnTo>
                <a:lnTo>
                  <a:pt x="224" y="247"/>
                </a:lnTo>
                <a:lnTo>
                  <a:pt x="226" y="252"/>
                </a:lnTo>
                <a:lnTo>
                  <a:pt x="228" y="257"/>
                </a:lnTo>
                <a:lnTo>
                  <a:pt x="230" y="262"/>
                </a:lnTo>
                <a:lnTo>
                  <a:pt x="232" y="267"/>
                </a:lnTo>
                <a:lnTo>
                  <a:pt x="234" y="272"/>
                </a:lnTo>
                <a:lnTo>
                  <a:pt x="236" y="277"/>
                </a:lnTo>
                <a:lnTo>
                  <a:pt x="238" y="282"/>
                </a:lnTo>
                <a:lnTo>
                  <a:pt x="240" y="287"/>
                </a:lnTo>
                <a:lnTo>
                  <a:pt x="242" y="291"/>
                </a:lnTo>
                <a:lnTo>
                  <a:pt x="244" y="296"/>
                </a:lnTo>
                <a:lnTo>
                  <a:pt x="246" y="300"/>
                </a:lnTo>
                <a:lnTo>
                  <a:pt x="248" y="304"/>
                </a:lnTo>
                <a:lnTo>
                  <a:pt x="250" y="308"/>
                </a:lnTo>
                <a:lnTo>
                  <a:pt x="252" y="312"/>
                </a:lnTo>
                <a:lnTo>
                  <a:pt x="254" y="316"/>
                </a:lnTo>
                <a:lnTo>
                  <a:pt x="256" y="320"/>
                </a:lnTo>
                <a:lnTo>
                  <a:pt x="258" y="323"/>
                </a:lnTo>
                <a:lnTo>
                  <a:pt x="260" y="327"/>
                </a:lnTo>
                <a:lnTo>
                  <a:pt x="262" y="330"/>
                </a:lnTo>
                <a:lnTo>
                  <a:pt x="264" y="333"/>
                </a:lnTo>
                <a:lnTo>
                  <a:pt x="266" y="336"/>
                </a:lnTo>
                <a:lnTo>
                  <a:pt x="268" y="339"/>
                </a:lnTo>
                <a:lnTo>
                  <a:pt x="270" y="342"/>
                </a:lnTo>
                <a:lnTo>
                  <a:pt x="272" y="344"/>
                </a:lnTo>
                <a:lnTo>
                  <a:pt x="274" y="347"/>
                </a:lnTo>
                <a:lnTo>
                  <a:pt x="276" y="349"/>
                </a:lnTo>
                <a:lnTo>
                  <a:pt x="278" y="351"/>
                </a:lnTo>
                <a:lnTo>
                  <a:pt x="280" y="353"/>
                </a:lnTo>
                <a:lnTo>
                  <a:pt x="282" y="355"/>
                </a:lnTo>
                <a:lnTo>
                  <a:pt x="284" y="356"/>
                </a:lnTo>
                <a:lnTo>
                  <a:pt x="286" y="358"/>
                </a:lnTo>
                <a:lnTo>
                  <a:pt x="288" y="359"/>
                </a:lnTo>
                <a:lnTo>
                  <a:pt x="290" y="360"/>
                </a:lnTo>
                <a:lnTo>
                  <a:pt x="292" y="361"/>
                </a:lnTo>
                <a:lnTo>
                  <a:pt x="294" y="361"/>
                </a:lnTo>
                <a:lnTo>
                  <a:pt x="296" y="362"/>
                </a:lnTo>
                <a:lnTo>
                  <a:pt x="298" y="362"/>
                </a:lnTo>
                <a:lnTo>
                  <a:pt x="300" y="362"/>
                </a:lnTo>
                <a:lnTo>
                  <a:pt x="302" y="362"/>
                </a:lnTo>
                <a:lnTo>
                  <a:pt x="304" y="362"/>
                </a:lnTo>
                <a:lnTo>
                  <a:pt x="306" y="362"/>
                </a:lnTo>
                <a:lnTo>
                  <a:pt x="308" y="361"/>
                </a:lnTo>
                <a:lnTo>
                  <a:pt x="310" y="360"/>
                </a:lnTo>
                <a:lnTo>
                  <a:pt x="312" y="359"/>
                </a:lnTo>
                <a:lnTo>
                  <a:pt x="314" y="358"/>
                </a:lnTo>
                <a:lnTo>
                  <a:pt x="316" y="357"/>
                </a:lnTo>
                <a:lnTo>
                  <a:pt x="318" y="356"/>
                </a:lnTo>
                <a:lnTo>
                  <a:pt x="320" y="354"/>
                </a:lnTo>
                <a:lnTo>
                  <a:pt x="322" y="352"/>
                </a:lnTo>
                <a:lnTo>
                  <a:pt x="324" y="350"/>
                </a:lnTo>
                <a:lnTo>
                  <a:pt x="326" y="348"/>
                </a:lnTo>
                <a:lnTo>
                  <a:pt x="328" y="346"/>
                </a:lnTo>
                <a:lnTo>
                  <a:pt x="330" y="343"/>
                </a:lnTo>
                <a:lnTo>
                  <a:pt x="332" y="341"/>
                </a:lnTo>
                <a:lnTo>
                  <a:pt x="334" y="338"/>
                </a:lnTo>
                <a:lnTo>
                  <a:pt x="336" y="335"/>
                </a:lnTo>
                <a:lnTo>
                  <a:pt x="338" y="332"/>
                </a:lnTo>
                <a:lnTo>
                  <a:pt x="340" y="329"/>
                </a:lnTo>
                <a:lnTo>
                  <a:pt x="342" y="326"/>
                </a:lnTo>
                <a:lnTo>
                  <a:pt x="344" y="322"/>
                </a:lnTo>
                <a:lnTo>
                  <a:pt x="346" y="318"/>
                </a:lnTo>
                <a:lnTo>
                  <a:pt x="348" y="315"/>
                </a:lnTo>
                <a:lnTo>
                  <a:pt x="350" y="311"/>
                </a:lnTo>
                <a:lnTo>
                  <a:pt x="352" y="307"/>
                </a:lnTo>
                <a:lnTo>
                  <a:pt x="354" y="303"/>
                </a:lnTo>
                <a:lnTo>
                  <a:pt x="356" y="298"/>
                </a:lnTo>
                <a:lnTo>
                  <a:pt x="358" y="294"/>
                </a:lnTo>
                <a:lnTo>
                  <a:pt x="360" y="290"/>
                </a:lnTo>
                <a:lnTo>
                  <a:pt x="362" y="285"/>
                </a:lnTo>
                <a:lnTo>
                  <a:pt x="364" y="280"/>
                </a:lnTo>
                <a:lnTo>
                  <a:pt x="366" y="275"/>
                </a:lnTo>
                <a:lnTo>
                  <a:pt x="368" y="271"/>
                </a:lnTo>
                <a:lnTo>
                  <a:pt x="370" y="266"/>
                </a:lnTo>
                <a:lnTo>
                  <a:pt x="372" y="260"/>
                </a:lnTo>
                <a:lnTo>
                  <a:pt x="374" y="255"/>
                </a:lnTo>
                <a:lnTo>
                  <a:pt x="376" y="250"/>
                </a:lnTo>
                <a:lnTo>
                  <a:pt x="378" y="245"/>
                </a:lnTo>
                <a:lnTo>
                  <a:pt x="380" y="240"/>
                </a:lnTo>
                <a:lnTo>
                  <a:pt x="382" y="234"/>
                </a:lnTo>
                <a:lnTo>
                  <a:pt x="384" y="229"/>
                </a:lnTo>
                <a:lnTo>
                  <a:pt x="386" y="223"/>
                </a:lnTo>
                <a:lnTo>
                  <a:pt x="388" y="218"/>
                </a:lnTo>
                <a:lnTo>
                  <a:pt x="390" y="212"/>
                </a:lnTo>
                <a:lnTo>
                  <a:pt x="392" y="206"/>
                </a:lnTo>
                <a:lnTo>
                  <a:pt x="394" y="201"/>
                </a:lnTo>
                <a:lnTo>
                  <a:pt x="396" y="195"/>
                </a:lnTo>
                <a:lnTo>
                  <a:pt x="398" y="190"/>
                </a:lnTo>
                <a:lnTo>
                  <a:pt x="400" y="184"/>
                </a:lnTo>
                <a:lnTo>
                  <a:pt x="401" y="181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55B5E466-57DA-5B3B-5F8A-21160CA68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1" y="6154739"/>
            <a:ext cx="3006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is is the correct function!!</a:t>
            </a:r>
          </a:p>
        </p:txBody>
      </p:sp>
      <p:sp>
        <p:nvSpPr>
          <p:cNvPr id="21530" name="Text Box 5">
            <a:extLst>
              <a:ext uri="{FF2B5EF4-FFF2-40B4-BE49-F238E27FC236}">
                <a16:creationId xmlns:a16="http://schemas.microsoft.com/office/drawing/2014/main" id="{900F4099-1C14-5A23-CDE6-2DFF98FC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" name="Freeform 102">
            <a:extLst>
              <a:ext uri="{FF2B5EF4-FFF2-40B4-BE49-F238E27FC236}">
                <a16:creationId xmlns:a16="http://schemas.microsoft.com/office/drawing/2014/main" id="{B28268EA-A3B8-5C11-A1D3-FB4579B6558D}"/>
              </a:ext>
            </a:extLst>
          </p:cNvPr>
          <p:cNvSpPr>
            <a:spLocks/>
          </p:cNvSpPr>
          <p:nvPr/>
        </p:nvSpPr>
        <p:spPr bwMode="auto">
          <a:xfrm>
            <a:off x="-66095" y="1721273"/>
            <a:ext cx="4778071" cy="1629779"/>
          </a:xfrm>
          <a:custGeom>
            <a:avLst/>
            <a:gdLst>
              <a:gd name="T0" fmla="*/ 2147483646 w 1277"/>
              <a:gd name="T1" fmla="*/ 2147483646 h 411"/>
              <a:gd name="T2" fmla="*/ 2147483646 w 1277"/>
              <a:gd name="T3" fmla="*/ 2147483646 h 411"/>
              <a:gd name="T4" fmla="*/ 2147483646 w 1277"/>
              <a:gd name="T5" fmla="*/ 2147483646 h 411"/>
              <a:gd name="T6" fmla="*/ 2147483646 w 1277"/>
              <a:gd name="T7" fmla="*/ 2147483646 h 411"/>
              <a:gd name="T8" fmla="*/ 2147483646 w 1277"/>
              <a:gd name="T9" fmla="*/ 2147483646 h 411"/>
              <a:gd name="T10" fmla="*/ 2147483646 w 1277"/>
              <a:gd name="T11" fmla="*/ 2147483646 h 411"/>
              <a:gd name="T12" fmla="*/ 2147483646 w 1277"/>
              <a:gd name="T13" fmla="*/ 2147483646 h 411"/>
              <a:gd name="T14" fmla="*/ 2147483646 w 1277"/>
              <a:gd name="T15" fmla="*/ 2147483646 h 411"/>
              <a:gd name="T16" fmla="*/ 2147483646 w 1277"/>
              <a:gd name="T17" fmla="*/ 2147483646 h 411"/>
              <a:gd name="T18" fmla="*/ 2147483646 w 1277"/>
              <a:gd name="T19" fmla="*/ 2147483646 h 411"/>
              <a:gd name="T20" fmla="*/ 2147483646 w 1277"/>
              <a:gd name="T21" fmla="*/ 2147483646 h 411"/>
              <a:gd name="T22" fmla="*/ 2147483646 w 1277"/>
              <a:gd name="T23" fmla="*/ 2147483646 h 411"/>
              <a:gd name="T24" fmla="*/ 2147483646 w 1277"/>
              <a:gd name="T25" fmla="*/ 2147483646 h 411"/>
              <a:gd name="T26" fmla="*/ 2147483646 w 1277"/>
              <a:gd name="T27" fmla="*/ 2147483646 h 411"/>
              <a:gd name="T28" fmla="*/ 2147483646 w 1277"/>
              <a:gd name="T29" fmla="*/ 2147483646 h 411"/>
              <a:gd name="T30" fmla="*/ 2147483646 w 1277"/>
              <a:gd name="T31" fmla="*/ 2147483646 h 411"/>
              <a:gd name="T32" fmla="*/ 2147483646 w 1277"/>
              <a:gd name="T33" fmla="*/ 2147483646 h 411"/>
              <a:gd name="T34" fmla="*/ 2147483646 w 1277"/>
              <a:gd name="T35" fmla="*/ 2147483646 h 411"/>
              <a:gd name="T36" fmla="*/ 2147483646 w 1277"/>
              <a:gd name="T37" fmla="*/ 2147483646 h 411"/>
              <a:gd name="T38" fmla="*/ 2147483646 w 1277"/>
              <a:gd name="T39" fmla="*/ 2147483646 h 411"/>
              <a:gd name="T40" fmla="*/ 2147483646 w 1277"/>
              <a:gd name="T41" fmla="*/ 2147483646 h 411"/>
              <a:gd name="T42" fmla="*/ 2147483646 w 1277"/>
              <a:gd name="T43" fmla="*/ 2147483646 h 411"/>
              <a:gd name="T44" fmla="*/ 2147483646 w 1277"/>
              <a:gd name="T45" fmla="*/ 2147483646 h 411"/>
              <a:gd name="T46" fmla="*/ 2147483646 w 1277"/>
              <a:gd name="T47" fmla="*/ 2147483646 h 411"/>
              <a:gd name="T48" fmla="*/ 2147483646 w 1277"/>
              <a:gd name="T49" fmla="*/ 2147483646 h 411"/>
              <a:gd name="T50" fmla="*/ 2147483646 w 1277"/>
              <a:gd name="T51" fmla="*/ 2147483646 h 411"/>
              <a:gd name="T52" fmla="*/ 2147483646 w 1277"/>
              <a:gd name="T53" fmla="*/ 2147483646 h 411"/>
              <a:gd name="T54" fmla="*/ 2147483646 w 1277"/>
              <a:gd name="T55" fmla="*/ 2147483646 h 411"/>
              <a:gd name="T56" fmla="*/ 2147483646 w 1277"/>
              <a:gd name="T57" fmla="*/ 2147483646 h 411"/>
              <a:gd name="T58" fmla="*/ 2147483646 w 1277"/>
              <a:gd name="T59" fmla="*/ 2147483646 h 411"/>
              <a:gd name="T60" fmla="*/ 2147483646 w 1277"/>
              <a:gd name="T61" fmla="*/ 2147483646 h 411"/>
              <a:gd name="T62" fmla="*/ 2147483646 w 1277"/>
              <a:gd name="T63" fmla="*/ 2147483646 h 411"/>
              <a:gd name="T64" fmla="*/ 2147483646 w 1277"/>
              <a:gd name="T65" fmla="*/ 2147483646 h 411"/>
              <a:gd name="T66" fmla="*/ 2147483646 w 1277"/>
              <a:gd name="T67" fmla="*/ 2147483646 h 411"/>
              <a:gd name="T68" fmla="*/ 2147483646 w 1277"/>
              <a:gd name="T69" fmla="*/ 2147483646 h 411"/>
              <a:gd name="T70" fmla="*/ 2147483646 w 1277"/>
              <a:gd name="T71" fmla="*/ 2147483646 h 411"/>
              <a:gd name="T72" fmla="*/ 2147483646 w 1277"/>
              <a:gd name="T73" fmla="*/ 2147483646 h 411"/>
              <a:gd name="T74" fmla="*/ 2147483646 w 1277"/>
              <a:gd name="T75" fmla="*/ 2147483646 h 411"/>
              <a:gd name="T76" fmla="*/ 2147483646 w 1277"/>
              <a:gd name="T77" fmla="*/ 2147483646 h 411"/>
              <a:gd name="T78" fmla="*/ 2147483646 w 1277"/>
              <a:gd name="T79" fmla="*/ 2147483646 h 411"/>
              <a:gd name="T80" fmla="*/ 2147483646 w 1277"/>
              <a:gd name="T81" fmla="*/ 2147483646 h 411"/>
              <a:gd name="T82" fmla="*/ 2147483646 w 1277"/>
              <a:gd name="T83" fmla="*/ 2147483646 h 411"/>
              <a:gd name="T84" fmla="*/ 2147483646 w 1277"/>
              <a:gd name="T85" fmla="*/ 2147483646 h 411"/>
              <a:gd name="T86" fmla="*/ 2147483646 w 1277"/>
              <a:gd name="T87" fmla="*/ 2147483646 h 411"/>
              <a:gd name="T88" fmla="*/ 2147483646 w 1277"/>
              <a:gd name="T89" fmla="*/ 2147483646 h 411"/>
              <a:gd name="T90" fmla="*/ 2147483646 w 1277"/>
              <a:gd name="T91" fmla="*/ 2147483646 h 411"/>
              <a:gd name="T92" fmla="*/ 2147483646 w 1277"/>
              <a:gd name="T93" fmla="*/ 2147483646 h 411"/>
              <a:gd name="T94" fmla="*/ 2147483646 w 1277"/>
              <a:gd name="T95" fmla="*/ 2147483646 h 411"/>
              <a:gd name="T96" fmla="*/ 2147483646 w 1277"/>
              <a:gd name="T97" fmla="*/ 2147483646 h 411"/>
              <a:gd name="T98" fmla="*/ 2147483646 w 1277"/>
              <a:gd name="T99" fmla="*/ 2147483646 h 411"/>
              <a:gd name="T100" fmla="*/ 2147483646 w 1277"/>
              <a:gd name="T101" fmla="*/ 2147483646 h 411"/>
              <a:gd name="T102" fmla="*/ 2147483646 w 1277"/>
              <a:gd name="T103" fmla="*/ 2147483646 h 411"/>
              <a:gd name="T104" fmla="*/ 2147483646 w 1277"/>
              <a:gd name="T105" fmla="*/ 2147483646 h 411"/>
              <a:gd name="T106" fmla="*/ 2147483646 w 1277"/>
              <a:gd name="T107" fmla="*/ 2147483646 h 411"/>
              <a:gd name="T108" fmla="*/ 2147483646 w 1277"/>
              <a:gd name="T109" fmla="*/ 2147483646 h 411"/>
              <a:gd name="T110" fmla="*/ 2147483646 w 1277"/>
              <a:gd name="T111" fmla="*/ 2147483646 h 411"/>
              <a:gd name="T112" fmla="*/ 2147483646 w 1277"/>
              <a:gd name="T113" fmla="*/ 2147483646 h 411"/>
              <a:gd name="T114" fmla="*/ 2147483646 w 1277"/>
              <a:gd name="T115" fmla="*/ 2147483646 h 4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1"/>
              <a:gd name="T176" fmla="*/ 1277 w 1277"/>
              <a:gd name="T177" fmla="*/ 411 h 4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1">
                <a:moveTo>
                  <a:pt x="0" y="176"/>
                </a:moveTo>
                <a:lnTo>
                  <a:pt x="2" y="181"/>
                </a:lnTo>
                <a:lnTo>
                  <a:pt x="4" y="186"/>
                </a:lnTo>
                <a:lnTo>
                  <a:pt x="6" y="191"/>
                </a:lnTo>
                <a:lnTo>
                  <a:pt x="8" y="196"/>
                </a:lnTo>
                <a:lnTo>
                  <a:pt x="10" y="201"/>
                </a:lnTo>
                <a:lnTo>
                  <a:pt x="12" y="206"/>
                </a:lnTo>
                <a:lnTo>
                  <a:pt x="14" y="211"/>
                </a:lnTo>
                <a:lnTo>
                  <a:pt x="16" y="217"/>
                </a:lnTo>
                <a:lnTo>
                  <a:pt x="18" y="222"/>
                </a:lnTo>
                <a:lnTo>
                  <a:pt x="20" y="227"/>
                </a:lnTo>
                <a:lnTo>
                  <a:pt x="22" y="232"/>
                </a:lnTo>
                <a:lnTo>
                  <a:pt x="24" y="237"/>
                </a:lnTo>
                <a:lnTo>
                  <a:pt x="26" y="242"/>
                </a:lnTo>
                <a:lnTo>
                  <a:pt x="28" y="247"/>
                </a:lnTo>
                <a:lnTo>
                  <a:pt x="30" y="252"/>
                </a:lnTo>
                <a:lnTo>
                  <a:pt x="32" y="257"/>
                </a:lnTo>
                <a:lnTo>
                  <a:pt x="34" y="262"/>
                </a:lnTo>
                <a:lnTo>
                  <a:pt x="36" y="267"/>
                </a:lnTo>
                <a:lnTo>
                  <a:pt x="38" y="272"/>
                </a:lnTo>
                <a:lnTo>
                  <a:pt x="40" y="277"/>
                </a:lnTo>
                <a:lnTo>
                  <a:pt x="42" y="282"/>
                </a:lnTo>
                <a:lnTo>
                  <a:pt x="44" y="286"/>
                </a:lnTo>
                <a:lnTo>
                  <a:pt x="46" y="291"/>
                </a:lnTo>
                <a:lnTo>
                  <a:pt x="48" y="296"/>
                </a:lnTo>
                <a:lnTo>
                  <a:pt x="50" y="300"/>
                </a:lnTo>
                <a:lnTo>
                  <a:pt x="52" y="305"/>
                </a:lnTo>
                <a:lnTo>
                  <a:pt x="54" y="309"/>
                </a:lnTo>
                <a:lnTo>
                  <a:pt x="56" y="314"/>
                </a:lnTo>
                <a:lnTo>
                  <a:pt x="58" y="318"/>
                </a:lnTo>
                <a:lnTo>
                  <a:pt x="60" y="322"/>
                </a:lnTo>
                <a:lnTo>
                  <a:pt x="62" y="327"/>
                </a:lnTo>
                <a:lnTo>
                  <a:pt x="64" y="331"/>
                </a:lnTo>
                <a:lnTo>
                  <a:pt x="66" y="335"/>
                </a:lnTo>
                <a:lnTo>
                  <a:pt x="68" y="339"/>
                </a:lnTo>
                <a:lnTo>
                  <a:pt x="70" y="343"/>
                </a:lnTo>
                <a:lnTo>
                  <a:pt x="72" y="346"/>
                </a:lnTo>
                <a:lnTo>
                  <a:pt x="74" y="350"/>
                </a:lnTo>
                <a:lnTo>
                  <a:pt x="76" y="354"/>
                </a:lnTo>
                <a:lnTo>
                  <a:pt x="78" y="357"/>
                </a:lnTo>
                <a:lnTo>
                  <a:pt x="80" y="361"/>
                </a:lnTo>
                <a:lnTo>
                  <a:pt x="82" y="364"/>
                </a:lnTo>
                <a:lnTo>
                  <a:pt x="84" y="367"/>
                </a:lnTo>
                <a:lnTo>
                  <a:pt x="86" y="370"/>
                </a:lnTo>
                <a:lnTo>
                  <a:pt x="88" y="373"/>
                </a:lnTo>
                <a:lnTo>
                  <a:pt x="90" y="376"/>
                </a:lnTo>
                <a:lnTo>
                  <a:pt x="92" y="379"/>
                </a:lnTo>
                <a:lnTo>
                  <a:pt x="94" y="382"/>
                </a:lnTo>
                <a:lnTo>
                  <a:pt x="96" y="384"/>
                </a:lnTo>
                <a:lnTo>
                  <a:pt x="98" y="387"/>
                </a:lnTo>
                <a:lnTo>
                  <a:pt x="100" y="389"/>
                </a:lnTo>
                <a:lnTo>
                  <a:pt x="102" y="391"/>
                </a:lnTo>
                <a:lnTo>
                  <a:pt x="104" y="393"/>
                </a:lnTo>
                <a:lnTo>
                  <a:pt x="106" y="395"/>
                </a:lnTo>
                <a:lnTo>
                  <a:pt x="108" y="397"/>
                </a:lnTo>
                <a:lnTo>
                  <a:pt x="110" y="399"/>
                </a:lnTo>
                <a:lnTo>
                  <a:pt x="112" y="401"/>
                </a:lnTo>
                <a:lnTo>
                  <a:pt x="114" y="402"/>
                </a:lnTo>
                <a:lnTo>
                  <a:pt x="116" y="404"/>
                </a:lnTo>
                <a:lnTo>
                  <a:pt x="118" y="405"/>
                </a:lnTo>
                <a:lnTo>
                  <a:pt x="120" y="406"/>
                </a:lnTo>
                <a:lnTo>
                  <a:pt x="122" y="407"/>
                </a:lnTo>
                <a:lnTo>
                  <a:pt x="124" y="408"/>
                </a:lnTo>
                <a:lnTo>
                  <a:pt x="126" y="409"/>
                </a:lnTo>
                <a:lnTo>
                  <a:pt x="128" y="409"/>
                </a:lnTo>
                <a:lnTo>
                  <a:pt x="130" y="410"/>
                </a:lnTo>
                <a:lnTo>
                  <a:pt x="132" y="410"/>
                </a:lnTo>
                <a:lnTo>
                  <a:pt x="134" y="410"/>
                </a:lnTo>
                <a:lnTo>
                  <a:pt x="136" y="411"/>
                </a:lnTo>
                <a:lnTo>
                  <a:pt x="138" y="411"/>
                </a:lnTo>
                <a:lnTo>
                  <a:pt x="140" y="410"/>
                </a:lnTo>
                <a:lnTo>
                  <a:pt x="142" y="410"/>
                </a:lnTo>
                <a:lnTo>
                  <a:pt x="144" y="410"/>
                </a:lnTo>
                <a:lnTo>
                  <a:pt x="146" y="409"/>
                </a:lnTo>
                <a:lnTo>
                  <a:pt x="148" y="409"/>
                </a:lnTo>
                <a:lnTo>
                  <a:pt x="150" y="408"/>
                </a:lnTo>
                <a:lnTo>
                  <a:pt x="152" y="407"/>
                </a:lnTo>
                <a:lnTo>
                  <a:pt x="154" y="406"/>
                </a:lnTo>
                <a:lnTo>
                  <a:pt x="156" y="405"/>
                </a:lnTo>
                <a:lnTo>
                  <a:pt x="158" y="403"/>
                </a:lnTo>
                <a:lnTo>
                  <a:pt x="160" y="402"/>
                </a:lnTo>
                <a:lnTo>
                  <a:pt x="162" y="400"/>
                </a:lnTo>
                <a:lnTo>
                  <a:pt x="164" y="399"/>
                </a:lnTo>
                <a:lnTo>
                  <a:pt x="166" y="397"/>
                </a:lnTo>
                <a:lnTo>
                  <a:pt x="168" y="395"/>
                </a:lnTo>
                <a:lnTo>
                  <a:pt x="170" y="393"/>
                </a:lnTo>
                <a:lnTo>
                  <a:pt x="172" y="391"/>
                </a:lnTo>
                <a:lnTo>
                  <a:pt x="174" y="389"/>
                </a:lnTo>
                <a:lnTo>
                  <a:pt x="176" y="386"/>
                </a:lnTo>
                <a:lnTo>
                  <a:pt x="178" y="384"/>
                </a:lnTo>
                <a:lnTo>
                  <a:pt x="180" y="381"/>
                </a:lnTo>
                <a:lnTo>
                  <a:pt x="182" y="379"/>
                </a:lnTo>
                <a:lnTo>
                  <a:pt x="184" y="376"/>
                </a:lnTo>
                <a:lnTo>
                  <a:pt x="186" y="373"/>
                </a:lnTo>
                <a:lnTo>
                  <a:pt x="188" y="370"/>
                </a:lnTo>
                <a:lnTo>
                  <a:pt x="190" y="367"/>
                </a:lnTo>
                <a:lnTo>
                  <a:pt x="192" y="363"/>
                </a:lnTo>
                <a:lnTo>
                  <a:pt x="194" y="360"/>
                </a:lnTo>
                <a:lnTo>
                  <a:pt x="196" y="357"/>
                </a:lnTo>
                <a:lnTo>
                  <a:pt x="198" y="353"/>
                </a:lnTo>
                <a:lnTo>
                  <a:pt x="200" y="349"/>
                </a:lnTo>
                <a:lnTo>
                  <a:pt x="202" y="346"/>
                </a:lnTo>
                <a:lnTo>
                  <a:pt x="204" y="342"/>
                </a:lnTo>
                <a:lnTo>
                  <a:pt x="206" y="338"/>
                </a:lnTo>
                <a:lnTo>
                  <a:pt x="208" y="334"/>
                </a:lnTo>
                <a:lnTo>
                  <a:pt x="210" y="330"/>
                </a:lnTo>
                <a:lnTo>
                  <a:pt x="212" y="326"/>
                </a:lnTo>
                <a:lnTo>
                  <a:pt x="214" y="322"/>
                </a:lnTo>
                <a:lnTo>
                  <a:pt x="216" y="317"/>
                </a:lnTo>
                <a:lnTo>
                  <a:pt x="218" y="313"/>
                </a:lnTo>
                <a:lnTo>
                  <a:pt x="220" y="309"/>
                </a:lnTo>
                <a:lnTo>
                  <a:pt x="222" y="304"/>
                </a:lnTo>
                <a:lnTo>
                  <a:pt x="224" y="300"/>
                </a:lnTo>
                <a:lnTo>
                  <a:pt x="226" y="295"/>
                </a:lnTo>
                <a:lnTo>
                  <a:pt x="228" y="290"/>
                </a:lnTo>
                <a:lnTo>
                  <a:pt x="230" y="286"/>
                </a:lnTo>
                <a:lnTo>
                  <a:pt x="232" y="281"/>
                </a:lnTo>
                <a:lnTo>
                  <a:pt x="234" y="276"/>
                </a:lnTo>
                <a:lnTo>
                  <a:pt x="236" y="271"/>
                </a:lnTo>
                <a:lnTo>
                  <a:pt x="238" y="266"/>
                </a:lnTo>
                <a:lnTo>
                  <a:pt x="240" y="261"/>
                </a:lnTo>
                <a:lnTo>
                  <a:pt x="242" y="256"/>
                </a:lnTo>
                <a:lnTo>
                  <a:pt x="244" y="251"/>
                </a:lnTo>
                <a:lnTo>
                  <a:pt x="246" y="246"/>
                </a:lnTo>
                <a:lnTo>
                  <a:pt x="248" y="241"/>
                </a:lnTo>
                <a:lnTo>
                  <a:pt x="250" y="236"/>
                </a:lnTo>
                <a:lnTo>
                  <a:pt x="252" y="231"/>
                </a:lnTo>
                <a:lnTo>
                  <a:pt x="254" y="226"/>
                </a:lnTo>
                <a:lnTo>
                  <a:pt x="256" y="221"/>
                </a:lnTo>
                <a:lnTo>
                  <a:pt x="258" y="216"/>
                </a:lnTo>
                <a:lnTo>
                  <a:pt x="260" y="211"/>
                </a:lnTo>
                <a:lnTo>
                  <a:pt x="262" y="206"/>
                </a:lnTo>
                <a:lnTo>
                  <a:pt x="264" y="200"/>
                </a:lnTo>
                <a:lnTo>
                  <a:pt x="266" y="195"/>
                </a:lnTo>
                <a:lnTo>
                  <a:pt x="268" y="190"/>
                </a:lnTo>
                <a:lnTo>
                  <a:pt x="270" y="185"/>
                </a:lnTo>
                <a:lnTo>
                  <a:pt x="272" y="180"/>
                </a:lnTo>
                <a:lnTo>
                  <a:pt x="274" y="175"/>
                </a:lnTo>
                <a:lnTo>
                  <a:pt x="276" y="170"/>
                </a:lnTo>
                <a:lnTo>
                  <a:pt x="278" y="165"/>
                </a:lnTo>
                <a:lnTo>
                  <a:pt x="280" y="160"/>
                </a:lnTo>
                <a:lnTo>
                  <a:pt x="282" y="155"/>
                </a:lnTo>
                <a:lnTo>
                  <a:pt x="284" y="150"/>
                </a:lnTo>
                <a:lnTo>
                  <a:pt x="286" y="145"/>
                </a:lnTo>
                <a:lnTo>
                  <a:pt x="288" y="140"/>
                </a:lnTo>
                <a:lnTo>
                  <a:pt x="290" y="135"/>
                </a:lnTo>
                <a:lnTo>
                  <a:pt x="292" y="130"/>
                </a:lnTo>
                <a:lnTo>
                  <a:pt x="294" y="125"/>
                </a:lnTo>
                <a:lnTo>
                  <a:pt x="296" y="121"/>
                </a:lnTo>
                <a:lnTo>
                  <a:pt x="298" y="116"/>
                </a:lnTo>
                <a:lnTo>
                  <a:pt x="300" y="111"/>
                </a:lnTo>
                <a:lnTo>
                  <a:pt x="302" y="107"/>
                </a:lnTo>
                <a:lnTo>
                  <a:pt x="304" y="102"/>
                </a:lnTo>
                <a:lnTo>
                  <a:pt x="306" y="98"/>
                </a:lnTo>
                <a:lnTo>
                  <a:pt x="308" y="94"/>
                </a:lnTo>
                <a:lnTo>
                  <a:pt x="310" y="89"/>
                </a:lnTo>
                <a:lnTo>
                  <a:pt x="312" y="85"/>
                </a:lnTo>
                <a:lnTo>
                  <a:pt x="314" y="81"/>
                </a:lnTo>
                <a:lnTo>
                  <a:pt x="316" y="77"/>
                </a:lnTo>
                <a:lnTo>
                  <a:pt x="318" y="73"/>
                </a:lnTo>
                <a:lnTo>
                  <a:pt x="320" y="69"/>
                </a:lnTo>
                <a:lnTo>
                  <a:pt x="322" y="65"/>
                </a:lnTo>
                <a:lnTo>
                  <a:pt x="324" y="61"/>
                </a:lnTo>
                <a:lnTo>
                  <a:pt x="326" y="58"/>
                </a:lnTo>
                <a:lnTo>
                  <a:pt x="328" y="54"/>
                </a:lnTo>
                <a:lnTo>
                  <a:pt x="330" y="51"/>
                </a:lnTo>
                <a:lnTo>
                  <a:pt x="332" y="47"/>
                </a:lnTo>
                <a:lnTo>
                  <a:pt x="334" y="44"/>
                </a:lnTo>
                <a:lnTo>
                  <a:pt x="336" y="41"/>
                </a:lnTo>
                <a:lnTo>
                  <a:pt x="338" y="38"/>
                </a:lnTo>
                <a:lnTo>
                  <a:pt x="340" y="35"/>
                </a:lnTo>
                <a:lnTo>
                  <a:pt x="342" y="32"/>
                </a:lnTo>
                <a:lnTo>
                  <a:pt x="344" y="30"/>
                </a:lnTo>
                <a:lnTo>
                  <a:pt x="346" y="27"/>
                </a:lnTo>
                <a:lnTo>
                  <a:pt x="348" y="24"/>
                </a:lnTo>
                <a:lnTo>
                  <a:pt x="350" y="22"/>
                </a:lnTo>
                <a:lnTo>
                  <a:pt x="352" y="20"/>
                </a:lnTo>
                <a:lnTo>
                  <a:pt x="354" y="18"/>
                </a:lnTo>
                <a:lnTo>
                  <a:pt x="356" y="16"/>
                </a:lnTo>
                <a:lnTo>
                  <a:pt x="358" y="14"/>
                </a:lnTo>
                <a:lnTo>
                  <a:pt x="360" y="12"/>
                </a:lnTo>
                <a:lnTo>
                  <a:pt x="362" y="10"/>
                </a:lnTo>
                <a:lnTo>
                  <a:pt x="364" y="9"/>
                </a:lnTo>
                <a:lnTo>
                  <a:pt x="366" y="7"/>
                </a:lnTo>
                <a:lnTo>
                  <a:pt x="368" y="6"/>
                </a:lnTo>
                <a:lnTo>
                  <a:pt x="370" y="5"/>
                </a:lnTo>
                <a:lnTo>
                  <a:pt x="372" y="4"/>
                </a:lnTo>
                <a:lnTo>
                  <a:pt x="374" y="3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1"/>
                </a:lnTo>
                <a:lnTo>
                  <a:pt x="396" y="1"/>
                </a:lnTo>
                <a:lnTo>
                  <a:pt x="398" y="2"/>
                </a:lnTo>
                <a:lnTo>
                  <a:pt x="400" y="2"/>
                </a:lnTo>
                <a:lnTo>
                  <a:pt x="402" y="3"/>
                </a:lnTo>
                <a:lnTo>
                  <a:pt x="404" y="4"/>
                </a:lnTo>
                <a:lnTo>
                  <a:pt x="406" y="5"/>
                </a:lnTo>
                <a:lnTo>
                  <a:pt x="408" y="7"/>
                </a:lnTo>
                <a:lnTo>
                  <a:pt x="410" y="8"/>
                </a:lnTo>
                <a:lnTo>
                  <a:pt x="412" y="10"/>
                </a:lnTo>
                <a:lnTo>
                  <a:pt x="414" y="11"/>
                </a:lnTo>
                <a:lnTo>
                  <a:pt x="416" y="13"/>
                </a:lnTo>
                <a:lnTo>
                  <a:pt x="418" y="15"/>
                </a:lnTo>
                <a:lnTo>
                  <a:pt x="420" y="17"/>
                </a:lnTo>
                <a:lnTo>
                  <a:pt x="422" y="19"/>
                </a:lnTo>
                <a:lnTo>
                  <a:pt x="424" y="21"/>
                </a:lnTo>
                <a:lnTo>
                  <a:pt x="426" y="23"/>
                </a:lnTo>
                <a:lnTo>
                  <a:pt x="428" y="26"/>
                </a:lnTo>
                <a:lnTo>
                  <a:pt x="430" y="29"/>
                </a:lnTo>
                <a:lnTo>
                  <a:pt x="432" y="31"/>
                </a:lnTo>
                <a:lnTo>
                  <a:pt x="434" y="34"/>
                </a:lnTo>
                <a:lnTo>
                  <a:pt x="436" y="37"/>
                </a:lnTo>
                <a:lnTo>
                  <a:pt x="438" y="40"/>
                </a:lnTo>
                <a:lnTo>
                  <a:pt x="440" y="43"/>
                </a:lnTo>
                <a:lnTo>
                  <a:pt x="442" y="46"/>
                </a:lnTo>
                <a:lnTo>
                  <a:pt x="444" y="49"/>
                </a:lnTo>
                <a:lnTo>
                  <a:pt x="446" y="53"/>
                </a:lnTo>
                <a:lnTo>
                  <a:pt x="448" y="56"/>
                </a:lnTo>
                <a:lnTo>
                  <a:pt x="450" y="60"/>
                </a:lnTo>
                <a:lnTo>
                  <a:pt x="452" y="64"/>
                </a:lnTo>
                <a:lnTo>
                  <a:pt x="454" y="67"/>
                </a:lnTo>
                <a:lnTo>
                  <a:pt x="456" y="71"/>
                </a:lnTo>
                <a:lnTo>
                  <a:pt x="458" y="75"/>
                </a:lnTo>
                <a:lnTo>
                  <a:pt x="460" y="79"/>
                </a:lnTo>
                <a:lnTo>
                  <a:pt x="462" y="83"/>
                </a:lnTo>
                <a:lnTo>
                  <a:pt x="464" y="88"/>
                </a:lnTo>
                <a:lnTo>
                  <a:pt x="466" y="92"/>
                </a:lnTo>
                <a:lnTo>
                  <a:pt x="468" y="96"/>
                </a:lnTo>
                <a:lnTo>
                  <a:pt x="470" y="101"/>
                </a:lnTo>
                <a:lnTo>
                  <a:pt x="472" y="105"/>
                </a:lnTo>
                <a:lnTo>
                  <a:pt x="474" y="110"/>
                </a:lnTo>
                <a:lnTo>
                  <a:pt x="476" y="114"/>
                </a:lnTo>
                <a:lnTo>
                  <a:pt x="478" y="119"/>
                </a:lnTo>
                <a:lnTo>
                  <a:pt x="480" y="123"/>
                </a:lnTo>
                <a:lnTo>
                  <a:pt x="482" y="128"/>
                </a:lnTo>
                <a:lnTo>
                  <a:pt x="484" y="133"/>
                </a:lnTo>
                <a:lnTo>
                  <a:pt x="486" y="138"/>
                </a:lnTo>
                <a:lnTo>
                  <a:pt x="488" y="143"/>
                </a:lnTo>
                <a:lnTo>
                  <a:pt x="490" y="148"/>
                </a:lnTo>
                <a:lnTo>
                  <a:pt x="492" y="153"/>
                </a:lnTo>
                <a:lnTo>
                  <a:pt x="494" y="158"/>
                </a:lnTo>
                <a:lnTo>
                  <a:pt x="496" y="163"/>
                </a:lnTo>
                <a:lnTo>
                  <a:pt x="498" y="168"/>
                </a:lnTo>
                <a:lnTo>
                  <a:pt x="500" y="173"/>
                </a:lnTo>
                <a:lnTo>
                  <a:pt x="502" y="178"/>
                </a:lnTo>
                <a:lnTo>
                  <a:pt x="504" y="183"/>
                </a:lnTo>
                <a:lnTo>
                  <a:pt x="506" y="188"/>
                </a:lnTo>
                <a:lnTo>
                  <a:pt x="508" y="193"/>
                </a:lnTo>
                <a:lnTo>
                  <a:pt x="510" y="198"/>
                </a:lnTo>
                <a:lnTo>
                  <a:pt x="512" y="204"/>
                </a:lnTo>
                <a:lnTo>
                  <a:pt x="514" y="209"/>
                </a:lnTo>
                <a:lnTo>
                  <a:pt x="516" y="214"/>
                </a:lnTo>
                <a:lnTo>
                  <a:pt x="518" y="219"/>
                </a:lnTo>
                <a:lnTo>
                  <a:pt x="520" y="224"/>
                </a:lnTo>
                <a:lnTo>
                  <a:pt x="522" y="229"/>
                </a:lnTo>
                <a:lnTo>
                  <a:pt x="524" y="234"/>
                </a:lnTo>
                <a:lnTo>
                  <a:pt x="526" y="239"/>
                </a:lnTo>
                <a:lnTo>
                  <a:pt x="528" y="244"/>
                </a:lnTo>
                <a:lnTo>
                  <a:pt x="530" y="250"/>
                </a:lnTo>
                <a:lnTo>
                  <a:pt x="532" y="255"/>
                </a:lnTo>
                <a:lnTo>
                  <a:pt x="534" y="259"/>
                </a:lnTo>
                <a:lnTo>
                  <a:pt x="536" y="264"/>
                </a:lnTo>
                <a:lnTo>
                  <a:pt x="538" y="269"/>
                </a:lnTo>
                <a:lnTo>
                  <a:pt x="540" y="274"/>
                </a:lnTo>
                <a:lnTo>
                  <a:pt x="542" y="279"/>
                </a:lnTo>
                <a:lnTo>
                  <a:pt x="544" y="284"/>
                </a:lnTo>
                <a:lnTo>
                  <a:pt x="546" y="289"/>
                </a:lnTo>
                <a:lnTo>
                  <a:pt x="548" y="293"/>
                </a:lnTo>
                <a:lnTo>
                  <a:pt x="550" y="298"/>
                </a:lnTo>
                <a:lnTo>
                  <a:pt x="552" y="302"/>
                </a:lnTo>
                <a:lnTo>
                  <a:pt x="554" y="307"/>
                </a:lnTo>
                <a:lnTo>
                  <a:pt x="556" y="311"/>
                </a:lnTo>
                <a:lnTo>
                  <a:pt x="558" y="316"/>
                </a:lnTo>
                <a:lnTo>
                  <a:pt x="560" y="320"/>
                </a:lnTo>
                <a:lnTo>
                  <a:pt x="562" y="324"/>
                </a:lnTo>
                <a:lnTo>
                  <a:pt x="564" y="328"/>
                </a:lnTo>
                <a:lnTo>
                  <a:pt x="566" y="333"/>
                </a:lnTo>
                <a:lnTo>
                  <a:pt x="568" y="337"/>
                </a:lnTo>
                <a:lnTo>
                  <a:pt x="570" y="340"/>
                </a:lnTo>
                <a:lnTo>
                  <a:pt x="572" y="344"/>
                </a:lnTo>
                <a:lnTo>
                  <a:pt x="574" y="348"/>
                </a:lnTo>
                <a:lnTo>
                  <a:pt x="576" y="352"/>
                </a:lnTo>
                <a:lnTo>
                  <a:pt x="578" y="355"/>
                </a:lnTo>
                <a:lnTo>
                  <a:pt x="580" y="359"/>
                </a:lnTo>
                <a:lnTo>
                  <a:pt x="582" y="362"/>
                </a:lnTo>
                <a:lnTo>
                  <a:pt x="584" y="365"/>
                </a:lnTo>
                <a:lnTo>
                  <a:pt x="586" y="369"/>
                </a:lnTo>
                <a:lnTo>
                  <a:pt x="588" y="372"/>
                </a:lnTo>
                <a:lnTo>
                  <a:pt x="590" y="375"/>
                </a:lnTo>
                <a:lnTo>
                  <a:pt x="592" y="377"/>
                </a:lnTo>
                <a:lnTo>
                  <a:pt x="594" y="380"/>
                </a:lnTo>
                <a:lnTo>
                  <a:pt x="596" y="383"/>
                </a:lnTo>
                <a:lnTo>
                  <a:pt x="598" y="385"/>
                </a:lnTo>
                <a:lnTo>
                  <a:pt x="600" y="388"/>
                </a:lnTo>
                <a:lnTo>
                  <a:pt x="602" y="390"/>
                </a:lnTo>
                <a:lnTo>
                  <a:pt x="604" y="392"/>
                </a:lnTo>
                <a:lnTo>
                  <a:pt x="606" y="394"/>
                </a:lnTo>
                <a:lnTo>
                  <a:pt x="608" y="396"/>
                </a:lnTo>
                <a:lnTo>
                  <a:pt x="610" y="398"/>
                </a:lnTo>
                <a:lnTo>
                  <a:pt x="612" y="400"/>
                </a:lnTo>
                <a:lnTo>
                  <a:pt x="614" y="401"/>
                </a:lnTo>
                <a:lnTo>
                  <a:pt x="616" y="403"/>
                </a:lnTo>
                <a:lnTo>
                  <a:pt x="618" y="404"/>
                </a:lnTo>
                <a:lnTo>
                  <a:pt x="620" y="405"/>
                </a:lnTo>
                <a:lnTo>
                  <a:pt x="622" y="406"/>
                </a:lnTo>
                <a:lnTo>
                  <a:pt x="624" y="407"/>
                </a:lnTo>
                <a:lnTo>
                  <a:pt x="626" y="408"/>
                </a:lnTo>
                <a:lnTo>
                  <a:pt x="628" y="409"/>
                </a:lnTo>
                <a:lnTo>
                  <a:pt x="630" y="410"/>
                </a:lnTo>
                <a:lnTo>
                  <a:pt x="632" y="410"/>
                </a:lnTo>
                <a:lnTo>
                  <a:pt x="634" y="410"/>
                </a:lnTo>
                <a:lnTo>
                  <a:pt x="636" y="410"/>
                </a:lnTo>
                <a:lnTo>
                  <a:pt x="638" y="411"/>
                </a:lnTo>
                <a:lnTo>
                  <a:pt x="640" y="410"/>
                </a:lnTo>
                <a:lnTo>
                  <a:pt x="642" y="410"/>
                </a:lnTo>
                <a:lnTo>
                  <a:pt x="644" y="410"/>
                </a:lnTo>
                <a:lnTo>
                  <a:pt x="646" y="410"/>
                </a:lnTo>
                <a:lnTo>
                  <a:pt x="648" y="409"/>
                </a:lnTo>
                <a:lnTo>
                  <a:pt x="650" y="408"/>
                </a:lnTo>
                <a:lnTo>
                  <a:pt x="652" y="407"/>
                </a:lnTo>
                <a:lnTo>
                  <a:pt x="654" y="406"/>
                </a:lnTo>
                <a:lnTo>
                  <a:pt x="656" y="405"/>
                </a:lnTo>
                <a:lnTo>
                  <a:pt x="658" y="404"/>
                </a:lnTo>
                <a:lnTo>
                  <a:pt x="660" y="403"/>
                </a:lnTo>
                <a:lnTo>
                  <a:pt x="662" y="401"/>
                </a:lnTo>
                <a:lnTo>
                  <a:pt x="664" y="400"/>
                </a:lnTo>
                <a:lnTo>
                  <a:pt x="666" y="398"/>
                </a:lnTo>
                <a:lnTo>
                  <a:pt x="668" y="396"/>
                </a:lnTo>
                <a:lnTo>
                  <a:pt x="670" y="394"/>
                </a:lnTo>
                <a:lnTo>
                  <a:pt x="672" y="392"/>
                </a:lnTo>
                <a:lnTo>
                  <a:pt x="674" y="390"/>
                </a:lnTo>
                <a:lnTo>
                  <a:pt x="676" y="388"/>
                </a:lnTo>
                <a:lnTo>
                  <a:pt x="678" y="385"/>
                </a:lnTo>
                <a:lnTo>
                  <a:pt x="680" y="383"/>
                </a:lnTo>
                <a:lnTo>
                  <a:pt x="682" y="380"/>
                </a:lnTo>
                <a:lnTo>
                  <a:pt x="684" y="377"/>
                </a:lnTo>
                <a:lnTo>
                  <a:pt x="686" y="374"/>
                </a:lnTo>
                <a:lnTo>
                  <a:pt x="688" y="371"/>
                </a:lnTo>
                <a:lnTo>
                  <a:pt x="690" y="368"/>
                </a:lnTo>
                <a:lnTo>
                  <a:pt x="692" y="365"/>
                </a:lnTo>
                <a:lnTo>
                  <a:pt x="694" y="362"/>
                </a:lnTo>
                <a:lnTo>
                  <a:pt x="696" y="358"/>
                </a:lnTo>
                <a:lnTo>
                  <a:pt x="698" y="355"/>
                </a:lnTo>
                <a:lnTo>
                  <a:pt x="700" y="351"/>
                </a:lnTo>
                <a:lnTo>
                  <a:pt x="702" y="348"/>
                </a:lnTo>
                <a:lnTo>
                  <a:pt x="704" y="344"/>
                </a:lnTo>
                <a:lnTo>
                  <a:pt x="706" y="340"/>
                </a:lnTo>
                <a:lnTo>
                  <a:pt x="708" y="336"/>
                </a:lnTo>
                <a:lnTo>
                  <a:pt x="710" y="332"/>
                </a:lnTo>
                <a:lnTo>
                  <a:pt x="712" y="328"/>
                </a:lnTo>
                <a:lnTo>
                  <a:pt x="714" y="324"/>
                </a:lnTo>
                <a:lnTo>
                  <a:pt x="716" y="320"/>
                </a:lnTo>
                <a:lnTo>
                  <a:pt x="718" y="315"/>
                </a:lnTo>
                <a:lnTo>
                  <a:pt x="720" y="311"/>
                </a:lnTo>
                <a:lnTo>
                  <a:pt x="722" y="307"/>
                </a:lnTo>
                <a:lnTo>
                  <a:pt x="724" y="302"/>
                </a:lnTo>
                <a:lnTo>
                  <a:pt x="726" y="298"/>
                </a:lnTo>
                <a:lnTo>
                  <a:pt x="728" y="293"/>
                </a:lnTo>
                <a:lnTo>
                  <a:pt x="730" y="288"/>
                </a:lnTo>
                <a:lnTo>
                  <a:pt x="732" y="284"/>
                </a:lnTo>
                <a:lnTo>
                  <a:pt x="734" y="279"/>
                </a:lnTo>
                <a:lnTo>
                  <a:pt x="736" y="274"/>
                </a:lnTo>
                <a:lnTo>
                  <a:pt x="738" y="269"/>
                </a:lnTo>
                <a:lnTo>
                  <a:pt x="740" y="264"/>
                </a:lnTo>
                <a:lnTo>
                  <a:pt x="742" y="259"/>
                </a:lnTo>
                <a:lnTo>
                  <a:pt x="744" y="254"/>
                </a:lnTo>
                <a:lnTo>
                  <a:pt x="746" y="249"/>
                </a:lnTo>
                <a:lnTo>
                  <a:pt x="748" y="244"/>
                </a:lnTo>
                <a:lnTo>
                  <a:pt x="750" y="239"/>
                </a:lnTo>
                <a:lnTo>
                  <a:pt x="752" y="234"/>
                </a:lnTo>
                <a:lnTo>
                  <a:pt x="754" y="229"/>
                </a:lnTo>
                <a:lnTo>
                  <a:pt x="756" y="224"/>
                </a:lnTo>
                <a:lnTo>
                  <a:pt x="758" y="219"/>
                </a:lnTo>
                <a:lnTo>
                  <a:pt x="760" y="213"/>
                </a:lnTo>
                <a:lnTo>
                  <a:pt x="762" y="208"/>
                </a:lnTo>
                <a:lnTo>
                  <a:pt x="764" y="203"/>
                </a:lnTo>
                <a:lnTo>
                  <a:pt x="766" y="198"/>
                </a:lnTo>
                <a:lnTo>
                  <a:pt x="768" y="193"/>
                </a:lnTo>
                <a:lnTo>
                  <a:pt x="770" y="188"/>
                </a:lnTo>
                <a:lnTo>
                  <a:pt x="772" y="183"/>
                </a:lnTo>
                <a:lnTo>
                  <a:pt x="774" y="178"/>
                </a:lnTo>
                <a:lnTo>
                  <a:pt x="776" y="172"/>
                </a:lnTo>
                <a:lnTo>
                  <a:pt x="778" y="167"/>
                </a:lnTo>
                <a:lnTo>
                  <a:pt x="780" y="162"/>
                </a:lnTo>
                <a:lnTo>
                  <a:pt x="782" y="157"/>
                </a:lnTo>
                <a:lnTo>
                  <a:pt x="784" y="152"/>
                </a:lnTo>
                <a:lnTo>
                  <a:pt x="786" y="147"/>
                </a:lnTo>
                <a:lnTo>
                  <a:pt x="788" y="142"/>
                </a:lnTo>
                <a:lnTo>
                  <a:pt x="790" y="138"/>
                </a:lnTo>
                <a:lnTo>
                  <a:pt x="792" y="133"/>
                </a:lnTo>
                <a:lnTo>
                  <a:pt x="794" y="128"/>
                </a:lnTo>
                <a:lnTo>
                  <a:pt x="796" y="123"/>
                </a:lnTo>
                <a:lnTo>
                  <a:pt x="798" y="118"/>
                </a:lnTo>
                <a:lnTo>
                  <a:pt x="800" y="114"/>
                </a:lnTo>
                <a:lnTo>
                  <a:pt x="802" y="109"/>
                </a:lnTo>
                <a:lnTo>
                  <a:pt x="804" y="105"/>
                </a:lnTo>
                <a:lnTo>
                  <a:pt x="806" y="100"/>
                </a:lnTo>
                <a:lnTo>
                  <a:pt x="808" y="96"/>
                </a:lnTo>
                <a:lnTo>
                  <a:pt x="810" y="92"/>
                </a:lnTo>
                <a:lnTo>
                  <a:pt x="812" y="87"/>
                </a:lnTo>
                <a:lnTo>
                  <a:pt x="814" y="83"/>
                </a:lnTo>
                <a:lnTo>
                  <a:pt x="816" y="79"/>
                </a:lnTo>
                <a:lnTo>
                  <a:pt x="818" y="75"/>
                </a:lnTo>
                <a:lnTo>
                  <a:pt x="820" y="71"/>
                </a:lnTo>
                <a:lnTo>
                  <a:pt x="822" y="67"/>
                </a:lnTo>
                <a:lnTo>
                  <a:pt x="824" y="63"/>
                </a:lnTo>
                <a:lnTo>
                  <a:pt x="826" y="60"/>
                </a:lnTo>
                <a:lnTo>
                  <a:pt x="828" y="56"/>
                </a:lnTo>
                <a:lnTo>
                  <a:pt x="830" y="53"/>
                </a:lnTo>
                <a:lnTo>
                  <a:pt x="832" y="49"/>
                </a:lnTo>
                <a:lnTo>
                  <a:pt x="834" y="46"/>
                </a:lnTo>
                <a:lnTo>
                  <a:pt x="836" y="43"/>
                </a:lnTo>
                <a:lnTo>
                  <a:pt x="838" y="40"/>
                </a:lnTo>
                <a:lnTo>
                  <a:pt x="840" y="37"/>
                </a:lnTo>
                <a:lnTo>
                  <a:pt x="842" y="34"/>
                </a:lnTo>
                <a:lnTo>
                  <a:pt x="844" y="31"/>
                </a:lnTo>
                <a:lnTo>
                  <a:pt x="846" y="28"/>
                </a:lnTo>
                <a:lnTo>
                  <a:pt x="848" y="26"/>
                </a:lnTo>
                <a:lnTo>
                  <a:pt x="850" y="23"/>
                </a:lnTo>
                <a:lnTo>
                  <a:pt x="852" y="21"/>
                </a:lnTo>
                <a:lnTo>
                  <a:pt x="854" y="19"/>
                </a:lnTo>
                <a:lnTo>
                  <a:pt x="856" y="17"/>
                </a:lnTo>
                <a:lnTo>
                  <a:pt x="858" y="15"/>
                </a:lnTo>
                <a:lnTo>
                  <a:pt x="860" y="13"/>
                </a:lnTo>
                <a:lnTo>
                  <a:pt x="862" y="11"/>
                </a:lnTo>
                <a:lnTo>
                  <a:pt x="864" y="9"/>
                </a:lnTo>
                <a:lnTo>
                  <a:pt x="866" y="8"/>
                </a:lnTo>
                <a:lnTo>
                  <a:pt x="868" y="7"/>
                </a:lnTo>
                <a:lnTo>
                  <a:pt x="870" y="5"/>
                </a:lnTo>
                <a:lnTo>
                  <a:pt x="872" y="4"/>
                </a:lnTo>
                <a:lnTo>
                  <a:pt x="874" y="3"/>
                </a:lnTo>
                <a:lnTo>
                  <a:pt x="876" y="2"/>
                </a:lnTo>
                <a:lnTo>
                  <a:pt x="878" y="2"/>
                </a:lnTo>
                <a:lnTo>
                  <a:pt x="880" y="1"/>
                </a:lnTo>
                <a:lnTo>
                  <a:pt x="882" y="1"/>
                </a:lnTo>
                <a:lnTo>
                  <a:pt x="884" y="0"/>
                </a:lnTo>
                <a:lnTo>
                  <a:pt x="886" y="0"/>
                </a:lnTo>
                <a:lnTo>
                  <a:pt x="888" y="0"/>
                </a:lnTo>
                <a:lnTo>
                  <a:pt x="890" y="0"/>
                </a:lnTo>
                <a:lnTo>
                  <a:pt x="892" y="0"/>
                </a:lnTo>
                <a:lnTo>
                  <a:pt x="894" y="0"/>
                </a:lnTo>
                <a:lnTo>
                  <a:pt x="896" y="1"/>
                </a:lnTo>
                <a:lnTo>
                  <a:pt x="898" y="1"/>
                </a:lnTo>
                <a:lnTo>
                  <a:pt x="900" y="2"/>
                </a:lnTo>
                <a:lnTo>
                  <a:pt x="902" y="3"/>
                </a:lnTo>
                <a:lnTo>
                  <a:pt x="904" y="4"/>
                </a:lnTo>
                <a:lnTo>
                  <a:pt x="906" y="5"/>
                </a:lnTo>
                <a:lnTo>
                  <a:pt x="908" y="6"/>
                </a:lnTo>
                <a:lnTo>
                  <a:pt x="910" y="7"/>
                </a:lnTo>
                <a:lnTo>
                  <a:pt x="912" y="9"/>
                </a:lnTo>
                <a:lnTo>
                  <a:pt x="914" y="10"/>
                </a:lnTo>
                <a:lnTo>
                  <a:pt x="916" y="12"/>
                </a:lnTo>
                <a:lnTo>
                  <a:pt x="918" y="14"/>
                </a:lnTo>
                <a:lnTo>
                  <a:pt x="920" y="16"/>
                </a:lnTo>
                <a:lnTo>
                  <a:pt x="922" y="18"/>
                </a:lnTo>
                <a:lnTo>
                  <a:pt x="924" y="20"/>
                </a:lnTo>
                <a:lnTo>
                  <a:pt x="926" y="22"/>
                </a:lnTo>
                <a:lnTo>
                  <a:pt x="928" y="25"/>
                </a:lnTo>
                <a:lnTo>
                  <a:pt x="930" y="27"/>
                </a:lnTo>
                <a:lnTo>
                  <a:pt x="932" y="30"/>
                </a:lnTo>
                <a:lnTo>
                  <a:pt x="934" y="32"/>
                </a:lnTo>
                <a:lnTo>
                  <a:pt x="936" y="35"/>
                </a:lnTo>
                <a:lnTo>
                  <a:pt x="938" y="38"/>
                </a:lnTo>
                <a:lnTo>
                  <a:pt x="940" y="41"/>
                </a:lnTo>
                <a:lnTo>
                  <a:pt x="942" y="44"/>
                </a:lnTo>
                <a:lnTo>
                  <a:pt x="944" y="48"/>
                </a:lnTo>
                <a:lnTo>
                  <a:pt x="946" y="51"/>
                </a:lnTo>
                <a:lnTo>
                  <a:pt x="948" y="54"/>
                </a:lnTo>
                <a:lnTo>
                  <a:pt x="950" y="58"/>
                </a:lnTo>
                <a:lnTo>
                  <a:pt x="952" y="62"/>
                </a:lnTo>
                <a:lnTo>
                  <a:pt x="954" y="65"/>
                </a:lnTo>
                <a:lnTo>
                  <a:pt x="956" y="69"/>
                </a:lnTo>
                <a:lnTo>
                  <a:pt x="958" y="73"/>
                </a:lnTo>
                <a:lnTo>
                  <a:pt x="960" y="77"/>
                </a:lnTo>
                <a:lnTo>
                  <a:pt x="962" y="81"/>
                </a:lnTo>
                <a:lnTo>
                  <a:pt x="964" y="85"/>
                </a:lnTo>
                <a:lnTo>
                  <a:pt x="966" y="89"/>
                </a:lnTo>
                <a:lnTo>
                  <a:pt x="968" y="94"/>
                </a:lnTo>
                <a:lnTo>
                  <a:pt x="970" y="98"/>
                </a:lnTo>
                <a:lnTo>
                  <a:pt x="972" y="103"/>
                </a:lnTo>
                <a:lnTo>
                  <a:pt x="974" y="107"/>
                </a:lnTo>
                <a:lnTo>
                  <a:pt x="976" y="112"/>
                </a:lnTo>
                <a:lnTo>
                  <a:pt x="978" y="116"/>
                </a:lnTo>
                <a:lnTo>
                  <a:pt x="980" y="121"/>
                </a:lnTo>
                <a:lnTo>
                  <a:pt x="982" y="126"/>
                </a:lnTo>
                <a:lnTo>
                  <a:pt x="984" y="130"/>
                </a:lnTo>
                <a:lnTo>
                  <a:pt x="986" y="135"/>
                </a:lnTo>
                <a:lnTo>
                  <a:pt x="988" y="140"/>
                </a:lnTo>
                <a:lnTo>
                  <a:pt x="990" y="145"/>
                </a:lnTo>
                <a:lnTo>
                  <a:pt x="992" y="150"/>
                </a:lnTo>
                <a:lnTo>
                  <a:pt x="994" y="155"/>
                </a:lnTo>
                <a:lnTo>
                  <a:pt x="996" y="160"/>
                </a:lnTo>
                <a:lnTo>
                  <a:pt x="998" y="165"/>
                </a:lnTo>
                <a:lnTo>
                  <a:pt x="1000" y="170"/>
                </a:lnTo>
                <a:lnTo>
                  <a:pt x="1002" y="175"/>
                </a:lnTo>
                <a:lnTo>
                  <a:pt x="1004" y="180"/>
                </a:lnTo>
                <a:lnTo>
                  <a:pt x="1006" y="185"/>
                </a:lnTo>
                <a:lnTo>
                  <a:pt x="1008" y="190"/>
                </a:lnTo>
                <a:lnTo>
                  <a:pt x="1010" y="196"/>
                </a:lnTo>
                <a:lnTo>
                  <a:pt x="1012" y="201"/>
                </a:lnTo>
                <a:lnTo>
                  <a:pt x="1014" y="206"/>
                </a:lnTo>
                <a:lnTo>
                  <a:pt x="1016" y="211"/>
                </a:lnTo>
                <a:lnTo>
                  <a:pt x="1018" y="216"/>
                </a:lnTo>
                <a:lnTo>
                  <a:pt x="1020" y="221"/>
                </a:lnTo>
                <a:lnTo>
                  <a:pt x="1022" y="226"/>
                </a:lnTo>
                <a:lnTo>
                  <a:pt x="1024" y="232"/>
                </a:lnTo>
                <a:lnTo>
                  <a:pt x="1026" y="237"/>
                </a:lnTo>
                <a:lnTo>
                  <a:pt x="1028" y="242"/>
                </a:lnTo>
                <a:lnTo>
                  <a:pt x="1030" y="247"/>
                </a:lnTo>
                <a:lnTo>
                  <a:pt x="1032" y="252"/>
                </a:lnTo>
                <a:lnTo>
                  <a:pt x="1034" y="257"/>
                </a:lnTo>
                <a:lnTo>
                  <a:pt x="1036" y="262"/>
                </a:lnTo>
                <a:lnTo>
                  <a:pt x="1038" y="267"/>
                </a:lnTo>
                <a:lnTo>
                  <a:pt x="1040" y="272"/>
                </a:lnTo>
                <a:lnTo>
                  <a:pt x="1042" y="276"/>
                </a:lnTo>
                <a:lnTo>
                  <a:pt x="1044" y="281"/>
                </a:lnTo>
                <a:lnTo>
                  <a:pt x="1046" y="286"/>
                </a:lnTo>
                <a:lnTo>
                  <a:pt x="1048" y="291"/>
                </a:lnTo>
                <a:lnTo>
                  <a:pt x="1050" y="295"/>
                </a:lnTo>
                <a:lnTo>
                  <a:pt x="1052" y="300"/>
                </a:lnTo>
                <a:lnTo>
                  <a:pt x="1054" y="305"/>
                </a:lnTo>
                <a:lnTo>
                  <a:pt x="1056" y="309"/>
                </a:lnTo>
                <a:lnTo>
                  <a:pt x="1058" y="313"/>
                </a:lnTo>
                <a:lnTo>
                  <a:pt x="1060" y="318"/>
                </a:lnTo>
                <a:lnTo>
                  <a:pt x="1062" y="322"/>
                </a:lnTo>
                <a:lnTo>
                  <a:pt x="1064" y="326"/>
                </a:lnTo>
                <a:lnTo>
                  <a:pt x="1066" y="330"/>
                </a:lnTo>
                <a:lnTo>
                  <a:pt x="1068" y="334"/>
                </a:lnTo>
                <a:lnTo>
                  <a:pt x="1070" y="338"/>
                </a:lnTo>
                <a:lnTo>
                  <a:pt x="1072" y="342"/>
                </a:lnTo>
                <a:lnTo>
                  <a:pt x="1074" y="346"/>
                </a:lnTo>
                <a:lnTo>
                  <a:pt x="1076" y="350"/>
                </a:lnTo>
                <a:lnTo>
                  <a:pt x="1078" y="353"/>
                </a:lnTo>
                <a:lnTo>
                  <a:pt x="1080" y="357"/>
                </a:lnTo>
                <a:lnTo>
                  <a:pt x="1082" y="360"/>
                </a:lnTo>
                <a:lnTo>
                  <a:pt x="1084" y="364"/>
                </a:lnTo>
                <a:lnTo>
                  <a:pt x="1086" y="367"/>
                </a:lnTo>
                <a:lnTo>
                  <a:pt x="1088" y="370"/>
                </a:lnTo>
                <a:lnTo>
                  <a:pt x="1090" y="373"/>
                </a:lnTo>
                <a:lnTo>
                  <a:pt x="1092" y="376"/>
                </a:lnTo>
                <a:lnTo>
                  <a:pt x="1094" y="379"/>
                </a:lnTo>
                <a:lnTo>
                  <a:pt x="1096" y="381"/>
                </a:lnTo>
                <a:lnTo>
                  <a:pt x="1098" y="384"/>
                </a:lnTo>
                <a:lnTo>
                  <a:pt x="1100" y="386"/>
                </a:lnTo>
                <a:lnTo>
                  <a:pt x="1102" y="389"/>
                </a:lnTo>
                <a:lnTo>
                  <a:pt x="1104" y="391"/>
                </a:lnTo>
                <a:lnTo>
                  <a:pt x="1106" y="393"/>
                </a:lnTo>
                <a:lnTo>
                  <a:pt x="1108" y="395"/>
                </a:lnTo>
                <a:lnTo>
                  <a:pt x="1110" y="397"/>
                </a:lnTo>
                <a:lnTo>
                  <a:pt x="1112" y="399"/>
                </a:lnTo>
                <a:lnTo>
                  <a:pt x="1114" y="401"/>
                </a:lnTo>
                <a:lnTo>
                  <a:pt x="1116" y="402"/>
                </a:lnTo>
                <a:lnTo>
                  <a:pt x="1118" y="403"/>
                </a:lnTo>
                <a:lnTo>
                  <a:pt x="1120" y="405"/>
                </a:lnTo>
                <a:lnTo>
                  <a:pt x="1122" y="406"/>
                </a:lnTo>
                <a:lnTo>
                  <a:pt x="1124" y="407"/>
                </a:lnTo>
                <a:lnTo>
                  <a:pt x="1126" y="408"/>
                </a:lnTo>
                <a:lnTo>
                  <a:pt x="1128" y="409"/>
                </a:lnTo>
                <a:lnTo>
                  <a:pt x="1130" y="409"/>
                </a:lnTo>
                <a:lnTo>
                  <a:pt x="1132" y="410"/>
                </a:lnTo>
                <a:lnTo>
                  <a:pt x="1134" y="410"/>
                </a:lnTo>
                <a:lnTo>
                  <a:pt x="1136" y="410"/>
                </a:lnTo>
                <a:lnTo>
                  <a:pt x="1138" y="411"/>
                </a:lnTo>
                <a:lnTo>
                  <a:pt x="1140" y="411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9"/>
                </a:lnTo>
                <a:lnTo>
                  <a:pt x="1152" y="408"/>
                </a:lnTo>
                <a:lnTo>
                  <a:pt x="1154" y="407"/>
                </a:lnTo>
                <a:lnTo>
                  <a:pt x="1156" y="406"/>
                </a:lnTo>
                <a:lnTo>
                  <a:pt x="1158" y="405"/>
                </a:lnTo>
                <a:lnTo>
                  <a:pt x="1160" y="403"/>
                </a:lnTo>
                <a:lnTo>
                  <a:pt x="1162" y="402"/>
                </a:lnTo>
                <a:lnTo>
                  <a:pt x="1164" y="401"/>
                </a:lnTo>
                <a:lnTo>
                  <a:pt x="1166" y="399"/>
                </a:lnTo>
                <a:lnTo>
                  <a:pt x="1168" y="397"/>
                </a:lnTo>
                <a:lnTo>
                  <a:pt x="1170" y="395"/>
                </a:lnTo>
                <a:lnTo>
                  <a:pt x="1172" y="393"/>
                </a:lnTo>
                <a:lnTo>
                  <a:pt x="1174" y="391"/>
                </a:lnTo>
                <a:lnTo>
                  <a:pt x="1176" y="389"/>
                </a:lnTo>
                <a:lnTo>
                  <a:pt x="1178" y="387"/>
                </a:lnTo>
                <a:lnTo>
                  <a:pt x="1180" y="384"/>
                </a:lnTo>
                <a:lnTo>
                  <a:pt x="1182" y="381"/>
                </a:lnTo>
                <a:lnTo>
                  <a:pt x="1184" y="379"/>
                </a:lnTo>
                <a:lnTo>
                  <a:pt x="1186" y="376"/>
                </a:lnTo>
                <a:lnTo>
                  <a:pt x="1188" y="373"/>
                </a:lnTo>
                <a:lnTo>
                  <a:pt x="1190" y="370"/>
                </a:lnTo>
                <a:lnTo>
                  <a:pt x="1192" y="367"/>
                </a:lnTo>
                <a:lnTo>
                  <a:pt x="1194" y="364"/>
                </a:lnTo>
                <a:lnTo>
                  <a:pt x="1196" y="360"/>
                </a:lnTo>
                <a:lnTo>
                  <a:pt x="1198" y="357"/>
                </a:lnTo>
                <a:lnTo>
                  <a:pt x="1200" y="353"/>
                </a:lnTo>
                <a:lnTo>
                  <a:pt x="1202" y="350"/>
                </a:lnTo>
                <a:lnTo>
                  <a:pt x="1204" y="346"/>
                </a:lnTo>
                <a:lnTo>
                  <a:pt x="1206" y="342"/>
                </a:lnTo>
                <a:lnTo>
                  <a:pt x="1208" y="338"/>
                </a:lnTo>
                <a:lnTo>
                  <a:pt x="1210" y="334"/>
                </a:lnTo>
                <a:lnTo>
                  <a:pt x="1212" y="330"/>
                </a:lnTo>
                <a:lnTo>
                  <a:pt x="1214" y="326"/>
                </a:lnTo>
                <a:lnTo>
                  <a:pt x="1216" y="322"/>
                </a:lnTo>
                <a:lnTo>
                  <a:pt x="1218" y="318"/>
                </a:lnTo>
                <a:lnTo>
                  <a:pt x="1220" y="313"/>
                </a:lnTo>
                <a:lnTo>
                  <a:pt x="1222" y="309"/>
                </a:lnTo>
                <a:lnTo>
                  <a:pt x="1224" y="305"/>
                </a:lnTo>
                <a:lnTo>
                  <a:pt x="1226" y="300"/>
                </a:lnTo>
                <a:lnTo>
                  <a:pt x="1228" y="295"/>
                </a:lnTo>
                <a:lnTo>
                  <a:pt x="1230" y="291"/>
                </a:lnTo>
                <a:lnTo>
                  <a:pt x="1232" y="286"/>
                </a:lnTo>
                <a:lnTo>
                  <a:pt x="1234" y="281"/>
                </a:lnTo>
                <a:lnTo>
                  <a:pt x="1236" y="277"/>
                </a:lnTo>
                <a:lnTo>
                  <a:pt x="1238" y="272"/>
                </a:lnTo>
                <a:lnTo>
                  <a:pt x="1240" y="267"/>
                </a:lnTo>
                <a:lnTo>
                  <a:pt x="1242" y="262"/>
                </a:lnTo>
                <a:lnTo>
                  <a:pt x="1244" y="257"/>
                </a:lnTo>
                <a:lnTo>
                  <a:pt x="1246" y="252"/>
                </a:lnTo>
                <a:lnTo>
                  <a:pt x="1248" y="247"/>
                </a:lnTo>
                <a:lnTo>
                  <a:pt x="1250" y="242"/>
                </a:lnTo>
                <a:lnTo>
                  <a:pt x="1252" y="237"/>
                </a:lnTo>
                <a:lnTo>
                  <a:pt x="1254" y="232"/>
                </a:lnTo>
                <a:lnTo>
                  <a:pt x="1256" y="227"/>
                </a:lnTo>
                <a:lnTo>
                  <a:pt x="1258" y="221"/>
                </a:lnTo>
                <a:lnTo>
                  <a:pt x="1260" y="216"/>
                </a:lnTo>
                <a:lnTo>
                  <a:pt x="1262" y="211"/>
                </a:lnTo>
                <a:lnTo>
                  <a:pt x="1264" y="206"/>
                </a:lnTo>
                <a:lnTo>
                  <a:pt x="1266" y="201"/>
                </a:lnTo>
                <a:lnTo>
                  <a:pt x="1268" y="196"/>
                </a:lnTo>
                <a:lnTo>
                  <a:pt x="1270" y="191"/>
                </a:lnTo>
                <a:lnTo>
                  <a:pt x="1272" y="185"/>
                </a:lnTo>
                <a:lnTo>
                  <a:pt x="1274" y="180"/>
                </a:lnTo>
                <a:lnTo>
                  <a:pt x="1276" y="175"/>
                </a:lnTo>
                <a:lnTo>
                  <a:pt x="1277" y="173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25872D07-C2C1-245B-8D5C-80603E3980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84949" y="1168401"/>
            <a:ext cx="1142" cy="2446484"/>
          </a:xfrm>
          <a:prstGeom prst="line">
            <a:avLst/>
          </a:prstGeom>
          <a:noFill/>
          <a:ln w="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58C11DE7-7D72-8BC4-777C-AE34CE4BEC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061" y="1192557"/>
            <a:ext cx="1142" cy="2446484"/>
          </a:xfrm>
          <a:prstGeom prst="line">
            <a:avLst/>
          </a:prstGeom>
          <a:noFill/>
          <a:ln w="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0.00995 L -0.07812 -0.007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6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22222E-6 L -0.23359 -0.0039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80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0.07669 -0.00324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8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815 0.00115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E0B60A56-5095-0090-480F-C16BDA5278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65313" y="352426"/>
            <a:ext cx="8266112" cy="8667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CA" altLang="en-US" sz="2100"/>
              <a:t>Ex: Given that the following graph has an equation in the form of</a:t>
            </a:r>
            <a:br>
              <a:rPr lang="en-CA" altLang="en-US" sz="2100"/>
            </a:br>
            <a:r>
              <a:rPr lang="en-CA" altLang="en-US" sz="2100"/>
              <a:t>                                        ,   what is the value of B ?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8E12A5E1-900A-9886-7CA5-3F71AD729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928688"/>
          <a:ext cx="2811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253890" progId="Equation.DSMT4">
                  <p:embed/>
                </p:oleObj>
              </mc:Choice>
              <mc:Fallback>
                <p:oleObj name="Equation" r:id="rId3" imgW="1536033" imgH="253890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8E12A5E1-900A-9886-7CA5-3F71AD729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928688"/>
                        <a:ext cx="2811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6">
            <a:extLst>
              <a:ext uri="{FF2B5EF4-FFF2-40B4-BE49-F238E27FC236}">
                <a16:creationId xmlns:a16="http://schemas.microsoft.com/office/drawing/2014/main" id="{7CD0A3ED-DE41-290F-BC1C-FCC52E71174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28789" y="3619500"/>
            <a:ext cx="8624887" cy="3024188"/>
            <a:chOff x="129" y="2280"/>
            <a:chExt cx="5433" cy="1905"/>
          </a:xfrm>
        </p:grpSpPr>
        <p:sp>
          <p:nvSpPr>
            <p:cNvPr id="23577" name="AutoShape 5">
              <a:extLst>
                <a:ext uri="{FF2B5EF4-FFF2-40B4-BE49-F238E27FC236}">
                  <a16:creationId xmlns:a16="http://schemas.microsoft.com/office/drawing/2014/main" id="{49626DCB-1496-0B51-5BFB-A1F23ACD70B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" y="2283"/>
              <a:ext cx="5433" cy="1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8" name="Rectangle 7">
              <a:extLst>
                <a:ext uri="{FF2B5EF4-FFF2-40B4-BE49-F238E27FC236}">
                  <a16:creationId xmlns:a16="http://schemas.microsoft.com/office/drawing/2014/main" id="{687219D2-5EA6-A1D7-ABDC-EE5E888C6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286"/>
              <a:ext cx="5425" cy="1896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9" name="Line 8">
              <a:extLst>
                <a:ext uri="{FF2B5EF4-FFF2-40B4-BE49-F238E27FC236}">
                  <a16:creationId xmlns:a16="http://schemas.microsoft.com/office/drawing/2014/main" id="{3997C5E4-F6EB-8926-8CAB-D23DDC868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0" name="Line 9">
              <a:extLst>
                <a:ext uri="{FF2B5EF4-FFF2-40B4-BE49-F238E27FC236}">
                  <a16:creationId xmlns:a16="http://schemas.microsoft.com/office/drawing/2014/main" id="{E5CE85D0-2EE8-2829-9BA4-CE2BA02CF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1" name="Line 10">
              <a:extLst>
                <a:ext uri="{FF2B5EF4-FFF2-40B4-BE49-F238E27FC236}">
                  <a16:creationId xmlns:a16="http://schemas.microsoft.com/office/drawing/2014/main" id="{05012DE5-01F1-FDB2-13FF-219758962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2" name="Line 11">
              <a:extLst>
                <a:ext uri="{FF2B5EF4-FFF2-40B4-BE49-F238E27FC236}">
                  <a16:creationId xmlns:a16="http://schemas.microsoft.com/office/drawing/2014/main" id="{311F59DE-4135-DFDD-18CF-B470F9256A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3" name="Line 12">
              <a:extLst>
                <a:ext uri="{FF2B5EF4-FFF2-40B4-BE49-F238E27FC236}">
                  <a16:creationId xmlns:a16="http://schemas.microsoft.com/office/drawing/2014/main" id="{602D6588-A20E-A4BD-0C88-30B03EC7B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4" name="Line 13">
              <a:extLst>
                <a:ext uri="{FF2B5EF4-FFF2-40B4-BE49-F238E27FC236}">
                  <a16:creationId xmlns:a16="http://schemas.microsoft.com/office/drawing/2014/main" id="{191E5655-5BF8-26DA-CA5E-3684EB8A1D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5" name="Line 14">
              <a:extLst>
                <a:ext uri="{FF2B5EF4-FFF2-40B4-BE49-F238E27FC236}">
                  <a16:creationId xmlns:a16="http://schemas.microsoft.com/office/drawing/2014/main" id="{B33A1221-89DD-BFA4-818E-4E0A86F3FF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6" name="Line 15">
              <a:extLst>
                <a:ext uri="{FF2B5EF4-FFF2-40B4-BE49-F238E27FC236}">
                  <a16:creationId xmlns:a16="http://schemas.microsoft.com/office/drawing/2014/main" id="{83646219-44A5-8DA4-78DD-411E5CF2D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7" name="Line 16">
              <a:extLst>
                <a:ext uri="{FF2B5EF4-FFF2-40B4-BE49-F238E27FC236}">
                  <a16:creationId xmlns:a16="http://schemas.microsoft.com/office/drawing/2014/main" id="{4BDD18AE-5950-A3EA-9181-F9FFAF5E6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8" name="Line 17">
              <a:extLst>
                <a:ext uri="{FF2B5EF4-FFF2-40B4-BE49-F238E27FC236}">
                  <a16:creationId xmlns:a16="http://schemas.microsoft.com/office/drawing/2014/main" id="{01EB75E9-D3D2-91CE-A476-D9A54EDC1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9" name="Line 18">
              <a:extLst>
                <a:ext uri="{FF2B5EF4-FFF2-40B4-BE49-F238E27FC236}">
                  <a16:creationId xmlns:a16="http://schemas.microsoft.com/office/drawing/2014/main" id="{18D2BCC7-01D3-1FFC-951D-892B7B065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0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0" name="Line 19">
              <a:extLst>
                <a:ext uri="{FF2B5EF4-FFF2-40B4-BE49-F238E27FC236}">
                  <a16:creationId xmlns:a16="http://schemas.microsoft.com/office/drawing/2014/main" id="{E19D59DF-4427-D735-ECAD-50378C993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1" name="Line 20">
              <a:extLst>
                <a:ext uri="{FF2B5EF4-FFF2-40B4-BE49-F238E27FC236}">
                  <a16:creationId xmlns:a16="http://schemas.microsoft.com/office/drawing/2014/main" id="{C55F83F8-4E46-2452-E1AE-633B0EA1B5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2" name="Line 21">
              <a:extLst>
                <a:ext uri="{FF2B5EF4-FFF2-40B4-BE49-F238E27FC236}">
                  <a16:creationId xmlns:a16="http://schemas.microsoft.com/office/drawing/2014/main" id="{19CDD5AD-01B0-5108-5A21-718D77B5A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8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3" name="Line 22">
              <a:extLst>
                <a:ext uri="{FF2B5EF4-FFF2-40B4-BE49-F238E27FC236}">
                  <a16:creationId xmlns:a16="http://schemas.microsoft.com/office/drawing/2014/main" id="{5422FB20-DCAE-108F-0CFA-5DB7CA9EC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4" name="Line 23">
              <a:extLst>
                <a:ext uri="{FF2B5EF4-FFF2-40B4-BE49-F238E27FC236}">
                  <a16:creationId xmlns:a16="http://schemas.microsoft.com/office/drawing/2014/main" id="{60BCCC6B-991E-F43A-328B-6F769845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5" name="Line 24">
              <a:extLst>
                <a:ext uri="{FF2B5EF4-FFF2-40B4-BE49-F238E27FC236}">
                  <a16:creationId xmlns:a16="http://schemas.microsoft.com/office/drawing/2014/main" id="{4939BCE2-8756-48D9-A2BA-90B419C8F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1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6" name="Line 25">
              <a:extLst>
                <a:ext uri="{FF2B5EF4-FFF2-40B4-BE49-F238E27FC236}">
                  <a16:creationId xmlns:a16="http://schemas.microsoft.com/office/drawing/2014/main" id="{52A0E022-8EE2-5180-39D4-27AF1B8B6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7" name="Line 26">
              <a:extLst>
                <a:ext uri="{FF2B5EF4-FFF2-40B4-BE49-F238E27FC236}">
                  <a16:creationId xmlns:a16="http://schemas.microsoft.com/office/drawing/2014/main" id="{C7FFCDE5-E7C5-29DC-F587-D597D510B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1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8" name="Line 27">
              <a:extLst>
                <a:ext uri="{FF2B5EF4-FFF2-40B4-BE49-F238E27FC236}">
                  <a16:creationId xmlns:a16="http://schemas.microsoft.com/office/drawing/2014/main" id="{7FF83EF9-1392-5C36-DDDC-3F95D82CF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9" name="Line 28">
              <a:extLst>
                <a:ext uri="{FF2B5EF4-FFF2-40B4-BE49-F238E27FC236}">
                  <a16:creationId xmlns:a16="http://schemas.microsoft.com/office/drawing/2014/main" id="{55BABB0D-E5EF-B884-5E91-C33C847EF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0" name="Line 29">
              <a:extLst>
                <a:ext uri="{FF2B5EF4-FFF2-40B4-BE49-F238E27FC236}">
                  <a16:creationId xmlns:a16="http://schemas.microsoft.com/office/drawing/2014/main" id="{BB9246C1-4167-0493-A5E8-975B50ECF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1" name="Line 30">
              <a:extLst>
                <a:ext uri="{FF2B5EF4-FFF2-40B4-BE49-F238E27FC236}">
                  <a16:creationId xmlns:a16="http://schemas.microsoft.com/office/drawing/2014/main" id="{84984D73-E2AC-29C8-5064-A1287BD72C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2" name="Line 31">
              <a:extLst>
                <a:ext uri="{FF2B5EF4-FFF2-40B4-BE49-F238E27FC236}">
                  <a16:creationId xmlns:a16="http://schemas.microsoft.com/office/drawing/2014/main" id="{DBCF6C25-0186-10E5-EB4A-CA6BE82D3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3" name="Line 32">
              <a:extLst>
                <a:ext uri="{FF2B5EF4-FFF2-40B4-BE49-F238E27FC236}">
                  <a16:creationId xmlns:a16="http://schemas.microsoft.com/office/drawing/2014/main" id="{4912B9AC-0A09-5811-37F0-21B22DF43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8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4" name="Line 33">
              <a:extLst>
                <a:ext uri="{FF2B5EF4-FFF2-40B4-BE49-F238E27FC236}">
                  <a16:creationId xmlns:a16="http://schemas.microsoft.com/office/drawing/2014/main" id="{B08988BE-FF1F-3AA8-BB6E-9ACF49C98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5" name="Line 34">
              <a:extLst>
                <a:ext uri="{FF2B5EF4-FFF2-40B4-BE49-F238E27FC236}">
                  <a16:creationId xmlns:a16="http://schemas.microsoft.com/office/drawing/2014/main" id="{F54E5D78-6F8E-A7A8-AEA1-241A11264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6" name="Line 35">
              <a:extLst>
                <a:ext uri="{FF2B5EF4-FFF2-40B4-BE49-F238E27FC236}">
                  <a16:creationId xmlns:a16="http://schemas.microsoft.com/office/drawing/2014/main" id="{F89C817B-6A8E-3294-F3FE-8D0FC522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7" name="Line 36">
              <a:extLst>
                <a:ext uri="{FF2B5EF4-FFF2-40B4-BE49-F238E27FC236}">
                  <a16:creationId xmlns:a16="http://schemas.microsoft.com/office/drawing/2014/main" id="{10AB72C3-2119-E535-95D4-098ED9BA9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8" name="Line 37">
              <a:extLst>
                <a:ext uri="{FF2B5EF4-FFF2-40B4-BE49-F238E27FC236}">
                  <a16:creationId xmlns:a16="http://schemas.microsoft.com/office/drawing/2014/main" id="{EC51642D-C98A-F6EA-47A2-0E11A6228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9" name="Line 38">
              <a:extLst>
                <a:ext uri="{FF2B5EF4-FFF2-40B4-BE49-F238E27FC236}">
                  <a16:creationId xmlns:a16="http://schemas.microsoft.com/office/drawing/2014/main" id="{957B6679-01C5-6157-67AC-2DA5B26660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8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0" name="Line 39">
              <a:extLst>
                <a:ext uri="{FF2B5EF4-FFF2-40B4-BE49-F238E27FC236}">
                  <a16:creationId xmlns:a16="http://schemas.microsoft.com/office/drawing/2014/main" id="{7F4C78F5-1B9B-A92B-672A-184EF467F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1" name="Line 40">
              <a:extLst>
                <a:ext uri="{FF2B5EF4-FFF2-40B4-BE49-F238E27FC236}">
                  <a16:creationId xmlns:a16="http://schemas.microsoft.com/office/drawing/2014/main" id="{946C3E06-4F4E-5261-0916-E1E89E2F6E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2" name="Line 41">
              <a:extLst>
                <a:ext uri="{FF2B5EF4-FFF2-40B4-BE49-F238E27FC236}">
                  <a16:creationId xmlns:a16="http://schemas.microsoft.com/office/drawing/2014/main" id="{BD1E9412-4FC5-305E-BEA6-826A73201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6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3" name="Line 42">
              <a:extLst>
                <a:ext uri="{FF2B5EF4-FFF2-40B4-BE49-F238E27FC236}">
                  <a16:creationId xmlns:a16="http://schemas.microsoft.com/office/drawing/2014/main" id="{39EC4B05-69E3-F143-776F-C6D321039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1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4" name="Line 43">
              <a:extLst>
                <a:ext uri="{FF2B5EF4-FFF2-40B4-BE49-F238E27FC236}">
                  <a16:creationId xmlns:a16="http://schemas.microsoft.com/office/drawing/2014/main" id="{8B869760-CC92-9091-AE93-506D96973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6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5" name="Line 44">
              <a:extLst>
                <a:ext uri="{FF2B5EF4-FFF2-40B4-BE49-F238E27FC236}">
                  <a16:creationId xmlns:a16="http://schemas.microsoft.com/office/drawing/2014/main" id="{46FEDD2C-2C1C-316E-6FB4-F212F6B18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6" name="Line 45">
              <a:extLst>
                <a:ext uri="{FF2B5EF4-FFF2-40B4-BE49-F238E27FC236}">
                  <a16:creationId xmlns:a16="http://schemas.microsoft.com/office/drawing/2014/main" id="{BDE81007-E852-C48C-763E-07DEA437A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7" name="Line 46">
              <a:extLst>
                <a:ext uri="{FF2B5EF4-FFF2-40B4-BE49-F238E27FC236}">
                  <a16:creationId xmlns:a16="http://schemas.microsoft.com/office/drawing/2014/main" id="{304C2798-78C7-C0F1-40A9-845C090160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8" name="Line 47">
              <a:extLst>
                <a:ext uri="{FF2B5EF4-FFF2-40B4-BE49-F238E27FC236}">
                  <a16:creationId xmlns:a16="http://schemas.microsoft.com/office/drawing/2014/main" id="{F9E81C29-DFC8-BB31-0C2A-C85ACD63C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9" name="Line 48">
              <a:extLst>
                <a:ext uri="{FF2B5EF4-FFF2-40B4-BE49-F238E27FC236}">
                  <a16:creationId xmlns:a16="http://schemas.microsoft.com/office/drawing/2014/main" id="{A207C3BC-30E0-3BD4-7606-E07D20CB3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0" name="Line 49">
              <a:extLst>
                <a:ext uri="{FF2B5EF4-FFF2-40B4-BE49-F238E27FC236}">
                  <a16:creationId xmlns:a16="http://schemas.microsoft.com/office/drawing/2014/main" id="{E4CB57D4-D299-0217-5189-CD43226B6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1" name="Line 50">
              <a:extLst>
                <a:ext uri="{FF2B5EF4-FFF2-40B4-BE49-F238E27FC236}">
                  <a16:creationId xmlns:a16="http://schemas.microsoft.com/office/drawing/2014/main" id="{489D79FD-3745-013E-B7C8-0B4FA6E15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2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2" name="Line 51">
              <a:extLst>
                <a:ext uri="{FF2B5EF4-FFF2-40B4-BE49-F238E27FC236}">
                  <a16:creationId xmlns:a16="http://schemas.microsoft.com/office/drawing/2014/main" id="{F6AE19FA-7FFE-30E7-71CC-2DB7BA78D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6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3" name="Line 52">
              <a:extLst>
                <a:ext uri="{FF2B5EF4-FFF2-40B4-BE49-F238E27FC236}">
                  <a16:creationId xmlns:a16="http://schemas.microsoft.com/office/drawing/2014/main" id="{5B5EB342-8D29-30C3-C89C-1F546FBA6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6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4" name="Line 53">
              <a:extLst>
                <a:ext uri="{FF2B5EF4-FFF2-40B4-BE49-F238E27FC236}">
                  <a16:creationId xmlns:a16="http://schemas.microsoft.com/office/drawing/2014/main" id="{F1937ECE-C13F-C70A-043C-39F5CC8A1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0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5" name="Line 54">
              <a:extLst>
                <a:ext uri="{FF2B5EF4-FFF2-40B4-BE49-F238E27FC236}">
                  <a16:creationId xmlns:a16="http://schemas.microsoft.com/office/drawing/2014/main" id="{7CA7A1E5-B174-B19B-8CBB-D3FFB531A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0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6" name="Line 55">
              <a:extLst>
                <a:ext uri="{FF2B5EF4-FFF2-40B4-BE49-F238E27FC236}">
                  <a16:creationId xmlns:a16="http://schemas.microsoft.com/office/drawing/2014/main" id="{82B3AEFD-B29A-64BB-F661-EF96A0C0A0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4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7" name="Line 56">
              <a:extLst>
                <a:ext uri="{FF2B5EF4-FFF2-40B4-BE49-F238E27FC236}">
                  <a16:creationId xmlns:a16="http://schemas.microsoft.com/office/drawing/2014/main" id="{B7452021-08A5-792B-A753-E3128A045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9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8" name="Line 57">
              <a:extLst>
                <a:ext uri="{FF2B5EF4-FFF2-40B4-BE49-F238E27FC236}">
                  <a16:creationId xmlns:a16="http://schemas.microsoft.com/office/drawing/2014/main" id="{E767956B-B1ED-AA14-F416-18B75BCCA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9" name="Line 58">
              <a:extLst>
                <a:ext uri="{FF2B5EF4-FFF2-40B4-BE49-F238E27FC236}">
                  <a16:creationId xmlns:a16="http://schemas.microsoft.com/office/drawing/2014/main" id="{7521DDEB-282A-F633-B765-969324B3A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3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0" name="Line 59">
              <a:extLst>
                <a:ext uri="{FF2B5EF4-FFF2-40B4-BE49-F238E27FC236}">
                  <a16:creationId xmlns:a16="http://schemas.microsoft.com/office/drawing/2014/main" id="{689D4614-3D1D-2F28-E142-83CE5B1FC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1" name="Line 60">
              <a:extLst>
                <a:ext uri="{FF2B5EF4-FFF2-40B4-BE49-F238E27FC236}">
                  <a16:creationId xmlns:a16="http://schemas.microsoft.com/office/drawing/2014/main" id="{CF8E19DF-B7BF-EC0C-6118-E74B2B82C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67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2" name="Line 61">
              <a:extLst>
                <a:ext uri="{FF2B5EF4-FFF2-40B4-BE49-F238E27FC236}">
                  <a16:creationId xmlns:a16="http://schemas.microsoft.com/office/drawing/2014/main" id="{A8756746-34A4-ABBA-6CA6-0597BC5D4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970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3" name="Line 62">
              <a:extLst>
                <a:ext uri="{FF2B5EF4-FFF2-40B4-BE49-F238E27FC236}">
                  <a16:creationId xmlns:a16="http://schemas.microsoft.com/office/drawing/2014/main" id="{9EE22C5A-563B-38E2-873B-43A2533FC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547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4" name="Line 63">
              <a:extLst>
                <a:ext uri="{FF2B5EF4-FFF2-40B4-BE49-F238E27FC236}">
                  <a16:creationId xmlns:a16="http://schemas.microsoft.com/office/drawing/2014/main" id="{359869C2-BCD0-FEB3-50C6-5A93CFD85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550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5" name="Line 64">
              <a:extLst>
                <a:ext uri="{FF2B5EF4-FFF2-40B4-BE49-F238E27FC236}">
                  <a16:creationId xmlns:a16="http://schemas.microsoft.com/office/drawing/2014/main" id="{77CC20D7-238C-0C54-6F0F-361375A09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335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6" name="Line 65">
              <a:extLst>
                <a:ext uri="{FF2B5EF4-FFF2-40B4-BE49-F238E27FC236}">
                  <a16:creationId xmlns:a16="http://schemas.microsoft.com/office/drawing/2014/main" id="{C0FA354A-F546-A845-9CFD-7AEBB8FC8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338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7" name="Line 66">
              <a:extLst>
                <a:ext uri="{FF2B5EF4-FFF2-40B4-BE49-F238E27FC236}">
                  <a16:creationId xmlns:a16="http://schemas.microsoft.com/office/drawing/2014/main" id="{66F46F0B-56C2-A7A7-E377-8E6ECCBA8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127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8" name="Line 67">
              <a:extLst>
                <a:ext uri="{FF2B5EF4-FFF2-40B4-BE49-F238E27FC236}">
                  <a16:creationId xmlns:a16="http://schemas.microsoft.com/office/drawing/2014/main" id="{89ADE770-1BAC-C1C2-F79A-F0989B81B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130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9" name="Line 68">
              <a:extLst>
                <a:ext uri="{FF2B5EF4-FFF2-40B4-BE49-F238E27FC236}">
                  <a16:creationId xmlns:a16="http://schemas.microsoft.com/office/drawing/2014/main" id="{EEB4FCC2-FF31-AB36-4F53-182016C4B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915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0" name="Line 69">
              <a:extLst>
                <a:ext uri="{FF2B5EF4-FFF2-40B4-BE49-F238E27FC236}">
                  <a16:creationId xmlns:a16="http://schemas.microsoft.com/office/drawing/2014/main" id="{162DE817-83FA-6B1E-9E46-4431F2DE6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918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1" name="Line 70">
              <a:extLst>
                <a:ext uri="{FF2B5EF4-FFF2-40B4-BE49-F238E27FC236}">
                  <a16:creationId xmlns:a16="http://schemas.microsoft.com/office/drawing/2014/main" id="{97CA52B0-74B6-1653-535A-A65EC9A99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706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2" name="Line 71">
              <a:extLst>
                <a:ext uri="{FF2B5EF4-FFF2-40B4-BE49-F238E27FC236}">
                  <a16:creationId xmlns:a16="http://schemas.microsoft.com/office/drawing/2014/main" id="{851947A8-294C-B129-6C83-1BD816664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709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3" name="Line 72">
              <a:extLst>
                <a:ext uri="{FF2B5EF4-FFF2-40B4-BE49-F238E27FC236}">
                  <a16:creationId xmlns:a16="http://schemas.microsoft.com/office/drawing/2014/main" id="{AED87518-178D-CBEE-CFD2-78DBE8F46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495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4" name="Line 73">
              <a:extLst>
                <a:ext uri="{FF2B5EF4-FFF2-40B4-BE49-F238E27FC236}">
                  <a16:creationId xmlns:a16="http://schemas.microsoft.com/office/drawing/2014/main" id="{D30116AE-DBED-BEDD-B5A0-62901F7E0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2498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5" name="Line 74">
              <a:extLst>
                <a:ext uri="{FF2B5EF4-FFF2-40B4-BE49-F238E27FC236}">
                  <a16:creationId xmlns:a16="http://schemas.microsoft.com/office/drawing/2014/main" id="{23C0DA73-CF77-546A-743B-54029AD75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752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6" name="Line 75">
              <a:extLst>
                <a:ext uri="{FF2B5EF4-FFF2-40B4-BE49-F238E27FC236}">
                  <a16:creationId xmlns:a16="http://schemas.microsoft.com/office/drawing/2014/main" id="{37ED2667-3422-8B0A-226A-7A8DD5C58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756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7" name="Line 76">
              <a:extLst>
                <a:ext uri="{FF2B5EF4-FFF2-40B4-BE49-F238E27FC236}">
                  <a16:creationId xmlns:a16="http://schemas.microsoft.com/office/drawing/2014/main" id="{7EE35B77-4693-8109-AAA5-B08BC083B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759"/>
              <a:ext cx="54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8" name="Line 77">
              <a:extLst>
                <a:ext uri="{FF2B5EF4-FFF2-40B4-BE49-F238E27FC236}">
                  <a16:creationId xmlns:a16="http://schemas.microsoft.com/office/drawing/2014/main" id="{44899EB5-3B28-3BC8-9AB1-ADB9156E3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3762"/>
              <a:ext cx="54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9" name="Rectangle 78">
              <a:extLst>
                <a:ext uri="{FF2B5EF4-FFF2-40B4-BE49-F238E27FC236}">
                  <a16:creationId xmlns:a16="http://schemas.microsoft.com/office/drawing/2014/main" id="{560BB2D4-4105-1AE4-D190-EEDB6A66F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3634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50" name="Freeform 79">
              <a:extLst>
                <a:ext uri="{FF2B5EF4-FFF2-40B4-BE49-F238E27FC236}">
                  <a16:creationId xmlns:a16="http://schemas.microsoft.com/office/drawing/2014/main" id="{086C3F6A-4927-AE75-FF0F-83E52086FA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3" y="3725"/>
              <a:ext cx="46" cy="67"/>
            </a:xfrm>
            <a:custGeom>
              <a:avLst/>
              <a:gdLst>
                <a:gd name="T0" fmla="*/ 0 w 46"/>
                <a:gd name="T1" fmla="*/ 0 h 67"/>
                <a:gd name="T2" fmla="*/ 46 w 46"/>
                <a:gd name="T3" fmla="*/ 34 h 67"/>
                <a:gd name="T4" fmla="*/ 0 w 46"/>
                <a:gd name="T5" fmla="*/ 67 h 67"/>
                <a:gd name="T6" fmla="*/ 0 w 4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67"/>
                <a:gd name="T14" fmla="*/ 46 w 4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67">
                  <a:moveTo>
                    <a:pt x="0" y="0"/>
                  </a:moveTo>
                  <a:lnTo>
                    <a:pt x="46" y="34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1" name="Line 80">
              <a:extLst>
                <a:ext uri="{FF2B5EF4-FFF2-40B4-BE49-F238E27FC236}">
                  <a16:creationId xmlns:a16="http://schemas.microsoft.com/office/drawing/2014/main" id="{7D6C28F1-B554-0D38-C736-CCD49CF59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7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2" name="Line 81">
              <a:extLst>
                <a:ext uri="{FF2B5EF4-FFF2-40B4-BE49-F238E27FC236}">
                  <a16:creationId xmlns:a16="http://schemas.microsoft.com/office/drawing/2014/main" id="{CAAB7F8E-027C-530C-898B-6CF37840D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1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3" name="Line 82">
              <a:extLst>
                <a:ext uri="{FF2B5EF4-FFF2-40B4-BE49-F238E27FC236}">
                  <a16:creationId xmlns:a16="http://schemas.microsoft.com/office/drawing/2014/main" id="{65BB0492-BCE1-B5C5-B251-A0705875C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5" y="2286"/>
              <a:ext cx="1" cy="18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4" name="Line 83">
              <a:extLst>
                <a:ext uri="{FF2B5EF4-FFF2-40B4-BE49-F238E27FC236}">
                  <a16:creationId xmlns:a16="http://schemas.microsoft.com/office/drawing/2014/main" id="{CD725196-E404-985A-DE39-355563024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0" y="2286"/>
              <a:ext cx="1" cy="18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5" name="Rectangle 84">
              <a:extLst>
                <a:ext uri="{FF2B5EF4-FFF2-40B4-BE49-F238E27FC236}">
                  <a16:creationId xmlns:a16="http://schemas.microsoft.com/office/drawing/2014/main" id="{0A293B16-F896-3FE6-E210-BC6C5DEC4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228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56" name="Freeform 85">
              <a:extLst>
                <a:ext uri="{FF2B5EF4-FFF2-40B4-BE49-F238E27FC236}">
                  <a16:creationId xmlns:a16="http://schemas.microsoft.com/office/drawing/2014/main" id="{C76227DA-DB84-5F22-BFB1-164FFA704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9" y="2289"/>
              <a:ext cx="93" cy="34"/>
            </a:xfrm>
            <a:custGeom>
              <a:avLst/>
              <a:gdLst>
                <a:gd name="T0" fmla="*/ 0 w 93"/>
                <a:gd name="T1" fmla="*/ 34 h 34"/>
                <a:gd name="T2" fmla="*/ 46 w 93"/>
                <a:gd name="T3" fmla="*/ 0 h 34"/>
                <a:gd name="T4" fmla="*/ 93 w 93"/>
                <a:gd name="T5" fmla="*/ 34 h 34"/>
                <a:gd name="T6" fmla="*/ 0 w 93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34"/>
                <a:gd name="T14" fmla="*/ 93 w 93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34">
                  <a:moveTo>
                    <a:pt x="0" y="34"/>
                  </a:moveTo>
                  <a:lnTo>
                    <a:pt x="46" y="0"/>
                  </a:lnTo>
                  <a:lnTo>
                    <a:pt x="93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7" name="Rectangle 86">
              <a:extLst>
                <a:ext uri="{FF2B5EF4-FFF2-40B4-BE49-F238E27FC236}">
                  <a16:creationId xmlns:a16="http://schemas.microsoft.com/office/drawing/2014/main" id="{86561722-5BEA-CD22-1AFC-AE0A421A6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286"/>
              <a:ext cx="5425" cy="1896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58" name="Line 87">
              <a:extLst>
                <a:ext uri="{FF2B5EF4-FFF2-40B4-BE49-F238E27FC236}">
                  <a16:creationId xmlns:a16="http://schemas.microsoft.com/office/drawing/2014/main" id="{B3A2B6ED-E71E-7373-A7FC-077C2C444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3734"/>
              <a:ext cx="1" cy="5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9" name="Rectangle 88">
              <a:extLst>
                <a:ext uri="{FF2B5EF4-FFF2-40B4-BE49-F238E27FC236}">
                  <a16:creationId xmlns:a16="http://schemas.microsoft.com/office/drawing/2014/main" id="{B1470C34-7625-FD08-A990-0B5B4981D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3786"/>
              <a:ext cx="11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3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0" name="Rectangle 89">
              <a:extLst>
                <a:ext uri="{FF2B5EF4-FFF2-40B4-BE49-F238E27FC236}">
                  <a16:creationId xmlns:a16="http://schemas.microsoft.com/office/drawing/2014/main" id="{935A2FF8-FE51-BED8-2B72-E3292CB04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78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3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1" name="Line 90">
              <a:extLst>
                <a:ext uri="{FF2B5EF4-FFF2-40B4-BE49-F238E27FC236}">
                  <a16:creationId xmlns:a16="http://schemas.microsoft.com/office/drawing/2014/main" id="{7001074A-5737-F8DB-742E-6ACB89E1D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3" y="3734"/>
              <a:ext cx="1" cy="5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2" name="Rectangle 91">
              <a:extLst>
                <a:ext uri="{FF2B5EF4-FFF2-40B4-BE49-F238E27FC236}">
                  <a16:creationId xmlns:a16="http://schemas.microsoft.com/office/drawing/2014/main" id="{85842F07-0155-B5F1-53DC-7BEEE27E3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3786"/>
              <a:ext cx="5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3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3" name="Rectangle 92">
              <a:extLst>
                <a:ext uri="{FF2B5EF4-FFF2-40B4-BE49-F238E27FC236}">
                  <a16:creationId xmlns:a16="http://schemas.microsoft.com/office/drawing/2014/main" id="{50086189-495D-9CDB-8CA9-9B87BF36F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930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4" name="Line 93">
              <a:extLst>
                <a:ext uri="{FF2B5EF4-FFF2-40B4-BE49-F238E27FC236}">
                  <a16:creationId xmlns:a16="http://schemas.microsoft.com/office/drawing/2014/main" id="{2A140913-5CE5-EA93-E137-1C987E1AA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3970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5" name="Rectangle 94">
              <a:extLst>
                <a:ext uri="{FF2B5EF4-FFF2-40B4-BE49-F238E27FC236}">
                  <a16:creationId xmlns:a16="http://schemas.microsoft.com/office/drawing/2014/main" id="{3A387295-AF20-4C7C-CE4E-78B538523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35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6" name="Line 95">
              <a:extLst>
                <a:ext uri="{FF2B5EF4-FFF2-40B4-BE49-F238E27FC236}">
                  <a16:creationId xmlns:a16="http://schemas.microsoft.com/office/drawing/2014/main" id="{A496EF14-E4B0-E285-9419-321886750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3550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7" name="Rectangle 96">
              <a:extLst>
                <a:ext uri="{FF2B5EF4-FFF2-40B4-BE49-F238E27FC236}">
                  <a16:creationId xmlns:a16="http://schemas.microsoft.com/office/drawing/2014/main" id="{E20EFB79-B480-A153-7A76-5B8C169B5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329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8" name="Line 97">
              <a:extLst>
                <a:ext uri="{FF2B5EF4-FFF2-40B4-BE49-F238E27FC236}">
                  <a16:creationId xmlns:a16="http://schemas.microsoft.com/office/drawing/2014/main" id="{A93B8F24-0144-AD73-595D-069025342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3338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9" name="Rectangle 98">
              <a:extLst>
                <a:ext uri="{FF2B5EF4-FFF2-40B4-BE49-F238E27FC236}">
                  <a16:creationId xmlns:a16="http://schemas.microsoft.com/office/drawing/2014/main" id="{81800BEF-E09A-9291-BC9F-6C55165CB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309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0" name="Line 99">
              <a:extLst>
                <a:ext uri="{FF2B5EF4-FFF2-40B4-BE49-F238E27FC236}">
                  <a16:creationId xmlns:a16="http://schemas.microsoft.com/office/drawing/2014/main" id="{B7523235-6B91-29BE-EB47-237954DE5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3130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1" name="Rectangle 100">
              <a:extLst>
                <a:ext uri="{FF2B5EF4-FFF2-40B4-BE49-F238E27FC236}">
                  <a16:creationId xmlns:a16="http://schemas.microsoft.com/office/drawing/2014/main" id="{E5E6368D-13C4-A9FC-BF57-21A15161A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87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2" name="Line 101">
              <a:extLst>
                <a:ext uri="{FF2B5EF4-FFF2-40B4-BE49-F238E27FC236}">
                  <a16:creationId xmlns:a16="http://schemas.microsoft.com/office/drawing/2014/main" id="{96EE21CA-B629-B115-A362-57B400E0B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2918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3" name="Rectangle 102">
              <a:extLst>
                <a:ext uri="{FF2B5EF4-FFF2-40B4-BE49-F238E27FC236}">
                  <a16:creationId xmlns:a16="http://schemas.microsoft.com/office/drawing/2014/main" id="{DD9AC64D-8BF3-9D18-DB9A-B0CAF3F04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67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4" name="Line 103">
              <a:extLst>
                <a:ext uri="{FF2B5EF4-FFF2-40B4-BE49-F238E27FC236}">
                  <a16:creationId xmlns:a16="http://schemas.microsoft.com/office/drawing/2014/main" id="{F59BC48F-A057-40B7-0073-2F67DB20E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2709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5" name="Rectangle 104">
              <a:extLst>
                <a:ext uri="{FF2B5EF4-FFF2-40B4-BE49-F238E27FC236}">
                  <a16:creationId xmlns:a16="http://schemas.microsoft.com/office/drawing/2014/main" id="{59CA5307-B1CF-2510-6703-0F78BDEC6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45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6" name="Line 105">
              <a:extLst>
                <a:ext uri="{FF2B5EF4-FFF2-40B4-BE49-F238E27FC236}">
                  <a16:creationId xmlns:a16="http://schemas.microsoft.com/office/drawing/2014/main" id="{81676F64-8A8C-1183-9B46-763C8545A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2498"/>
              <a:ext cx="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7" name="Rectangle 107">
              <a:extLst>
                <a:ext uri="{FF2B5EF4-FFF2-40B4-BE49-F238E27FC236}">
                  <a16:creationId xmlns:a16="http://schemas.microsoft.com/office/drawing/2014/main" id="{72D61512-7B67-D422-DC09-DB532F15D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2286"/>
              <a:ext cx="5425" cy="1896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3557" name="Freeform 106">
            <a:extLst>
              <a:ext uri="{FF2B5EF4-FFF2-40B4-BE49-F238E27FC236}">
                <a16:creationId xmlns:a16="http://schemas.microsoft.com/office/drawing/2014/main" id="{67C195BA-8F47-246E-DC57-C723F2378C4F}"/>
              </a:ext>
            </a:extLst>
          </p:cNvPr>
          <p:cNvSpPr>
            <a:spLocks/>
          </p:cNvSpPr>
          <p:nvPr/>
        </p:nvSpPr>
        <p:spPr bwMode="auto">
          <a:xfrm>
            <a:off x="1741489" y="4300539"/>
            <a:ext cx="8605837" cy="2001837"/>
          </a:xfrm>
          <a:custGeom>
            <a:avLst/>
            <a:gdLst>
              <a:gd name="T0" fmla="*/ 2147483646 w 1277"/>
              <a:gd name="T1" fmla="*/ 2147483646 h 411"/>
              <a:gd name="T2" fmla="*/ 2147483646 w 1277"/>
              <a:gd name="T3" fmla="*/ 2147483646 h 411"/>
              <a:gd name="T4" fmla="*/ 2147483646 w 1277"/>
              <a:gd name="T5" fmla="*/ 2147483646 h 411"/>
              <a:gd name="T6" fmla="*/ 2147483646 w 1277"/>
              <a:gd name="T7" fmla="*/ 2147483646 h 411"/>
              <a:gd name="T8" fmla="*/ 2147483646 w 1277"/>
              <a:gd name="T9" fmla="*/ 2147483646 h 411"/>
              <a:gd name="T10" fmla="*/ 2147483646 w 1277"/>
              <a:gd name="T11" fmla="*/ 2147483646 h 411"/>
              <a:gd name="T12" fmla="*/ 2147483646 w 1277"/>
              <a:gd name="T13" fmla="*/ 2147483646 h 411"/>
              <a:gd name="T14" fmla="*/ 2147483646 w 1277"/>
              <a:gd name="T15" fmla="*/ 2147483646 h 411"/>
              <a:gd name="T16" fmla="*/ 2147483646 w 1277"/>
              <a:gd name="T17" fmla="*/ 2147483646 h 411"/>
              <a:gd name="T18" fmla="*/ 2147483646 w 1277"/>
              <a:gd name="T19" fmla="*/ 2147483646 h 411"/>
              <a:gd name="T20" fmla="*/ 2147483646 w 1277"/>
              <a:gd name="T21" fmla="*/ 2147483646 h 411"/>
              <a:gd name="T22" fmla="*/ 2147483646 w 1277"/>
              <a:gd name="T23" fmla="*/ 2147483646 h 411"/>
              <a:gd name="T24" fmla="*/ 2147483646 w 1277"/>
              <a:gd name="T25" fmla="*/ 2147483646 h 411"/>
              <a:gd name="T26" fmla="*/ 2147483646 w 1277"/>
              <a:gd name="T27" fmla="*/ 2147483646 h 411"/>
              <a:gd name="T28" fmla="*/ 2147483646 w 1277"/>
              <a:gd name="T29" fmla="*/ 2147483646 h 411"/>
              <a:gd name="T30" fmla="*/ 2147483646 w 1277"/>
              <a:gd name="T31" fmla="*/ 2147483646 h 411"/>
              <a:gd name="T32" fmla="*/ 2147483646 w 1277"/>
              <a:gd name="T33" fmla="*/ 2147483646 h 411"/>
              <a:gd name="T34" fmla="*/ 2147483646 w 1277"/>
              <a:gd name="T35" fmla="*/ 0 h 411"/>
              <a:gd name="T36" fmla="*/ 2147483646 w 1277"/>
              <a:gd name="T37" fmla="*/ 2147483646 h 411"/>
              <a:gd name="T38" fmla="*/ 2147483646 w 1277"/>
              <a:gd name="T39" fmla="*/ 2147483646 h 411"/>
              <a:gd name="T40" fmla="*/ 2147483646 w 1277"/>
              <a:gd name="T41" fmla="*/ 2147483646 h 411"/>
              <a:gd name="T42" fmla="*/ 2147483646 w 1277"/>
              <a:gd name="T43" fmla="*/ 2147483646 h 411"/>
              <a:gd name="T44" fmla="*/ 2147483646 w 1277"/>
              <a:gd name="T45" fmla="*/ 2147483646 h 411"/>
              <a:gd name="T46" fmla="*/ 2147483646 w 1277"/>
              <a:gd name="T47" fmla="*/ 2147483646 h 411"/>
              <a:gd name="T48" fmla="*/ 2147483646 w 1277"/>
              <a:gd name="T49" fmla="*/ 2147483646 h 411"/>
              <a:gd name="T50" fmla="*/ 2147483646 w 1277"/>
              <a:gd name="T51" fmla="*/ 2147483646 h 411"/>
              <a:gd name="T52" fmla="*/ 2147483646 w 1277"/>
              <a:gd name="T53" fmla="*/ 2147483646 h 411"/>
              <a:gd name="T54" fmla="*/ 2147483646 w 1277"/>
              <a:gd name="T55" fmla="*/ 2147483646 h 411"/>
              <a:gd name="T56" fmla="*/ 2147483646 w 1277"/>
              <a:gd name="T57" fmla="*/ 2147483646 h 411"/>
              <a:gd name="T58" fmla="*/ 2147483646 w 1277"/>
              <a:gd name="T59" fmla="*/ 2147483646 h 411"/>
              <a:gd name="T60" fmla="*/ 2147483646 w 1277"/>
              <a:gd name="T61" fmla="*/ 2147483646 h 411"/>
              <a:gd name="T62" fmla="*/ 2147483646 w 1277"/>
              <a:gd name="T63" fmla="*/ 2147483646 h 411"/>
              <a:gd name="T64" fmla="*/ 2147483646 w 1277"/>
              <a:gd name="T65" fmla="*/ 2147483646 h 411"/>
              <a:gd name="T66" fmla="*/ 2147483646 w 1277"/>
              <a:gd name="T67" fmla="*/ 2147483646 h 411"/>
              <a:gd name="T68" fmla="*/ 2147483646 w 1277"/>
              <a:gd name="T69" fmla="*/ 2147483646 h 411"/>
              <a:gd name="T70" fmla="*/ 2147483646 w 1277"/>
              <a:gd name="T71" fmla="*/ 2147483646 h 411"/>
              <a:gd name="T72" fmla="*/ 2147483646 w 1277"/>
              <a:gd name="T73" fmla="*/ 2147483646 h 411"/>
              <a:gd name="T74" fmla="*/ 2147483646 w 1277"/>
              <a:gd name="T75" fmla="*/ 2147483646 h 411"/>
              <a:gd name="T76" fmla="*/ 2147483646 w 1277"/>
              <a:gd name="T77" fmla="*/ 2147483646 h 411"/>
              <a:gd name="T78" fmla="*/ 2147483646 w 1277"/>
              <a:gd name="T79" fmla="*/ 2147483646 h 411"/>
              <a:gd name="T80" fmla="*/ 2147483646 w 1277"/>
              <a:gd name="T81" fmla="*/ 2147483646 h 411"/>
              <a:gd name="T82" fmla="*/ 2147483646 w 1277"/>
              <a:gd name="T83" fmla="*/ 2147483646 h 411"/>
              <a:gd name="T84" fmla="*/ 2147483646 w 1277"/>
              <a:gd name="T85" fmla="*/ 2147483646 h 411"/>
              <a:gd name="T86" fmla="*/ 2147483646 w 1277"/>
              <a:gd name="T87" fmla="*/ 2147483646 h 411"/>
              <a:gd name="T88" fmla="*/ 2147483646 w 1277"/>
              <a:gd name="T89" fmla="*/ 2147483646 h 411"/>
              <a:gd name="T90" fmla="*/ 2147483646 w 1277"/>
              <a:gd name="T91" fmla="*/ 2147483646 h 411"/>
              <a:gd name="T92" fmla="*/ 2147483646 w 1277"/>
              <a:gd name="T93" fmla="*/ 2147483646 h 411"/>
              <a:gd name="T94" fmla="*/ 2147483646 w 1277"/>
              <a:gd name="T95" fmla="*/ 2147483646 h 411"/>
              <a:gd name="T96" fmla="*/ 2147483646 w 1277"/>
              <a:gd name="T97" fmla="*/ 2147483646 h 411"/>
              <a:gd name="T98" fmla="*/ 2147483646 w 1277"/>
              <a:gd name="T99" fmla="*/ 2147483646 h 411"/>
              <a:gd name="T100" fmla="*/ 2147483646 w 1277"/>
              <a:gd name="T101" fmla="*/ 2147483646 h 411"/>
              <a:gd name="T102" fmla="*/ 2147483646 w 1277"/>
              <a:gd name="T103" fmla="*/ 2147483646 h 411"/>
              <a:gd name="T104" fmla="*/ 2147483646 w 1277"/>
              <a:gd name="T105" fmla="*/ 0 h 411"/>
              <a:gd name="T106" fmla="*/ 2147483646 w 1277"/>
              <a:gd name="T107" fmla="*/ 2147483646 h 411"/>
              <a:gd name="T108" fmla="*/ 2147483646 w 1277"/>
              <a:gd name="T109" fmla="*/ 2147483646 h 411"/>
              <a:gd name="T110" fmla="*/ 2147483646 w 1277"/>
              <a:gd name="T111" fmla="*/ 2147483646 h 411"/>
              <a:gd name="T112" fmla="*/ 2147483646 w 1277"/>
              <a:gd name="T113" fmla="*/ 2147483646 h 411"/>
              <a:gd name="T114" fmla="*/ 2147483646 w 1277"/>
              <a:gd name="T115" fmla="*/ 2147483646 h 4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1"/>
              <a:gd name="T176" fmla="*/ 1277 w 1277"/>
              <a:gd name="T177" fmla="*/ 411 h 4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1">
                <a:moveTo>
                  <a:pt x="0" y="408"/>
                </a:moveTo>
                <a:lnTo>
                  <a:pt x="2" y="409"/>
                </a:lnTo>
                <a:lnTo>
                  <a:pt x="4" y="409"/>
                </a:lnTo>
                <a:lnTo>
                  <a:pt x="6" y="410"/>
                </a:lnTo>
                <a:lnTo>
                  <a:pt x="8" y="410"/>
                </a:lnTo>
                <a:lnTo>
                  <a:pt x="10" y="410"/>
                </a:lnTo>
                <a:lnTo>
                  <a:pt x="12" y="410"/>
                </a:lnTo>
                <a:lnTo>
                  <a:pt x="14" y="410"/>
                </a:lnTo>
                <a:lnTo>
                  <a:pt x="16" y="411"/>
                </a:lnTo>
                <a:lnTo>
                  <a:pt x="18" y="411"/>
                </a:lnTo>
                <a:lnTo>
                  <a:pt x="20" y="411"/>
                </a:lnTo>
                <a:lnTo>
                  <a:pt x="22" y="410"/>
                </a:lnTo>
                <a:lnTo>
                  <a:pt x="24" y="410"/>
                </a:lnTo>
                <a:lnTo>
                  <a:pt x="26" y="410"/>
                </a:lnTo>
                <a:lnTo>
                  <a:pt x="28" y="410"/>
                </a:lnTo>
                <a:lnTo>
                  <a:pt x="30" y="409"/>
                </a:lnTo>
                <a:lnTo>
                  <a:pt x="32" y="409"/>
                </a:lnTo>
                <a:lnTo>
                  <a:pt x="34" y="409"/>
                </a:lnTo>
                <a:lnTo>
                  <a:pt x="36" y="408"/>
                </a:lnTo>
                <a:lnTo>
                  <a:pt x="38" y="408"/>
                </a:lnTo>
                <a:lnTo>
                  <a:pt x="40" y="407"/>
                </a:lnTo>
                <a:lnTo>
                  <a:pt x="42" y="406"/>
                </a:lnTo>
                <a:lnTo>
                  <a:pt x="44" y="406"/>
                </a:lnTo>
                <a:lnTo>
                  <a:pt x="46" y="405"/>
                </a:lnTo>
                <a:lnTo>
                  <a:pt x="48" y="404"/>
                </a:lnTo>
                <a:lnTo>
                  <a:pt x="50" y="403"/>
                </a:lnTo>
                <a:lnTo>
                  <a:pt x="52" y="402"/>
                </a:lnTo>
                <a:lnTo>
                  <a:pt x="54" y="401"/>
                </a:lnTo>
                <a:lnTo>
                  <a:pt x="56" y="400"/>
                </a:lnTo>
                <a:lnTo>
                  <a:pt x="58" y="399"/>
                </a:lnTo>
                <a:lnTo>
                  <a:pt x="60" y="398"/>
                </a:lnTo>
                <a:lnTo>
                  <a:pt x="62" y="397"/>
                </a:lnTo>
                <a:lnTo>
                  <a:pt x="64" y="396"/>
                </a:lnTo>
                <a:lnTo>
                  <a:pt x="66" y="394"/>
                </a:lnTo>
                <a:lnTo>
                  <a:pt x="68" y="393"/>
                </a:lnTo>
                <a:lnTo>
                  <a:pt x="70" y="392"/>
                </a:lnTo>
                <a:lnTo>
                  <a:pt x="72" y="390"/>
                </a:lnTo>
                <a:lnTo>
                  <a:pt x="74" y="389"/>
                </a:lnTo>
                <a:lnTo>
                  <a:pt x="76" y="387"/>
                </a:lnTo>
                <a:lnTo>
                  <a:pt x="78" y="386"/>
                </a:lnTo>
                <a:lnTo>
                  <a:pt x="80" y="384"/>
                </a:lnTo>
                <a:lnTo>
                  <a:pt x="82" y="382"/>
                </a:lnTo>
                <a:lnTo>
                  <a:pt x="84" y="381"/>
                </a:lnTo>
                <a:lnTo>
                  <a:pt x="86" y="379"/>
                </a:lnTo>
                <a:lnTo>
                  <a:pt x="88" y="377"/>
                </a:lnTo>
                <a:lnTo>
                  <a:pt x="90" y="375"/>
                </a:lnTo>
                <a:lnTo>
                  <a:pt x="92" y="373"/>
                </a:lnTo>
                <a:lnTo>
                  <a:pt x="94" y="371"/>
                </a:lnTo>
                <a:lnTo>
                  <a:pt x="96" y="369"/>
                </a:lnTo>
                <a:lnTo>
                  <a:pt x="98" y="367"/>
                </a:lnTo>
                <a:lnTo>
                  <a:pt x="100" y="365"/>
                </a:lnTo>
                <a:lnTo>
                  <a:pt x="102" y="363"/>
                </a:lnTo>
                <a:lnTo>
                  <a:pt x="104" y="361"/>
                </a:lnTo>
                <a:lnTo>
                  <a:pt x="106" y="358"/>
                </a:lnTo>
                <a:lnTo>
                  <a:pt x="108" y="356"/>
                </a:lnTo>
                <a:lnTo>
                  <a:pt x="110" y="354"/>
                </a:lnTo>
                <a:lnTo>
                  <a:pt x="112" y="351"/>
                </a:lnTo>
                <a:lnTo>
                  <a:pt x="114" y="349"/>
                </a:lnTo>
                <a:lnTo>
                  <a:pt x="116" y="347"/>
                </a:lnTo>
                <a:lnTo>
                  <a:pt x="118" y="344"/>
                </a:lnTo>
                <a:lnTo>
                  <a:pt x="120" y="342"/>
                </a:lnTo>
                <a:lnTo>
                  <a:pt x="122" y="339"/>
                </a:lnTo>
                <a:lnTo>
                  <a:pt x="124" y="337"/>
                </a:lnTo>
                <a:lnTo>
                  <a:pt x="126" y="334"/>
                </a:lnTo>
                <a:lnTo>
                  <a:pt x="128" y="331"/>
                </a:lnTo>
                <a:lnTo>
                  <a:pt x="130" y="329"/>
                </a:lnTo>
                <a:lnTo>
                  <a:pt x="132" y="326"/>
                </a:lnTo>
                <a:lnTo>
                  <a:pt x="134" y="323"/>
                </a:lnTo>
                <a:lnTo>
                  <a:pt x="136" y="320"/>
                </a:lnTo>
                <a:lnTo>
                  <a:pt x="138" y="318"/>
                </a:lnTo>
                <a:lnTo>
                  <a:pt x="140" y="315"/>
                </a:lnTo>
                <a:lnTo>
                  <a:pt x="142" y="312"/>
                </a:lnTo>
                <a:lnTo>
                  <a:pt x="144" y="309"/>
                </a:lnTo>
                <a:lnTo>
                  <a:pt x="146" y="306"/>
                </a:lnTo>
                <a:lnTo>
                  <a:pt x="148" y="303"/>
                </a:lnTo>
                <a:lnTo>
                  <a:pt x="150" y="300"/>
                </a:lnTo>
                <a:lnTo>
                  <a:pt x="152" y="297"/>
                </a:lnTo>
                <a:lnTo>
                  <a:pt x="154" y="294"/>
                </a:lnTo>
                <a:lnTo>
                  <a:pt x="156" y="291"/>
                </a:lnTo>
                <a:lnTo>
                  <a:pt x="158" y="288"/>
                </a:lnTo>
                <a:lnTo>
                  <a:pt x="160" y="285"/>
                </a:lnTo>
                <a:lnTo>
                  <a:pt x="162" y="282"/>
                </a:lnTo>
                <a:lnTo>
                  <a:pt x="164" y="278"/>
                </a:lnTo>
                <a:lnTo>
                  <a:pt x="166" y="275"/>
                </a:lnTo>
                <a:lnTo>
                  <a:pt x="168" y="272"/>
                </a:lnTo>
                <a:lnTo>
                  <a:pt x="170" y="269"/>
                </a:lnTo>
                <a:lnTo>
                  <a:pt x="172" y="266"/>
                </a:lnTo>
                <a:lnTo>
                  <a:pt x="174" y="262"/>
                </a:lnTo>
                <a:lnTo>
                  <a:pt x="176" y="259"/>
                </a:lnTo>
                <a:lnTo>
                  <a:pt x="178" y="256"/>
                </a:lnTo>
                <a:lnTo>
                  <a:pt x="180" y="253"/>
                </a:lnTo>
                <a:lnTo>
                  <a:pt x="182" y="249"/>
                </a:lnTo>
                <a:lnTo>
                  <a:pt x="184" y="246"/>
                </a:lnTo>
                <a:lnTo>
                  <a:pt x="186" y="243"/>
                </a:lnTo>
                <a:lnTo>
                  <a:pt x="188" y="239"/>
                </a:lnTo>
                <a:lnTo>
                  <a:pt x="190" y="236"/>
                </a:lnTo>
                <a:lnTo>
                  <a:pt x="192" y="233"/>
                </a:lnTo>
                <a:lnTo>
                  <a:pt x="194" y="229"/>
                </a:lnTo>
                <a:lnTo>
                  <a:pt x="196" y="226"/>
                </a:lnTo>
                <a:lnTo>
                  <a:pt x="198" y="223"/>
                </a:lnTo>
                <a:lnTo>
                  <a:pt x="200" y="219"/>
                </a:lnTo>
                <a:lnTo>
                  <a:pt x="202" y="216"/>
                </a:lnTo>
                <a:lnTo>
                  <a:pt x="204" y="213"/>
                </a:lnTo>
                <a:lnTo>
                  <a:pt x="206" y="209"/>
                </a:lnTo>
                <a:lnTo>
                  <a:pt x="208" y="206"/>
                </a:lnTo>
                <a:lnTo>
                  <a:pt x="210" y="202"/>
                </a:lnTo>
                <a:lnTo>
                  <a:pt x="212" y="199"/>
                </a:lnTo>
                <a:lnTo>
                  <a:pt x="214" y="196"/>
                </a:lnTo>
                <a:lnTo>
                  <a:pt x="216" y="192"/>
                </a:lnTo>
                <a:lnTo>
                  <a:pt x="218" y="189"/>
                </a:lnTo>
                <a:lnTo>
                  <a:pt x="220" y="186"/>
                </a:lnTo>
                <a:lnTo>
                  <a:pt x="222" y="182"/>
                </a:lnTo>
                <a:lnTo>
                  <a:pt x="224" y="179"/>
                </a:lnTo>
                <a:lnTo>
                  <a:pt x="226" y="175"/>
                </a:lnTo>
                <a:lnTo>
                  <a:pt x="228" y="172"/>
                </a:lnTo>
                <a:lnTo>
                  <a:pt x="230" y="169"/>
                </a:lnTo>
                <a:lnTo>
                  <a:pt x="232" y="165"/>
                </a:lnTo>
                <a:lnTo>
                  <a:pt x="234" y="162"/>
                </a:lnTo>
                <a:lnTo>
                  <a:pt x="236" y="159"/>
                </a:lnTo>
                <a:lnTo>
                  <a:pt x="238" y="156"/>
                </a:lnTo>
                <a:lnTo>
                  <a:pt x="240" y="152"/>
                </a:lnTo>
                <a:lnTo>
                  <a:pt x="242" y="149"/>
                </a:lnTo>
                <a:lnTo>
                  <a:pt x="244" y="146"/>
                </a:lnTo>
                <a:lnTo>
                  <a:pt x="246" y="143"/>
                </a:lnTo>
                <a:lnTo>
                  <a:pt x="248" y="139"/>
                </a:lnTo>
                <a:lnTo>
                  <a:pt x="250" y="136"/>
                </a:lnTo>
                <a:lnTo>
                  <a:pt x="252" y="133"/>
                </a:lnTo>
                <a:lnTo>
                  <a:pt x="254" y="130"/>
                </a:lnTo>
                <a:lnTo>
                  <a:pt x="256" y="127"/>
                </a:lnTo>
                <a:lnTo>
                  <a:pt x="258" y="124"/>
                </a:lnTo>
                <a:lnTo>
                  <a:pt x="260" y="121"/>
                </a:lnTo>
                <a:lnTo>
                  <a:pt x="262" y="117"/>
                </a:lnTo>
                <a:lnTo>
                  <a:pt x="264" y="114"/>
                </a:lnTo>
                <a:lnTo>
                  <a:pt x="266" y="111"/>
                </a:lnTo>
                <a:lnTo>
                  <a:pt x="268" y="108"/>
                </a:lnTo>
                <a:lnTo>
                  <a:pt x="270" y="105"/>
                </a:lnTo>
                <a:lnTo>
                  <a:pt x="272" y="102"/>
                </a:lnTo>
                <a:lnTo>
                  <a:pt x="274" y="100"/>
                </a:lnTo>
                <a:lnTo>
                  <a:pt x="276" y="97"/>
                </a:lnTo>
                <a:lnTo>
                  <a:pt x="278" y="94"/>
                </a:lnTo>
                <a:lnTo>
                  <a:pt x="280" y="91"/>
                </a:lnTo>
                <a:lnTo>
                  <a:pt x="282" y="88"/>
                </a:lnTo>
                <a:lnTo>
                  <a:pt x="284" y="85"/>
                </a:lnTo>
                <a:lnTo>
                  <a:pt x="286" y="83"/>
                </a:lnTo>
                <a:lnTo>
                  <a:pt x="288" y="80"/>
                </a:lnTo>
                <a:lnTo>
                  <a:pt x="290" y="77"/>
                </a:lnTo>
                <a:lnTo>
                  <a:pt x="292" y="75"/>
                </a:lnTo>
                <a:lnTo>
                  <a:pt x="294" y="72"/>
                </a:lnTo>
                <a:lnTo>
                  <a:pt x="296" y="70"/>
                </a:lnTo>
                <a:lnTo>
                  <a:pt x="298" y="67"/>
                </a:lnTo>
                <a:lnTo>
                  <a:pt x="300" y="65"/>
                </a:lnTo>
                <a:lnTo>
                  <a:pt x="302" y="62"/>
                </a:lnTo>
                <a:lnTo>
                  <a:pt x="304" y="60"/>
                </a:lnTo>
                <a:lnTo>
                  <a:pt x="306" y="57"/>
                </a:lnTo>
                <a:lnTo>
                  <a:pt x="308" y="55"/>
                </a:lnTo>
                <a:lnTo>
                  <a:pt x="310" y="53"/>
                </a:lnTo>
                <a:lnTo>
                  <a:pt x="312" y="51"/>
                </a:lnTo>
                <a:lnTo>
                  <a:pt x="314" y="48"/>
                </a:lnTo>
                <a:lnTo>
                  <a:pt x="316" y="46"/>
                </a:lnTo>
                <a:lnTo>
                  <a:pt x="318" y="44"/>
                </a:lnTo>
                <a:lnTo>
                  <a:pt x="320" y="42"/>
                </a:lnTo>
                <a:lnTo>
                  <a:pt x="322" y="40"/>
                </a:lnTo>
                <a:lnTo>
                  <a:pt x="324" y="38"/>
                </a:lnTo>
                <a:lnTo>
                  <a:pt x="326" y="36"/>
                </a:lnTo>
                <a:lnTo>
                  <a:pt x="328" y="34"/>
                </a:lnTo>
                <a:lnTo>
                  <a:pt x="330" y="32"/>
                </a:lnTo>
                <a:lnTo>
                  <a:pt x="332" y="31"/>
                </a:lnTo>
                <a:lnTo>
                  <a:pt x="334" y="29"/>
                </a:lnTo>
                <a:lnTo>
                  <a:pt x="336" y="27"/>
                </a:lnTo>
                <a:lnTo>
                  <a:pt x="338" y="25"/>
                </a:lnTo>
                <a:lnTo>
                  <a:pt x="340" y="24"/>
                </a:lnTo>
                <a:lnTo>
                  <a:pt x="342" y="22"/>
                </a:lnTo>
                <a:lnTo>
                  <a:pt x="344" y="21"/>
                </a:lnTo>
                <a:lnTo>
                  <a:pt x="346" y="19"/>
                </a:lnTo>
                <a:lnTo>
                  <a:pt x="348" y="18"/>
                </a:lnTo>
                <a:lnTo>
                  <a:pt x="350" y="17"/>
                </a:lnTo>
                <a:lnTo>
                  <a:pt x="352" y="15"/>
                </a:lnTo>
                <a:lnTo>
                  <a:pt x="354" y="14"/>
                </a:lnTo>
                <a:lnTo>
                  <a:pt x="356" y="13"/>
                </a:lnTo>
                <a:lnTo>
                  <a:pt x="358" y="12"/>
                </a:lnTo>
                <a:lnTo>
                  <a:pt x="360" y="10"/>
                </a:lnTo>
                <a:lnTo>
                  <a:pt x="362" y="9"/>
                </a:lnTo>
                <a:lnTo>
                  <a:pt x="364" y="8"/>
                </a:lnTo>
                <a:lnTo>
                  <a:pt x="366" y="8"/>
                </a:lnTo>
                <a:lnTo>
                  <a:pt x="368" y="7"/>
                </a:lnTo>
                <a:lnTo>
                  <a:pt x="370" y="6"/>
                </a:lnTo>
                <a:lnTo>
                  <a:pt x="372" y="5"/>
                </a:lnTo>
                <a:lnTo>
                  <a:pt x="374" y="4"/>
                </a:lnTo>
                <a:lnTo>
                  <a:pt x="376" y="4"/>
                </a:lnTo>
                <a:lnTo>
                  <a:pt x="378" y="3"/>
                </a:lnTo>
                <a:lnTo>
                  <a:pt x="380" y="2"/>
                </a:lnTo>
                <a:lnTo>
                  <a:pt x="382" y="2"/>
                </a:lnTo>
                <a:lnTo>
                  <a:pt x="384" y="1"/>
                </a:lnTo>
                <a:lnTo>
                  <a:pt x="386" y="1"/>
                </a:lnTo>
                <a:lnTo>
                  <a:pt x="388" y="1"/>
                </a:lnTo>
                <a:lnTo>
                  <a:pt x="390" y="0"/>
                </a:lnTo>
                <a:lnTo>
                  <a:pt x="392" y="0"/>
                </a:lnTo>
                <a:lnTo>
                  <a:pt x="394" y="0"/>
                </a:lnTo>
                <a:lnTo>
                  <a:pt x="396" y="0"/>
                </a:lnTo>
                <a:lnTo>
                  <a:pt x="398" y="0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1"/>
                </a:lnTo>
                <a:lnTo>
                  <a:pt x="412" y="1"/>
                </a:lnTo>
                <a:lnTo>
                  <a:pt x="414" y="1"/>
                </a:lnTo>
                <a:lnTo>
                  <a:pt x="416" y="2"/>
                </a:lnTo>
                <a:lnTo>
                  <a:pt x="418" y="2"/>
                </a:lnTo>
                <a:lnTo>
                  <a:pt x="420" y="3"/>
                </a:lnTo>
                <a:lnTo>
                  <a:pt x="422" y="3"/>
                </a:lnTo>
                <a:lnTo>
                  <a:pt x="424" y="4"/>
                </a:lnTo>
                <a:lnTo>
                  <a:pt x="426" y="5"/>
                </a:lnTo>
                <a:lnTo>
                  <a:pt x="428" y="6"/>
                </a:lnTo>
                <a:lnTo>
                  <a:pt x="430" y="6"/>
                </a:lnTo>
                <a:lnTo>
                  <a:pt x="432" y="7"/>
                </a:lnTo>
                <a:lnTo>
                  <a:pt x="434" y="8"/>
                </a:lnTo>
                <a:lnTo>
                  <a:pt x="436" y="9"/>
                </a:lnTo>
                <a:lnTo>
                  <a:pt x="438" y="10"/>
                </a:lnTo>
                <a:lnTo>
                  <a:pt x="440" y="11"/>
                </a:lnTo>
                <a:lnTo>
                  <a:pt x="442" y="12"/>
                </a:lnTo>
                <a:lnTo>
                  <a:pt x="444" y="14"/>
                </a:lnTo>
                <a:lnTo>
                  <a:pt x="446" y="15"/>
                </a:lnTo>
                <a:lnTo>
                  <a:pt x="448" y="16"/>
                </a:lnTo>
                <a:lnTo>
                  <a:pt x="450" y="18"/>
                </a:lnTo>
                <a:lnTo>
                  <a:pt x="452" y="19"/>
                </a:lnTo>
                <a:lnTo>
                  <a:pt x="454" y="20"/>
                </a:lnTo>
                <a:lnTo>
                  <a:pt x="456" y="22"/>
                </a:lnTo>
                <a:lnTo>
                  <a:pt x="458" y="23"/>
                </a:lnTo>
                <a:lnTo>
                  <a:pt x="460" y="25"/>
                </a:lnTo>
                <a:lnTo>
                  <a:pt x="462" y="27"/>
                </a:lnTo>
                <a:lnTo>
                  <a:pt x="464" y="28"/>
                </a:lnTo>
                <a:lnTo>
                  <a:pt x="466" y="30"/>
                </a:lnTo>
                <a:lnTo>
                  <a:pt x="468" y="32"/>
                </a:lnTo>
                <a:lnTo>
                  <a:pt x="470" y="34"/>
                </a:lnTo>
                <a:lnTo>
                  <a:pt x="472" y="36"/>
                </a:lnTo>
                <a:lnTo>
                  <a:pt x="474" y="38"/>
                </a:lnTo>
                <a:lnTo>
                  <a:pt x="476" y="40"/>
                </a:lnTo>
                <a:lnTo>
                  <a:pt x="478" y="42"/>
                </a:lnTo>
                <a:lnTo>
                  <a:pt x="480" y="44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2"/>
                </a:lnTo>
                <a:lnTo>
                  <a:pt x="490" y="55"/>
                </a:lnTo>
                <a:lnTo>
                  <a:pt x="492" y="57"/>
                </a:lnTo>
                <a:lnTo>
                  <a:pt x="494" y="59"/>
                </a:lnTo>
                <a:lnTo>
                  <a:pt x="496" y="62"/>
                </a:lnTo>
                <a:lnTo>
                  <a:pt x="498" y="64"/>
                </a:lnTo>
                <a:lnTo>
                  <a:pt x="500" y="67"/>
                </a:lnTo>
                <a:lnTo>
                  <a:pt x="502" y="69"/>
                </a:lnTo>
                <a:lnTo>
                  <a:pt x="504" y="72"/>
                </a:lnTo>
                <a:lnTo>
                  <a:pt x="506" y="74"/>
                </a:lnTo>
                <a:lnTo>
                  <a:pt x="508" y="77"/>
                </a:lnTo>
                <a:lnTo>
                  <a:pt x="510" y="79"/>
                </a:lnTo>
                <a:lnTo>
                  <a:pt x="512" y="82"/>
                </a:lnTo>
                <a:lnTo>
                  <a:pt x="514" y="85"/>
                </a:lnTo>
                <a:lnTo>
                  <a:pt x="516" y="88"/>
                </a:lnTo>
                <a:lnTo>
                  <a:pt x="518" y="90"/>
                </a:lnTo>
                <a:lnTo>
                  <a:pt x="520" y="93"/>
                </a:lnTo>
                <a:lnTo>
                  <a:pt x="522" y="96"/>
                </a:lnTo>
                <a:lnTo>
                  <a:pt x="524" y="99"/>
                </a:lnTo>
                <a:lnTo>
                  <a:pt x="526" y="102"/>
                </a:lnTo>
                <a:lnTo>
                  <a:pt x="528" y="105"/>
                </a:lnTo>
                <a:lnTo>
                  <a:pt x="530" y="108"/>
                </a:lnTo>
                <a:lnTo>
                  <a:pt x="532" y="111"/>
                </a:lnTo>
                <a:lnTo>
                  <a:pt x="534" y="114"/>
                </a:lnTo>
                <a:lnTo>
                  <a:pt x="536" y="117"/>
                </a:lnTo>
                <a:lnTo>
                  <a:pt x="538" y="120"/>
                </a:lnTo>
                <a:lnTo>
                  <a:pt x="540" y="123"/>
                </a:lnTo>
                <a:lnTo>
                  <a:pt x="542" y="126"/>
                </a:lnTo>
                <a:lnTo>
                  <a:pt x="544" y="129"/>
                </a:lnTo>
                <a:lnTo>
                  <a:pt x="546" y="132"/>
                </a:lnTo>
                <a:lnTo>
                  <a:pt x="548" y="135"/>
                </a:lnTo>
                <a:lnTo>
                  <a:pt x="550" y="139"/>
                </a:lnTo>
                <a:lnTo>
                  <a:pt x="552" y="142"/>
                </a:lnTo>
                <a:lnTo>
                  <a:pt x="554" y="145"/>
                </a:lnTo>
                <a:lnTo>
                  <a:pt x="556" y="148"/>
                </a:lnTo>
                <a:lnTo>
                  <a:pt x="558" y="152"/>
                </a:lnTo>
                <a:lnTo>
                  <a:pt x="560" y="155"/>
                </a:lnTo>
                <a:lnTo>
                  <a:pt x="562" y="158"/>
                </a:lnTo>
                <a:lnTo>
                  <a:pt x="564" y="161"/>
                </a:lnTo>
                <a:lnTo>
                  <a:pt x="566" y="165"/>
                </a:lnTo>
                <a:lnTo>
                  <a:pt x="568" y="168"/>
                </a:lnTo>
                <a:lnTo>
                  <a:pt x="570" y="171"/>
                </a:lnTo>
                <a:lnTo>
                  <a:pt x="572" y="175"/>
                </a:lnTo>
                <a:lnTo>
                  <a:pt x="574" y="178"/>
                </a:lnTo>
                <a:lnTo>
                  <a:pt x="576" y="181"/>
                </a:lnTo>
                <a:lnTo>
                  <a:pt x="578" y="185"/>
                </a:lnTo>
                <a:lnTo>
                  <a:pt x="580" y="188"/>
                </a:lnTo>
                <a:lnTo>
                  <a:pt x="582" y="192"/>
                </a:lnTo>
                <a:lnTo>
                  <a:pt x="584" y="195"/>
                </a:lnTo>
                <a:lnTo>
                  <a:pt x="586" y="198"/>
                </a:lnTo>
                <a:lnTo>
                  <a:pt x="588" y="202"/>
                </a:lnTo>
                <a:lnTo>
                  <a:pt x="590" y="205"/>
                </a:lnTo>
                <a:lnTo>
                  <a:pt x="592" y="208"/>
                </a:lnTo>
                <a:lnTo>
                  <a:pt x="594" y="212"/>
                </a:lnTo>
                <a:lnTo>
                  <a:pt x="596" y="215"/>
                </a:lnTo>
                <a:lnTo>
                  <a:pt x="598" y="219"/>
                </a:lnTo>
                <a:lnTo>
                  <a:pt x="600" y="222"/>
                </a:lnTo>
                <a:lnTo>
                  <a:pt x="602" y="225"/>
                </a:lnTo>
                <a:lnTo>
                  <a:pt x="604" y="229"/>
                </a:lnTo>
                <a:lnTo>
                  <a:pt x="606" y="232"/>
                </a:lnTo>
                <a:lnTo>
                  <a:pt x="608" y="235"/>
                </a:lnTo>
                <a:lnTo>
                  <a:pt x="610" y="239"/>
                </a:lnTo>
                <a:lnTo>
                  <a:pt x="612" y="242"/>
                </a:lnTo>
                <a:lnTo>
                  <a:pt x="614" y="245"/>
                </a:lnTo>
                <a:lnTo>
                  <a:pt x="616" y="249"/>
                </a:lnTo>
                <a:lnTo>
                  <a:pt x="618" y="252"/>
                </a:lnTo>
                <a:lnTo>
                  <a:pt x="620" y="255"/>
                </a:lnTo>
                <a:lnTo>
                  <a:pt x="622" y="258"/>
                </a:lnTo>
                <a:lnTo>
                  <a:pt x="624" y="262"/>
                </a:lnTo>
                <a:lnTo>
                  <a:pt x="626" y="265"/>
                </a:lnTo>
                <a:lnTo>
                  <a:pt x="628" y="268"/>
                </a:lnTo>
                <a:lnTo>
                  <a:pt x="630" y="271"/>
                </a:lnTo>
                <a:lnTo>
                  <a:pt x="632" y="275"/>
                </a:lnTo>
                <a:lnTo>
                  <a:pt x="634" y="278"/>
                </a:lnTo>
                <a:lnTo>
                  <a:pt x="636" y="281"/>
                </a:lnTo>
                <a:lnTo>
                  <a:pt x="638" y="284"/>
                </a:lnTo>
                <a:lnTo>
                  <a:pt x="640" y="287"/>
                </a:lnTo>
                <a:lnTo>
                  <a:pt x="642" y="290"/>
                </a:lnTo>
                <a:lnTo>
                  <a:pt x="644" y="293"/>
                </a:lnTo>
                <a:lnTo>
                  <a:pt x="646" y="296"/>
                </a:lnTo>
                <a:lnTo>
                  <a:pt x="648" y="299"/>
                </a:lnTo>
                <a:lnTo>
                  <a:pt x="650" y="302"/>
                </a:lnTo>
                <a:lnTo>
                  <a:pt x="652" y="305"/>
                </a:lnTo>
                <a:lnTo>
                  <a:pt x="654" y="308"/>
                </a:lnTo>
                <a:lnTo>
                  <a:pt x="656" y="311"/>
                </a:lnTo>
                <a:lnTo>
                  <a:pt x="658" y="314"/>
                </a:lnTo>
                <a:lnTo>
                  <a:pt x="660" y="317"/>
                </a:lnTo>
                <a:lnTo>
                  <a:pt x="662" y="320"/>
                </a:lnTo>
                <a:lnTo>
                  <a:pt x="664" y="323"/>
                </a:lnTo>
                <a:lnTo>
                  <a:pt x="666" y="325"/>
                </a:lnTo>
                <a:lnTo>
                  <a:pt x="668" y="328"/>
                </a:lnTo>
                <a:lnTo>
                  <a:pt x="670" y="331"/>
                </a:lnTo>
                <a:lnTo>
                  <a:pt x="672" y="333"/>
                </a:lnTo>
                <a:lnTo>
                  <a:pt x="674" y="336"/>
                </a:lnTo>
                <a:lnTo>
                  <a:pt x="676" y="339"/>
                </a:lnTo>
                <a:lnTo>
                  <a:pt x="678" y="341"/>
                </a:lnTo>
                <a:lnTo>
                  <a:pt x="680" y="344"/>
                </a:lnTo>
                <a:lnTo>
                  <a:pt x="682" y="346"/>
                </a:lnTo>
                <a:lnTo>
                  <a:pt x="684" y="349"/>
                </a:lnTo>
                <a:lnTo>
                  <a:pt x="686" y="351"/>
                </a:lnTo>
                <a:lnTo>
                  <a:pt x="688" y="353"/>
                </a:lnTo>
                <a:lnTo>
                  <a:pt x="690" y="356"/>
                </a:lnTo>
                <a:lnTo>
                  <a:pt x="692" y="358"/>
                </a:lnTo>
                <a:lnTo>
                  <a:pt x="694" y="360"/>
                </a:lnTo>
                <a:lnTo>
                  <a:pt x="696" y="362"/>
                </a:lnTo>
                <a:lnTo>
                  <a:pt x="698" y="364"/>
                </a:lnTo>
                <a:lnTo>
                  <a:pt x="700" y="367"/>
                </a:lnTo>
                <a:lnTo>
                  <a:pt x="702" y="369"/>
                </a:lnTo>
                <a:lnTo>
                  <a:pt x="704" y="371"/>
                </a:lnTo>
                <a:lnTo>
                  <a:pt x="706" y="373"/>
                </a:lnTo>
                <a:lnTo>
                  <a:pt x="708" y="375"/>
                </a:lnTo>
                <a:lnTo>
                  <a:pt x="710" y="376"/>
                </a:lnTo>
                <a:lnTo>
                  <a:pt x="712" y="378"/>
                </a:lnTo>
                <a:lnTo>
                  <a:pt x="714" y="380"/>
                </a:lnTo>
                <a:lnTo>
                  <a:pt x="716" y="382"/>
                </a:lnTo>
                <a:lnTo>
                  <a:pt x="718" y="384"/>
                </a:lnTo>
                <a:lnTo>
                  <a:pt x="720" y="385"/>
                </a:lnTo>
                <a:lnTo>
                  <a:pt x="722" y="387"/>
                </a:lnTo>
                <a:lnTo>
                  <a:pt x="724" y="388"/>
                </a:lnTo>
                <a:lnTo>
                  <a:pt x="726" y="390"/>
                </a:lnTo>
                <a:lnTo>
                  <a:pt x="728" y="391"/>
                </a:lnTo>
                <a:lnTo>
                  <a:pt x="730" y="393"/>
                </a:lnTo>
                <a:lnTo>
                  <a:pt x="732" y="394"/>
                </a:lnTo>
                <a:lnTo>
                  <a:pt x="734" y="395"/>
                </a:lnTo>
                <a:lnTo>
                  <a:pt x="736" y="397"/>
                </a:lnTo>
                <a:lnTo>
                  <a:pt x="738" y="398"/>
                </a:lnTo>
                <a:lnTo>
                  <a:pt x="740" y="399"/>
                </a:lnTo>
                <a:lnTo>
                  <a:pt x="742" y="400"/>
                </a:lnTo>
                <a:lnTo>
                  <a:pt x="744" y="401"/>
                </a:lnTo>
                <a:lnTo>
                  <a:pt x="746" y="402"/>
                </a:lnTo>
                <a:lnTo>
                  <a:pt x="748" y="403"/>
                </a:lnTo>
                <a:lnTo>
                  <a:pt x="750" y="404"/>
                </a:lnTo>
                <a:lnTo>
                  <a:pt x="752" y="405"/>
                </a:lnTo>
                <a:lnTo>
                  <a:pt x="754" y="406"/>
                </a:lnTo>
                <a:lnTo>
                  <a:pt x="756" y="406"/>
                </a:lnTo>
                <a:lnTo>
                  <a:pt x="758" y="407"/>
                </a:lnTo>
                <a:lnTo>
                  <a:pt x="760" y="407"/>
                </a:lnTo>
                <a:lnTo>
                  <a:pt x="762" y="408"/>
                </a:lnTo>
                <a:lnTo>
                  <a:pt x="764" y="409"/>
                </a:lnTo>
                <a:lnTo>
                  <a:pt x="766" y="409"/>
                </a:lnTo>
                <a:lnTo>
                  <a:pt x="768" y="409"/>
                </a:lnTo>
                <a:lnTo>
                  <a:pt x="770" y="410"/>
                </a:lnTo>
                <a:lnTo>
                  <a:pt x="772" y="410"/>
                </a:lnTo>
                <a:lnTo>
                  <a:pt x="774" y="410"/>
                </a:lnTo>
                <a:lnTo>
                  <a:pt x="776" y="410"/>
                </a:lnTo>
                <a:lnTo>
                  <a:pt x="778" y="410"/>
                </a:lnTo>
                <a:lnTo>
                  <a:pt x="780" y="411"/>
                </a:lnTo>
                <a:lnTo>
                  <a:pt x="782" y="411"/>
                </a:lnTo>
                <a:lnTo>
                  <a:pt x="784" y="410"/>
                </a:lnTo>
                <a:lnTo>
                  <a:pt x="786" y="410"/>
                </a:lnTo>
                <a:lnTo>
                  <a:pt x="788" y="410"/>
                </a:lnTo>
                <a:lnTo>
                  <a:pt x="790" y="410"/>
                </a:lnTo>
                <a:lnTo>
                  <a:pt x="792" y="410"/>
                </a:lnTo>
                <a:lnTo>
                  <a:pt x="794" y="409"/>
                </a:lnTo>
                <a:lnTo>
                  <a:pt x="796" y="409"/>
                </a:lnTo>
                <a:lnTo>
                  <a:pt x="798" y="409"/>
                </a:lnTo>
                <a:lnTo>
                  <a:pt x="800" y="408"/>
                </a:lnTo>
                <a:lnTo>
                  <a:pt x="802" y="407"/>
                </a:lnTo>
                <a:lnTo>
                  <a:pt x="804" y="407"/>
                </a:lnTo>
                <a:lnTo>
                  <a:pt x="806" y="406"/>
                </a:lnTo>
                <a:lnTo>
                  <a:pt x="808" y="406"/>
                </a:lnTo>
                <a:lnTo>
                  <a:pt x="810" y="405"/>
                </a:lnTo>
                <a:lnTo>
                  <a:pt x="812" y="404"/>
                </a:lnTo>
                <a:lnTo>
                  <a:pt x="814" y="403"/>
                </a:lnTo>
                <a:lnTo>
                  <a:pt x="816" y="402"/>
                </a:lnTo>
                <a:lnTo>
                  <a:pt x="818" y="401"/>
                </a:lnTo>
                <a:lnTo>
                  <a:pt x="820" y="400"/>
                </a:lnTo>
                <a:lnTo>
                  <a:pt x="822" y="399"/>
                </a:lnTo>
                <a:lnTo>
                  <a:pt x="824" y="398"/>
                </a:lnTo>
                <a:lnTo>
                  <a:pt x="826" y="397"/>
                </a:lnTo>
                <a:lnTo>
                  <a:pt x="828" y="395"/>
                </a:lnTo>
                <a:lnTo>
                  <a:pt x="830" y="394"/>
                </a:lnTo>
                <a:lnTo>
                  <a:pt x="832" y="393"/>
                </a:lnTo>
                <a:lnTo>
                  <a:pt x="834" y="391"/>
                </a:lnTo>
                <a:lnTo>
                  <a:pt x="836" y="390"/>
                </a:lnTo>
                <a:lnTo>
                  <a:pt x="838" y="388"/>
                </a:lnTo>
                <a:lnTo>
                  <a:pt x="840" y="387"/>
                </a:lnTo>
                <a:lnTo>
                  <a:pt x="842" y="385"/>
                </a:lnTo>
                <a:lnTo>
                  <a:pt x="844" y="384"/>
                </a:lnTo>
                <a:lnTo>
                  <a:pt x="846" y="382"/>
                </a:lnTo>
                <a:lnTo>
                  <a:pt x="848" y="380"/>
                </a:lnTo>
                <a:lnTo>
                  <a:pt x="850" y="378"/>
                </a:lnTo>
                <a:lnTo>
                  <a:pt x="852" y="376"/>
                </a:lnTo>
                <a:lnTo>
                  <a:pt x="854" y="375"/>
                </a:lnTo>
                <a:lnTo>
                  <a:pt x="856" y="373"/>
                </a:lnTo>
                <a:lnTo>
                  <a:pt x="858" y="371"/>
                </a:lnTo>
                <a:lnTo>
                  <a:pt x="860" y="369"/>
                </a:lnTo>
                <a:lnTo>
                  <a:pt x="862" y="367"/>
                </a:lnTo>
                <a:lnTo>
                  <a:pt x="864" y="364"/>
                </a:lnTo>
                <a:lnTo>
                  <a:pt x="866" y="362"/>
                </a:lnTo>
                <a:lnTo>
                  <a:pt x="868" y="360"/>
                </a:lnTo>
                <a:lnTo>
                  <a:pt x="870" y="358"/>
                </a:lnTo>
                <a:lnTo>
                  <a:pt x="872" y="356"/>
                </a:lnTo>
                <a:lnTo>
                  <a:pt x="874" y="353"/>
                </a:lnTo>
                <a:lnTo>
                  <a:pt x="876" y="351"/>
                </a:lnTo>
                <a:lnTo>
                  <a:pt x="878" y="349"/>
                </a:lnTo>
                <a:lnTo>
                  <a:pt x="880" y="346"/>
                </a:lnTo>
                <a:lnTo>
                  <a:pt x="882" y="344"/>
                </a:lnTo>
                <a:lnTo>
                  <a:pt x="884" y="341"/>
                </a:lnTo>
                <a:lnTo>
                  <a:pt x="886" y="339"/>
                </a:lnTo>
                <a:lnTo>
                  <a:pt x="888" y="336"/>
                </a:lnTo>
                <a:lnTo>
                  <a:pt x="890" y="333"/>
                </a:lnTo>
                <a:lnTo>
                  <a:pt x="892" y="331"/>
                </a:lnTo>
                <a:lnTo>
                  <a:pt x="894" y="328"/>
                </a:lnTo>
                <a:lnTo>
                  <a:pt x="896" y="325"/>
                </a:lnTo>
                <a:lnTo>
                  <a:pt x="898" y="323"/>
                </a:lnTo>
                <a:lnTo>
                  <a:pt x="900" y="320"/>
                </a:lnTo>
                <a:lnTo>
                  <a:pt x="902" y="317"/>
                </a:lnTo>
                <a:lnTo>
                  <a:pt x="904" y="314"/>
                </a:lnTo>
                <a:lnTo>
                  <a:pt x="906" y="311"/>
                </a:lnTo>
                <a:lnTo>
                  <a:pt x="908" y="308"/>
                </a:lnTo>
                <a:lnTo>
                  <a:pt x="910" y="305"/>
                </a:lnTo>
                <a:lnTo>
                  <a:pt x="912" y="302"/>
                </a:lnTo>
                <a:lnTo>
                  <a:pt x="914" y="299"/>
                </a:lnTo>
                <a:lnTo>
                  <a:pt x="916" y="296"/>
                </a:lnTo>
                <a:lnTo>
                  <a:pt x="918" y="293"/>
                </a:lnTo>
                <a:lnTo>
                  <a:pt x="920" y="290"/>
                </a:lnTo>
                <a:lnTo>
                  <a:pt x="922" y="287"/>
                </a:lnTo>
                <a:lnTo>
                  <a:pt x="924" y="284"/>
                </a:lnTo>
                <a:lnTo>
                  <a:pt x="926" y="281"/>
                </a:lnTo>
                <a:lnTo>
                  <a:pt x="928" y="278"/>
                </a:lnTo>
                <a:lnTo>
                  <a:pt x="930" y="275"/>
                </a:lnTo>
                <a:lnTo>
                  <a:pt x="932" y="271"/>
                </a:lnTo>
                <a:lnTo>
                  <a:pt x="934" y="268"/>
                </a:lnTo>
                <a:lnTo>
                  <a:pt x="936" y="265"/>
                </a:lnTo>
                <a:lnTo>
                  <a:pt x="938" y="262"/>
                </a:lnTo>
                <a:lnTo>
                  <a:pt x="940" y="258"/>
                </a:lnTo>
                <a:lnTo>
                  <a:pt x="942" y="255"/>
                </a:lnTo>
                <a:lnTo>
                  <a:pt x="944" y="252"/>
                </a:lnTo>
                <a:lnTo>
                  <a:pt x="946" y="249"/>
                </a:lnTo>
                <a:lnTo>
                  <a:pt x="948" y="245"/>
                </a:lnTo>
                <a:lnTo>
                  <a:pt x="950" y="242"/>
                </a:lnTo>
                <a:lnTo>
                  <a:pt x="952" y="239"/>
                </a:lnTo>
                <a:lnTo>
                  <a:pt x="954" y="235"/>
                </a:lnTo>
                <a:lnTo>
                  <a:pt x="956" y="232"/>
                </a:lnTo>
                <a:lnTo>
                  <a:pt x="958" y="229"/>
                </a:lnTo>
                <a:lnTo>
                  <a:pt x="960" y="225"/>
                </a:lnTo>
                <a:lnTo>
                  <a:pt x="962" y="222"/>
                </a:lnTo>
                <a:lnTo>
                  <a:pt x="964" y="219"/>
                </a:lnTo>
                <a:lnTo>
                  <a:pt x="966" y="215"/>
                </a:lnTo>
                <a:lnTo>
                  <a:pt x="968" y="212"/>
                </a:lnTo>
                <a:lnTo>
                  <a:pt x="970" y="208"/>
                </a:lnTo>
                <a:lnTo>
                  <a:pt x="972" y="205"/>
                </a:lnTo>
                <a:lnTo>
                  <a:pt x="974" y="202"/>
                </a:lnTo>
                <a:lnTo>
                  <a:pt x="976" y="198"/>
                </a:lnTo>
                <a:lnTo>
                  <a:pt x="978" y="195"/>
                </a:lnTo>
                <a:lnTo>
                  <a:pt x="980" y="192"/>
                </a:lnTo>
                <a:lnTo>
                  <a:pt x="982" y="188"/>
                </a:lnTo>
                <a:lnTo>
                  <a:pt x="984" y="185"/>
                </a:lnTo>
                <a:lnTo>
                  <a:pt x="986" y="181"/>
                </a:lnTo>
                <a:lnTo>
                  <a:pt x="988" y="178"/>
                </a:lnTo>
                <a:lnTo>
                  <a:pt x="990" y="175"/>
                </a:lnTo>
                <a:lnTo>
                  <a:pt x="992" y="171"/>
                </a:lnTo>
                <a:lnTo>
                  <a:pt x="994" y="168"/>
                </a:lnTo>
                <a:lnTo>
                  <a:pt x="996" y="165"/>
                </a:lnTo>
                <a:lnTo>
                  <a:pt x="998" y="161"/>
                </a:lnTo>
                <a:lnTo>
                  <a:pt x="1000" y="158"/>
                </a:lnTo>
                <a:lnTo>
                  <a:pt x="1002" y="155"/>
                </a:lnTo>
                <a:lnTo>
                  <a:pt x="1004" y="152"/>
                </a:lnTo>
                <a:lnTo>
                  <a:pt x="1006" y="148"/>
                </a:lnTo>
                <a:lnTo>
                  <a:pt x="1008" y="145"/>
                </a:lnTo>
                <a:lnTo>
                  <a:pt x="1010" y="142"/>
                </a:lnTo>
                <a:lnTo>
                  <a:pt x="1012" y="139"/>
                </a:lnTo>
                <a:lnTo>
                  <a:pt x="1014" y="135"/>
                </a:lnTo>
                <a:lnTo>
                  <a:pt x="1016" y="132"/>
                </a:lnTo>
                <a:lnTo>
                  <a:pt x="1018" y="129"/>
                </a:lnTo>
                <a:lnTo>
                  <a:pt x="1020" y="126"/>
                </a:lnTo>
                <a:lnTo>
                  <a:pt x="1022" y="123"/>
                </a:lnTo>
                <a:lnTo>
                  <a:pt x="1024" y="120"/>
                </a:lnTo>
                <a:lnTo>
                  <a:pt x="1026" y="117"/>
                </a:lnTo>
                <a:lnTo>
                  <a:pt x="1028" y="114"/>
                </a:lnTo>
                <a:lnTo>
                  <a:pt x="1030" y="111"/>
                </a:lnTo>
                <a:lnTo>
                  <a:pt x="1032" y="108"/>
                </a:lnTo>
                <a:lnTo>
                  <a:pt x="1034" y="105"/>
                </a:lnTo>
                <a:lnTo>
                  <a:pt x="1036" y="102"/>
                </a:lnTo>
                <a:lnTo>
                  <a:pt x="1038" y="99"/>
                </a:lnTo>
                <a:lnTo>
                  <a:pt x="1040" y="96"/>
                </a:lnTo>
                <a:lnTo>
                  <a:pt x="1042" y="93"/>
                </a:lnTo>
                <a:lnTo>
                  <a:pt x="1044" y="90"/>
                </a:lnTo>
                <a:lnTo>
                  <a:pt x="1046" y="88"/>
                </a:lnTo>
                <a:lnTo>
                  <a:pt x="1048" y="85"/>
                </a:lnTo>
                <a:lnTo>
                  <a:pt x="1050" y="82"/>
                </a:lnTo>
                <a:lnTo>
                  <a:pt x="1052" y="79"/>
                </a:lnTo>
                <a:lnTo>
                  <a:pt x="1054" y="77"/>
                </a:lnTo>
                <a:lnTo>
                  <a:pt x="1056" y="74"/>
                </a:lnTo>
                <a:lnTo>
                  <a:pt x="1058" y="72"/>
                </a:lnTo>
                <a:lnTo>
                  <a:pt x="1060" y="69"/>
                </a:lnTo>
                <a:lnTo>
                  <a:pt x="1062" y="67"/>
                </a:lnTo>
                <a:lnTo>
                  <a:pt x="1064" y="64"/>
                </a:lnTo>
                <a:lnTo>
                  <a:pt x="1066" y="62"/>
                </a:lnTo>
                <a:lnTo>
                  <a:pt x="1068" y="59"/>
                </a:lnTo>
                <a:lnTo>
                  <a:pt x="1070" y="57"/>
                </a:lnTo>
                <a:lnTo>
                  <a:pt x="1072" y="55"/>
                </a:lnTo>
                <a:lnTo>
                  <a:pt x="1074" y="52"/>
                </a:lnTo>
                <a:lnTo>
                  <a:pt x="1076" y="50"/>
                </a:lnTo>
                <a:lnTo>
                  <a:pt x="1078" y="48"/>
                </a:lnTo>
                <a:lnTo>
                  <a:pt x="1080" y="46"/>
                </a:lnTo>
                <a:lnTo>
                  <a:pt x="1082" y="44"/>
                </a:lnTo>
                <a:lnTo>
                  <a:pt x="1084" y="42"/>
                </a:lnTo>
                <a:lnTo>
                  <a:pt x="1086" y="40"/>
                </a:lnTo>
                <a:lnTo>
                  <a:pt x="1088" y="38"/>
                </a:lnTo>
                <a:lnTo>
                  <a:pt x="1090" y="36"/>
                </a:lnTo>
                <a:lnTo>
                  <a:pt x="1092" y="34"/>
                </a:lnTo>
                <a:lnTo>
                  <a:pt x="1094" y="32"/>
                </a:lnTo>
                <a:lnTo>
                  <a:pt x="1096" y="30"/>
                </a:lnTo>
                <a:lnTo>
                  <a:pt x="1098" y="28"/>
                </a:lnTo>
                <a:lnTo>
                  <a:pt x="1100" y="27"/>
                </a:lnTo>
                <a:lnTo>
                  <a:pt x="1102" y="25"/>
                </a:lnTo>
                <a:lnTo>
                  <a:pt x="1104" y="23"/>
                </a:lnTo>
                <a:lnTo>
                  <a:pt x="1106" y="22"/>
                </a:lnTo>
                <a:lnTo>
                  <a:pt x="1108" y="20"/>
                </a:lnTo>
                <a:lnTo>
                  <a:pt x="1110" y="19"/>
                </a:lnTo>
                <a:lnTo>
                  <a:pt x="1112" y="18"/>
                </a:lnTo>
                <a:lnTo>
                  <a:pt x="1114" y="16"/>
                </a:lnTo>
                <a:lnTo>
                  <a:pt x="1116" y="15"/>
                </a:lnTo>
                <a:lnTo>
                  <a:pt x="1118" y="14"/>
                </a:lnTo>
                <a:lnTo>
                  <a:pt x="1120" y="12"/>
                </a:lnTo>
                <a:lnTo>
                  <a:pt x="1122" y="11"/>
                </a:lnTo>
                <a:lnTo>
                  <a:pt x="1124" y="10"/>
                </a:lnTo>
                <a:lnTo>
                  <a:pt x="1126" y="9"/>
                </a:lnTo>
                <a:lnTo>
                  <a:pt x="1128" y="8"/>
                </a:lnTo>
                <a:lnTo>
                  <a:pt x="1130" y="7"/>
                </a:lnTo>
                <a:lnTo>
                  <a:pt x="1132" y="6"/>
                </a:lnTo>
                <a:lnTo>
                  <a:pt x="1134" y="6"/>
                </a:lnTo>
                <a:lnTo>
                  <a:pt x="1136" y="5"/>
                </a:lnTo>
                <a:lnTo>
                  <a:pt x="1138" y="4"/>
                </a:lnTo>
                <a:lnTo>
                  <a:pt x="1140" y="3"/>
                </a:lnTo>
                <a:lnTo>
                  <a:pt x="1142" y="3"/>
                </a:lnTo>
                <a:lnTo>
                  <a:pt x="1144" y="2"/>
                </a:lnTo>
                <a:lnTo>
                  <a:pt x="1146" y="2"/>
                </a:lnTo>
                <a:lnTo>
                  <a:pt x="1148" y="1"/>
                </a:lnTo>
                <a:lnTo>
                  <a:pt x="1150" y="1"/>
                </a:lnTo>
                <a:lnTo>
                  <a:pt x="1152" y="1"/>
                </a:lnTo>
                <a:lnTo>
                  <a:pt x="1154" y="0"/>
                </a:lnTo>
                <a:lnTo>
                  <a:pt x="1156" y="0"/>
                </a:lnTo>
                <a:lnTo>
                  <a:pt x="1158" y="0"/>
                </a:lnTo>
                <a:lnTo>
                  <a:pt x="1160" y="0"/>
                </a:lnTo>
                <a:lnTo>
                  <a:pt x="1162" y="0"/>
                </a:lnTo>
                <a:lnTo>
                  <a:pt x="1164" y="0"/>
                </a:lnTo>
                <a:lnTo>
                  <a:pt x="1166" y="0"/>
                </a:lnTo>
                <a:lnTo>
                  <a:pt x="1168" y="0"/>
                </a:lnTo>
                <a:lnTo>
                  <a:pt x="1170" y="0"/>
                </a:lnTo>
                <a:lnTo>
                  <a:pt x="1172" y="0"/>
                </a:lnTo>
                <a:lnTo>
                  <a:pt x="1174" y="1"/>
                </a:lnTo>
                <a:lnTo>
                  <a:pt x="1176" y="1"/>
                </a:lnTo>
                <a:lnTo>
                  <a:pt x="1178" y="1"/>
                </a:lnTo>
                <a:lnTo>
                  <a:pt x="1180" y="2"/>
                </a:lnTo>
                <a:lnTo>
                  <a:pt x="1182" y="2"/>
                </a:lnTo>
                <a:lnTo>
                  <a:pt x="1184" y="3"/>
                </a:lnTo>
                <a:lnTo>
                  <a:pt x="1186" y="4"/>
                </a:lnTo>
                <a:lnTo>
                  <a:pt x="1188" y="4"/>
                </a:lnTo>
                <a:lnTo>
                  <a:pt x="1190" y="5"/>
                </a:lnTo>
                <a:lnTo>
                  <a:pt x="1192" y="6"/>
                </a:lnTo>
                <a:lnTo>
                  <a:pt x="1194" y="7"/>
                </a:lnTo>
                <a:lnTo>
                  <a:pt x="1196" y="8"/>
                </a:lnTo>
                <a:lnTo>
                  <a:pt x="1198" y="8"/>
                </a:lnTo>
                <a:lnTo>
                  <a:pt x="1200" y="9"/>
                </a:lnTo>
                <a:lnTo>
                  <a:pt x="1202" y="10"/>
                </a:lnTo>
                <a:lnTo>
                  <a:pt x="1204" y="12"/>
                </a:lnTo>
                <a:lnTo>
                  <a:pt x="1206" y="13"/>
                </a:lnTo>
                <a:lnTo>
                  <a:pt x="1208" y="14"/>
                </a:lnTo>
                <a:lnTo>
                  <a:pt x="1210" y="15"/>
                </a:lnTo>
                <a:lnTo>
                  <a:pt x="1212" y="17"/>
                </a:lnTo>
                <a:lnTo>
                  <a:pt x="1214" y="18"/>
                </a:lnTo>
                <a:lnTo>
                  <a:pt x="1216" y="19"/>
                </a:lnTo>
                <a:lnTo>
                  <a:pt x="1218" y="21"/>
                </a:lnTo>
                <a:lnTo>
                  <a:pt x="1220" y="22"/>
                </a:lnTo>
                <a:lnTo>
                  <a:pt x="1222" y="24"/>
                </a:lnTo>
                <a:lnTo>
                  <a:pt x="1224" y="25"/>
                </a:lnTo>
                <a:lnTo>
                  <a:pt x="1226" y="27"/>
                </a:lnTo>
                <a:lnTo>
                  <a:pt x="1228" y="29"/>
                </a:lnTo>
                <a:lnTo>
                  <a:pt x="1230" y="31"/>
                </a:lnTo>
                <a:lnTo>
                  <a:pt x="1232" y="32"/>
                </a:lnTo>
                <a:lnTo>
                  <a:pt x="1234" y="34"/>
                </a:lnTo>
                <a:lnTo>
                  <a:pt x="1236" y="36"/>
                </a:lnTo>
                <a:lnTo>
                  <a:pt x="1238" y="38"/>
                </a:lnTo>
                <a:lnTo>
                  <a:pt x="1240" y="40"/>
                </a:lnTo>
                <a:lnTo>
                  <a:pt x="1242" y="42"/>
                </a:lnTo>
                <a:lnTo>
                  <a:pt x="1244" y="44"/>
                </a:lnTo>
                <a:lnTo>
                  <a:pt x="1246" y="46"/>
                </a:lnTo>
                <a:lnTo>
                  <a:pt x="1248" y="48"/>
                </a:lnTo>
                <a:lnTo>
                  <a:pt x="1250" y="51"/>
                </a:lnTo>
                <a:lnTo>
                  <a:pt x="1252" y="53"/>
                </a:lnTo>
                <a:lnTo>
                  <a:pt x="1254" y="55"/>
                </a:lnTo>
                <a:lnTo>
                  <a:pt x="1256" y="57"/>
                </a:lnTo>
                <a:lnTo>
                  <a:pt x="1258" y="60"/>
                </a:lnTo>
                <a:lnTo>
                  <a:pt x="1260" y="62"/>
                </a:lnTo>
                <a:lnTo>
                  <a:pt x="1262" y="65"/>
                </a:lnTo>
                <a:lnTo>
                  <a:pt x="1264" y="67"/>
                </a:lnTo>
                <a:lnTo>
                  <a:pt x="1266" y="70"/>
                </a:lnTo>
                <a:lnTo>
                  <a:pt x="1268" y="72"/>
                </a:lnTo>
                <a:lnTo>
                  <a:pt x="1270" y="75"/>
                </a:lnTo>
                <a:lnTo>
                  <a:pt x="1272" y="77"/>
                </a:lnTo>
                <a:lnTo>
                  <a:pt x="1274" y="80"/>
                </a:lnTo>
                <a:lnTo>
                  <a:pt x="1276" y="83"/>
                </a:lnTo>
                <a:lnTo>
                  <a:pt x="1277" y="84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580613C-550A-6FFD-D0D9-19874143279E}"/>
              </a:ext>
            </a:extLst>
          </p:cNvPr>
          <p:cNvCxnSpPr/>
          <p:nvPr/>
        </p:nvCxnSpPr>
        <p:spPr>
          <a:xfrm>
            <a:off x="1592263" y="5295900"/>
            <a:ext cx="887095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D3F7700C-4733-96C4-4DA8-4B9585CE7F55}"/>
              </a:ext>
            </a:extLst>
          </p:cNvPr>
          <p:cNvCxnSpPr/>
          <p:nvPr/>
        </p:nvCxnSpPr>
        <p:spPr>
          <a:xfrm>
            <a:off x="3148014" y="3548064"/>
            <a:ext cx="5145087" cy="1587"/>
          </a:xfrm>
          <a:prstGeom prst="straightConnector1">
            <a:avLst/>
          </a:prstGeom>
          <a:ln w="31750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3">
            <a:extLst>
              <a:ext uri="{FF2B5EF4-FFF2-40B4-BE49-F238E27FC236}">
                <a16:creationId xmlns:a16="http://schemas.microsoft.com/office/drawing/2014/main" id="{16DED1C2-5EA3-0419-BDCB-FA37004D5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6614" y="2955925"/>
          <a:ext cx="1184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15806" progId="Equation.DSMT4">
                  <p:embed/>
                </p:oleObj>
              </mc:Choice>
              <mc:Fallback>
                <p:oleObj name="Equation" r:id="rId5" imgW="647419" imgH="215806" progId="Equation.DSMT4">
                  <p:embed/>
                  <p:pic>
                    <p:nvPicPr>
                      <p:cNvPr id="115" name="Object 3">
                        <a:extLst>
                          <a:ext uri="{FF2B5EF4-FFF2-40B4-BE49-F238E27FC236}">
                            <a16:creationId xmlns:a16="http://schemas.microsoft.com/office/drawing/2014/main" id="{16DED1C2-5EA3-0419-BDCB-FA37004D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4" y="2955925"/>
                        <a:ext cx="1184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>
            <a:extLst>
              <a:ext uri="{FF2B5EF4-FFF2-40B4-BE49-F238E27FC236}">
                <a16:creationId xmlns:a16="http://schemas.microsoft.com/office/drawing/2014/main" id="{C0E95D4A-2E01-BAA6-BCE5-8FEE2C884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2763839"/>
          <a:ext cx="836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31800" progId="Equation.DSMT4">
                  <p:embed/>
                </p:oleObj>
              </mc:Choice>
              <mc:Fallback>
                <p:oleObj name="Equation" r:id="rId7" imgW="457200" imgH="431800" progId="Equation.DSMT4">
                  <p:embed/>
                  <p:pic>
                    <p:nvPicPr>
                      <p:cNvPr id="116" name="Object 4">
                        <a:extLst>
                          <a:ext uri="{FF2B5EF4-FFF2-40B4-BE49-F238E27FC236}">
                            <a16:creationId xmlns:a16="http://schemas.microsoft.com/office/drawing/2014/main" id="{C0E95D4A-2E01-BAA6-BCE5-8FEE2C884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763839"/>
                        <a:ext cx="8366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5">
            <a:extLst>
              <a:ext uri="{FF2B5EF4-FFF2-40B4-BE49-F238E27FC236}">
                <a16:creationId xmlns:a16="http://schemas.microsoft.com/office/drawing/2014/main" id="{7E8C20C1-524B-49CB-4852-DC1667AD2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1" y="2774951"/>
          <a:ext cx="8350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431800" progId="Equation.DSMT4">
                  <p:embed/>
                </p:oleObj>
              </mc:Choice>
              <mc:Fallback>
                <p:oleObj name="Equation" r:id="rId9" imgW="457200" imgH="431800" progId="Equation.DSMT4">
                  <p:embed/>
                  <p:pic>
                    <p:nvPicPr>
                      <p:cNvPr id="117" name="Object 5">
                        <a:extLst>
                          <a:ext uri="{FF2B5EF4-FFF2-40B4-BE49-F238E27FC236}">
                            <a16:creationId xmlns:a16="http://schemas.microsoft.com/office/drawing/2014/main" id="{7E8C20C1-524B-49CB-4852-DC1667AD2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2774951"/>
                        <a:ext cx="8350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>
            <a:extLst>
              <a:ext uri="{FF2B5EF4-FFF2-40B4-BE49-F238E27FC236}">
                <a16:creationId xmlns:a16="http://schemas.microsoft.com/office/drawing/2014/main" id="{74C12262-97A5-9F1D-2B12-C554F0D05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4" y="1695451"/>
          <a:ext cx="534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847" imgH="164957" progId="Equation.DSMT4">
                  <p:embed/>
                </p:oleObj>
              </mc:Choice>
              <mc:Fallback>
                <p:oleObj name="Equation" r:id="rId11" imgW="291847" imgH="164957" progId="Equation.DSMT4">
                  <p:embed/>
                  <p:pic>
                    <p:nvPicPr>
                      <p:cNvPr id="118" name="Object 6">
                        <a:extLst>
                          <a:ext uri="{FF2B5EF4-FFF2-40B4-BE49-F238E27FC236}">
                            <a16:creationId xmlns:a16="http://schemas.microsoft.com/office/drawing/2014/main" id="{74C12262-97A5-9F1D-2B12-C554F0D05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4" y="1695451"/>
                        <a:ext cx="534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7">
            <a:extLst>
              <a:ext uri="{FF2B5EF4-FFF2-40B4-BE49-F238E27FC236}">
                <a16:creationId xmlns:a16="http://schemas.microsoft.com/office/drawing/2014/main" id="{039365CC-6F87-3079-D3A3-0FC694AA6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564" y="1484313"/>
          <a:ext cx="998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863" imgH="457002" progId="Equation.DSMT4">
                  <p:embed/>
                </p:oleObj>
              </mc:Choice>
              <mc:Fallback>
                <p:oleObj name="Equation" r:id="rId13" imgW="545863" imgH="457002" progId="Equation.DSMT4">
                  <p:embed/>
                  <p:pic>
                    <p:nvPicPr>
                      <p:cNvPr id="119" name="Object 7">
                        <a:extLst>
                          <a:ext uri="{FF2B5EF4-FFF2-40B4-BE49-F238E27FC236}">
                            <a16:creationId xmlns:a16="http://schemas.microsoft.com/office/drawing/2014/main" id="{039365CC-6F87-3079-D3A3-0FC694AA6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4" y="1484313"/>
                        <a:ext cx="9985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8">
            <a:extLst>
              <a:ext uri="{FF2B5EF4-FFF2-40B4-BE49-F238E27FC236}">
                <a16:creationId xmlns:a16="http://schemas.microsoft.com/office/drawing/2014/main" id="{F24BD793-72AF-585C-164B-6B2B6B04B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468438"/>
          <a:ext cx="11858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685800" progId="Equation.DSMT4">
                  <p:embed/>
                </p:oleObj>
              </mc:Choice>
              <mc:Fallback>
                <p:oleObj name="Equation" r:id="rId15" imgW="647700" imgH="685800" progId="Equation.DSMT4">
                  <p:embed/>
                  <p:pic>
                    <p:nvPicPr>
                      <p:cNvPr id="120" name="Object 8">
                        <a:extLst>
                          <a:ext uri="{FF2B5EF4-FFF2-40B4-BE49-F238E27FC236}">
                            <a16:creationId xmlns:a16="http://schemas.microsoft.com/office/drawing/2014/main" id="{F24BD793-72AF-585C-164B-6B2B6B04B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468438"/>
                        <a:ext cx="118586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9">
            <a:extLst>
              <a:ext uri="{FF2B5EF4-FFF2-40B4-BE49-F238E27FC236}">
                <a16:creationId xmlns:a16="http://schemas.microsoft.com/office/drawing/2014/main" id="{9DCFD796-E942-23A3-4592-E9F47B06C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850" y="1493838"/>
          <a:ext cx="1441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400" imgH="431800" progId="Equation.DSMT4">
                  <p:embed/>
                </p:oleObj>
              </mc:Choice>
              <mc:Fallback>
                <p:oleObj name="Equation" r:id="rId17" imgW="787400" imgH="431800" progId="Equation.DSMT4">
                  <p:embed/>
                  <p:pic>
                    <p:nvPicPr>
                      <p:cNvPr id="121" name="Object 9">
                        <a:extLst>
                          <a:ext uri="{FF2B5EF4-FFF2-40B4-BE49-F238E27FC236}">
                            <a16:creationId xmlns:a16="http://schemas.microsoft.com/office/drawing/2014/main" id="{9DCFD796-E942-23A3-4592-E9F47B06C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1493838"/>
                        <a:ext cx="14414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0">
            <a:extLst>
              <a:ext uri="{FF2B5EF4-FFF2-40B4-BE49-F238E27FC236}">
                <a16:creationId xmlns:a16="http://schemas.microsoft.com/office/drawing/2014/main" id="{CECF3F9F-9FF6-9679-6585-1B067EDAD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5901" y="1503363"/>
          <a:ext cx="511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431613" progId="Equation.DSMT4">
                  <p:embed/>
                </p:oleObj>
              </mc:Choice>
              <mc:Fallback>
                <p:oleObj name="Equation" r:id="rId19" imgW="279279" imgH="431613" progId="Equation.DSMT4">
                  <p:embed/>
                  <p:pic>
                    <p:nvPicPr>
                      <p:cNvPr id="122" name="Object 10">
                        <a:extLst>
                          <a:ext uri="{FF2B5EF4-FFF2-40B4-BE49-F238E27FC236}">
                            <a16:creationId xmlns:a16="http://schemas.microsoft.com/office/drawing/2014/main" id="{CECF3F9F-9FF6-9679-6585-1B067EDAD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1" y="1503363"/>
                        <a:ext cx="5111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1">
            <a:extLst>
              <a:ext uri="{FF2B5EF4-FFF2-40B4-BE49-F238E27FC236}">
                <a16:creationId xmlns:a16="http://schemas.microsoft.com/office/drawing/2014/main" id="{2046422A-2438-01BC-C17E-4C92BA514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4" y="1524001"/>
          <a:ext cx="928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317362" progId="Equation.DSMT4">
                  <p:embed/>
                </p:oleObj>
              </mc:Choice>
              <mc:Fallback>
                <p:oleObj name="Equation" r:id="rId21" imgW="507780" imgH="317362" progId="Equation.DSMT4">
                  <p:embed/>
                  <p:pic>
                    <p:nvPicPr>
                      <p:cNvPr id="123" name="Object 11">
                        <a:extLst>
                          <a:ext uri="{FF2B5EF4-FFF2-40B4-BE49-F238E27FC236}">
                            <a16:creationId xmlns:a16="http://schemas.microsoft.com/office/drawing/2014/main" id="{2046422A-2438-01BC-C17E-4C92BA514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4" y="1524001"/>
                        <a:ext cx="928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">
            <a:extLst>
              <a:ext uri="{FF2B5EF4-FFF2-40B4-BE49-F238E27FC236}">
                <a16:creationId xmlns:a16="http://schemas.microsoft.com/office/drawing/2014/main" id="{FAD82B37-E18F-D489-96B9-64131386B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4" y="2127251"/>
          <a:ext cx="9048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317225" progId="Equation.DSMT4">
                  <p:embed/>
                </p:oleObj>
              </mc:Choice>
              <mc:Fallback>
                <p:oleObj name="Equation" r:id="rId23" imgW="494870" imgH="317225" progId="Equation.DSMT4">
                  <p:embed/>
                  <p:pic>
                    <p:nvPicPr>
                      <p:cNvPr id="125" name="Object 12">
                        <a:extLst>
                          <a:ext uri="{FF2B5EF4-FFF2-40B4-BE49-F238E27FC236}">
                            <a16:creationId xmlns:a16="http://schemas.microsoft.com/office/drawing/2014/main" id="{FAD82B37-E18F-D489-96B9-64131386B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4" y="2127251"/>
                        <a:ext cx="9048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3">
            <a:extLst>
              <a:ext uri="{FF2B5EF4-FFF2-40B4-BE49-F238E27FC236}">
                <a16:creationId xmlns:a16="http://schemas.microsoft.com/office/drawing/2014/main" id="{BADA850B-018D-270F-19B9-C0A3053A0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1" y="2224088"/>
          <a:ext cx="9509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0474" imgH="317362" progId="Equation.DSMT4">
                  <p:embed/>
                </p:oleObj>
              </mc:Choice>
              <mc:Fallback>
                <p:oleObj name="Equation" r:id="rId25" imgW="520474" imgH="317362" progId="Equation.DSMT4">
                  <p:embed/>
                  <p:pic>
                    <p:nvPicPr>
                      <p:cNvPr id="126" name="Object 13">
                        <a:extLst>
                          <a:ext uri="{FF2B5EF4-FFF2-40B4-BE49-F238E27FC236}">
                            <a16:creationId xmlns:a16="http://schemas.microsoft.com/office/drawing/2014/main" id="{BADA850B-018D-270F-19B9-C0A3053A0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1" y="2224088"/>
                        <a:ext cx="9509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4">
            <a:extLst>
              <a:ext uri="{FF2B5EF4-FFF2-40B4-BE49-F238E27FC236}">
                <a16:creationId xmlns:a16="http://schemas.microsoft.com/office/drawing/2014/main" id="{AF26DC14-8275-0742-B89C-13C4BC092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1" y="1530351"/>
          <a:ext cx="9048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4870" imgH="317225" progId="Equation.DSMT4">
                  <p:embed/>
                </p:oleObj>
              </mc:Choice>
              <mc:Fallback>
                <p:oleObj name="Equation" r:id="rId27" imgW="494870" imgH="317225" progId="Equation.DSMT4">
                  <p:embed/>
                  <p:pic>
                    <p:nvPicPr>
                      <p:cNvPr id="23571" name="Object 14">
                        <a:extLst>
                          <a:ext uri="{FF2B5EF4-FFF2-40B4-BE49-F238E27FC236}">
                            <a16:creationId xmlns:a16="http://schemas.microsoft.com/office/drawing/2014/main" id="{AF26DC14-8275-0742-B89C-13C4BC092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1530351"/>
                        <a:ext cx="9048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>
            <a:extLst>
              <a:ext uri="{FF2B5EF4-FFF2-40B4-BE49-F238E27FC236}">
                <a16:creationId xmlns:a16="http://schemas.microsoft.com/office/drawing/2014/main" id="{B2429BE1-930C-07B9-EE69-536E3B836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0363" y="1404939"/>
            <a:ext cx="339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Draw the Vertical Displacement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59F77C81-D217-E8B7-AE30-FDF98560D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6239" y="1858963"/>
            <a:ext cx="3057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nd the length of the period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74D7FDBC-3E5A-B689-003D-F4372149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113" y="2311400"/>
            <a:ext cx="2082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ach increment is </a:t>
            </a:r>
          </a:p>
        </p:txBody>
      </p:sp>
      <p:graphicFrame>
        <p:nvGraphicFramePr>
          <p:cNvPr id="129" name="Object 15">
            <a:extLst>
              <a:ext uri="{FF2B5EF4-FFF2-40B4-BE49-F238E27FC236}">
                <a16:creationId xmlns:a16="http://schemas.microsoft.com/office/drawing/2014/main" id="{3F0DDE2B-CC3F-2A34-4D21-16F56C438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4439" y="2163764"/>
          <a:ext cx="3254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646" imgH="431425" progId="Equation.DSMT4">
                  <p:embed/>
                </p:oleObj>
              </mc:Choice>
              <mc:Fallback>
                <p:oleObj name="Equation" r:id="rId29" imgW="177646" imgH="431425" progId="Equation.DSMT4">
                  <p:embed/>
                  <p:pic>
                    <p:nvPicPr>
                      <p:cNvPr id="129" name="Object 15">
                        <a:extLst>
                          <a:ext uri="{FF2B5EF4-FFF2-40B4-BE49-F238E27FC236}">
                            <a16:creationId xmlns:a16="http://schemas.microsoft.com/office/drawing/2014/main" id="{3F0DDE2B-CC3F-2A34-4D21-16F56C43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39" y="2163764"/>
                        <a:ext cx="3254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Text Box 5">
            <a:extLst>
              <a:ext uri="{FF2B5EF4-FFF2-40B4-BE49-F238E27FC236}">
                <a16:creationId xmlns:a16="http://schemas.microsoft.com/office/drawing/2014/main" id="{1F37D9A4-1096-F7BD-6D8D-2AA3E3290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4" grpId="1"/>
      <p:bldP spid="127" grpId="0"/>
      <p:bldP spid="127" grpId="1"/>
      <p:bldP spid="128" grpId="0"/>
      <p:bldP spid="12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C020E-DA86-44CF-94FC-ADB4DA84E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333" y="71438"/>
            <a:ext cx="10143067" cy="504295"/>
          </a:xfrm>
        </p:spPr>
        <p:txBody>
          <a:bodyPr>
            <a:normAutofit/>
          </a:bodyPr>
          <a:lstStyle/>
          <a:p>
            <a:r>
              <a:rPr lang="en-US" sz="2400" dirty="0"/>
              <a:t>Finding the “x” intercepts with Horizontal Com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A723B0-B4DF-4FC0-9F56-35C7C95C4E6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6268" y="787400"/>
            <a:ext cx="7061200" cy="516467"/>
          </a:xfrm>
        </p:spPr>
        <p:txBody>
          <a:bodyPr/>
          <a:lstStyle/>
          <a:p>
            <a:r>
              <a:rPr lang="en-US" sz="2200" dirty="0"/>
              <a:t>First find the value of “B” and find the perio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728BFB-01B5-4CE2-A4B4-E6D3B744F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60589"/>
              </p:ext>
            </p:extLst>
          </p:nvPr>
        </p:nvGraphicFramePr>
        <p:xfrm>
          <a:off x="7911293" y="866246"/>
          <a:ext cx="2672039" cy="84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728BFB-01B5-4CE2-A4B4-E6D3B744F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11293" y="866246"/>
                        <a:ext cx="2672039" cy="841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372CC9-DBD4-44DC-9F30-0C3A87039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21283"/>
              </p:ext>
            </p:extLst>
          </p:nvPr>
        </p:nvGraphicFramePr>
        <p:xfrm>
          <a:off x="7910512" y="1730375"/>
          <a:ext cx="2622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372CC9-DBD4-44DC-9F30-0C3A87039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0512" y="1730375"/>
                        <a:ext cx="26225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3E081D0-1F52-45E1-9EF6-E901ABAC88E7}"/>
              </a:ext>
            </a:extLst>
          </p:cNvPr>
          <p:cNvSpPr txBox="1">
            <a:spLocks/>
          </p:cNvSpPr>
          <p:nvPr/>
        </p:nvSpPr>
        <p:spPr bwMode="auto">
          <a:xfrm>
            <a:off x="160867" y="1744135"/>
            <a:ext cx="720513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equation has a horizontal compression by a factor of ½ .  So between 0 and 2pi, there will be 4 X-intercepts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E27EE7D-2454-40EE-898E-0D7C90EB7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16833"/>
              </p:ext>
            </p:extLst>
          </p:nvPr>
        </p:nvGraphicFramePr>
        <p:xfrm>
          <a:off x="7720013" y="2601912"/>
          <a:ext cx="2276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31640" progId="Equation.DSMT4">
                  <p:embed/>
                </p:oleObj>
              </mc:Choice>
              <mc:Fallback>
                <p:oleObj name="Equation" r:id="rId6" imgW="1168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27EE7D-2454-40EE-898E-0D7C90EB7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0013" y="2601912"/>
                        <a:ext cx="22764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FD208F52-F6D7-4DC4-BBA0-AFBC32FAE44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26999" y="3877734"/>
                <a:ext cx="7255933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/>
                  <a:t>Treat 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” as a single angle.  Inverse sine the ratio to find the angle.  USE CAST to find the two angles! Q3 and Q4.  [radian mode]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FD208F52-F6D7-4DC4-BBA0-AFBC32FAE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99" y="3877734"/>
                <a:ext cx="7255933" cy="1143000"/>
              </a:xfrm>
              <a:prstGeom prst="rect">
                <a:avLst/>
              </a:prstGeom>
              <a:blipFill>
                <a:blip r:embed="rId9"/>
                <a:stretch>
                  <a:fillRect l="-336" t="-3723" b="-69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DA1460-E74D-447E-8C89-E26DAAE07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50293"/>
              </p:ext>
            </p:extLst>
          </p:nvPr>
        </p:nvGraphicFramePr>
        <p:xfrm>
          <a:off x="7739063" y="3603625"/>
          <a:ext cx="12874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DA1460-E74D-447E-8C89-E26DAAE07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9063" y="3603625"/>
                        <a:ext cx="1287462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C2F5525-4A17-4006-9F30-F27D5ABE8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877703"/>
              </p:ext>
            </p:extLst>
          </p:nvPr>
        </p:nvGraphicFramePr>
        <p:xfrm>
          <a:off x="7717366" y="4464579"/>
          <a:ext cx="1806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431640" progId="Equation.DSMT4">
                  <p:embed/>
                </p:oleObj>
              </mc:Choice>
              <mc:Fallback>
                <p:oleObj name="Equation" r:id="rId12" imgW="9270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C2F5525-4A17-4006-9F30-F27D5ABE8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17366" y="4464579"/>
                        <a:ext cx="18065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26247B-4C87-4CC9-92DF-77DDC2B64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37060"/>
              </p:ext>
            </p:extLst>
          </p:nvPr>
        </p:nvGraphicFramePr>
        <p:xfrm>
          <a:off x="1091142" y="1268413"/>
          <a:ext cx="7667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64880" progId="Equation.DSMT4">
                  <p:embed/>
                </p:oleObj>
              </mc:Choice>
              <mc:Fallback>
                <p:oleObj name="Equation" r:id="rId14" imgW="39348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26247B-4C87-4CC9-92DF-77DDC2B64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1142" y="1268413"/>
                        <a:ext cx="76676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4869A4-3B15-407A-9B6E-A6B22B3B8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41966"/>
              </p:ext>
            </p:extLst>
          </p:nvPr>
        </p:nvGraphicFramePr>
        <p:xfrm>
          <a:off x="3578755" y="1241424"/>
          <a:ext cx="1435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94869A4-3B15-407A-9B6E-A6B22B3B8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78755" y="1241424"/>
                        <a:ext cx="14351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65A160A-A189-4D43-9C55-7D5FB20339EE}"/>
              </a:ext>
            </a:extLst>
          </p:cNvPr>
          <p:cNvSpPr txBox="1">
            <a:spLocks/>
          </p:cNvSpPr>
          <p:nvPr/>
        </p:nvSpPr>
        <p:spPr bwMode="auto">
          <a:xfrm>
            <a:off x="135467" y="2963335"/>
            <a:ext cx="7205133" cy="78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Now make “Y” equal to zero and isolate the sine function.  Subtract “D” and divide by “A”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E7CD39-CC33-4502-B8E7-2C68A1B7C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15879"/>
              </p:ext>
            </p:extLst>
          </p:nvPr>
        </p:nvGraphicFramePr>
        <p:xfrm>
          <a:off x="414338" y="5044017"/>
          <a:ext cx="3019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253800" progId="Equation.DSMT4">
                  <p:embed/>
                </p:oleObj>
              </mc:Choice>
              <mc:Fallback>
                <p:oleObj name="Equation" r:id="rId18" imgW="15490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AE7CD39-CC33-4502-B8E7-2C68A1B7C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338" y="5044017"/>
                        <a:ext cx="30194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0ECE45-1199-424D-A950-D710BB0CB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7635"/>
              </p:ext>
            </p:extLst>
          </p:nvPr>
        </p:nvGraphicFramePr>
        <p:xfrm>
          <a:off x="4243386" y="5002213"/>
          <a:ext cx="2624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253800" progId="Equation.DSMT4">
                  <p:embed/>
                </p:oleObj>
              </mc:Choice>
              <mc:Fallback>
                <p:oleObj name="Equation" r:id="rId20" imgW="13460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20ECE45-1199-424D-A950-D710BB0CB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43386" y="5002213"/>
                        <a:ext cx="26241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1AB7C4B-462A-42E8-9305-2344546D3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7091"/>
              </p:ext>
            </p:extLst>
          </p:nvPr>
        </p:nvGraphicFramePr>
        <p:xfrm>
          <a:off x="441803" y="5584825"/>
          <a:ext cx="2846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60160" imgH="253800" progId="Equation.DSMT4">
                  <p:embed/>
                </p:oleObj>
              </mc:Choice>
              <mc:Fallback>
                <p:oleObj name="Equation" r:id="rId22" imgW="146016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1AB7C4B-462A-42E8-9305-2344546D3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803" y="5584825"/>
                        <a:ext cx="2846387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D8E99C-DB94-4FCA-8C86-43E3CEE71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31312"/>
              </p:ext>
            </p:extLst>
          </p:nvPr>
        </p:nvGraphicFramePr>
        <p:xfrm>
          <a:off x="814388" y="6146800"/>
          <a:ext cx="2266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D8E99C-DB94-4FCA-8C86-43E3CEE71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4388" y="6146800"/>
                        <a:ext cx="226695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D0EF3AB-EDE2-4EEB-BB8A-6EF9F1FC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6940"/>
              </p:ext>
            </p:extLst>
          </p:nvPr>
        </p:nvGraphicFramePr>
        <p:xfrm>
          <a:off x="4263605" y="5527389"/>
          <a:ext cx="2647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53800" progId="Equation.DSMT4">
                  <p:embed/>
                </p:oleObj>
              </mc:Choice>
              <mc:Fallback>
                <p:oleObj name="Equation" r:id="rId26" imgW="13586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D0EF3AB-EDE2-4EEB-BB8A-6EF9F1FCF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63605" y="5527389"/>
                        <a:ext cx="2647950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AB7B57-A30E-4052-A0FD-724B0C5B3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98218"/>
              </p:ext>
            </p:extLst>
          </p:nvPr>
        </p:nvGraphicFramePr>
        <p:xfrm>
          <a:off x="5080919" y="6111780"/>
          <a:ext cx="2127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203040" progId="Equation.DSMT4">
                  <p:embed/>
                </p:oleObj>
              </mc:Choice>
              <mc:Fallback>
                <p:oleObj name="Equation" r:id="rId28" imgW="9903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CAB7B57-A30E-4052-A0FD-724B0C5B3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80919" y="6111780"/>
                        <a:ext cx="2127250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08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9DADD9-A5CB-48B0-BCD8-2107706495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128" y="168007"/>
            <a:ext cx="9956800" cy="669275"/>
          </a:xfrm>
        </p:spPr>
        <p:txBody>
          <a:bodyPr/>
          <a:lstStyle/>
          <a:p>
            <a:r>
              <a:rPr lang="en-US" dirty="0"/>
              <a:t>What do these two angles represent??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EFAD3E-2C2E-47B7-B99E-E11CF5720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962" y="2754217"/>
            <a:ext cx="7601637" cy="396700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189E02D-0179-4627-809C-BEE7EE93F9D7}"/>
              </a:ext>
            </a:extLst>
          </p:cNvPr>
          <p:cNvCxnSpPr/>
          <p:nvPr/>
        </p:nvCxnSpPr>
        <p:spPr>
          <a:xfrm>
            <a:off x="627961" y="5100810"/>
            <a:ext cx="7634689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F96FCB5-82E2-4DCA-B5E4-163300E86887}"/>
              </a:ext>
            </a:extLst>
          </p:cNvPr>
          <p:cNvCxnSpPr>
            <a:cxnSpLocks/>
          </p:cNvCxnSpPr>
          <p:nvPr/>
        </p:nvCxnSpPr>
        <p:spPr>
          <a:xfrm flipV="1">
            <a:off x="956631" y="2544896"/>
            <a:ext cx="0" cy="4280053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57DBFD-7F3D-472E-ABD2-B55D9527E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24745"/>
              </p:ext>
            </p:extLst>
          </p:nvPr>
        </p:nvGraphicFramePr>
        <p:xfrm>
          <a:off x="7393500" y="0"/>
          <a:ext cx="2672039" cy="84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57DBFD-7F3D-472E-ABD2-B55D9527E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3500" y="0"/>
                        <a:ext cx="2672039" cy="841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AE0CB4A-2580-4240-BEAC-76055D921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01446"/>
              </p:ext>
            </p:extLst>
          </p:nvPr>
        </p:nvGraphicFramePr>
        <p:xfrm>
          <a:off x="395747" y="704468"/>
          <a:ext cx="2266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AE0CB4A-2580-4240-BEAC-76055D921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47" y="704468"/>
                        <a:ext cx="226695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6B9A51-38C3-4EDD-A352-D7150CF25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01638"/>
              </p:ext>
            </p:extLst>
          </p:nvPr>
        </p:nvGraphicFramePr>
        <p:xfrm>
          <a:off x="4166519" y="669448"/>
          <a:ext cx="2127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16B9A51-38C3-4EDD-A352-D7150CF25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6519" y="669448"/>
                        <a:ext cx="2127250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F134FC1-8305-4AA1-913F-728C55624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628" y="1164346"/>
            <a:ext cx="6994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ese numbers represent the two X-intercepts within the first cycle!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8F79A57-9C33-4534-B06A-D8D6F7E4A429}"/>
              </a:ext>
            </a:extLst>
          </p:cNvPr>
          <p:cNvSpPr/>
          <p:nvPr/>
        </p:nvSpPr>
        <p:spPr>
          <a:xfrm>
            <a:off x="1024569" y="5056742"/>
            <a:ext cx="110168" cy="110169"/>
          </a:xfrm>
          <a:prstGeom prst="ellipse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C837EDA-6DCA-4AEE-9E12-8AB4F54BAA28}"/>
              </a:ext>
            </a:extLst>
          </p:cNvPr>
          <p:cNvSpPr/>
          <p:nvPr/>
        </p:nvSpPr>
        <p:spPr>
          <a:xfrm>
            <a:off x="2421875" y="5065923"/>
            <a:ext cx="110168" cy="110169"/>
          </a:xfrm>
          <a:prstGeom prst="ellipse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DF3F9F7-4118-4F53-A9FD-DF3AB87B5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32589"/>
              </p:ext>
            </p:extLst>
          </p:nvPr>
        </p:nvGraphicFramePr>
        <p:xfrm>
          <a:off x="0" y="5209142"/>
          <a:ext cx="1338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DF3F9F7-4118-4F53-A9FD-DF3AB87B5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5209142"/>
                        <a:ext cx="1338263" cy="5429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09B2234-9C19-4281-82C5-5AFEBF1F4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86651"/>
              </p:ext>
            </p:extLst>
          </p:nvPr>
        </p:nvGraphicFramePr>
        <p:xfrm>
          <a:off x="2128838" y="5200650"/>
          <a:ext cx="1365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09B2234-9C19-4281-82C5-5AFEBF1F4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8838" y="5200650"/>
                        <a:ext cx="1365250" cy="5429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140B01C-2743-401E-8619-5D073B6A8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27" y="1603184"/>
            <a:ext cx="120388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If you want to find the other 2 X-intercepts within 0 and 2</a:t>
            </a:r>
            <a:r>
              <a:rPr lang="el-GR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π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, then add the period to each of the first set of X-intercepts</a:t>
            </a:r>
            <a:endParaRPr lang="en-CA" altLang="en-US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8B07531-4365-4407-879E-4F6929F38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46782"/>
              </p:ext>
            </p:extLst>
          </p:nvPr>
        </p:nvGraphicFramePr>
        <p:xfrm>
          <a:off x="350972" y="2018478"/>
          <a:ext cx="3741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9880" imgH="241200" progId="Equation.DSMT4">
                  <p:embed/>
                </p:oleObj>
              </mc:Choice>
              <mc:Fallback>
                <p:oleObj name="Equation" r:id="rId13" imgW="173988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8B07531-4365-4407-879E-4F6929F38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972" y="2018478"/>
                        <a:ext cx="3741738" cy="515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58715F-CC62-4358-BEA1-F09ACCC56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73333"/>
              </p:ext>
            </p:extLst>
          </p:nvPr>
        </p:nvGraphicFramePr>
        <p:xfrm>
          <a:off x="314325" y="2508250"/>
          <a:ext cx="18303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58715F-CC62-4358-BEA1-F09ACCC56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325" y="2508250"/>
                        <a:ext cx="1830388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29BA0D99-BE5F-47AC-A676-89B4C5178273}"/>
              </a:ext>
            </a:extLst>
          </p:cNvPr>
          <p:cNvSpPr/>
          <p:nvPr/>
        </p:nvSpPr>
        <p:spPr>
          <a:xfrm>
            <a:off x="4270873" y="5053070"/>
            <a:ext cx="110168" cy="110169"/>
          </a:xfrm>
          <a:prstGeom prst="ellipse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9AD931-B030-4E31-B8EB-3AF8B380A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93313"/>
              </p:ext>
            </p:extLst>
          </p:nvPr>
        </p:nvGraphicFramePr>
        <p:xfrm>
          <a:off x="3930364" y="5221000"/>
          <a:ext cx="1528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53800" progId="Equation.DSMT4">
                  <p:embed/>
                </p:oleObj>
              </mc:Choice>
              <mc:Fallback>
                <p:oleObj name="Equation" r:id="rId17" imgW="7110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79AD931-B030-4E31-B8EB-3AF8B380A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30364" y="5221000"/>
                        <a:ext cx="1528762" cy="5429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8AB95A6-5C2E-4AA4-9A95-7C4123E60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61507"/>
              </p:ext>
            </p:extLst>
          </p:nvPr>
        </p:nvGraphicFramePr>
        <p:xfrm>
          <a:off x="4644011" y="1993900"/>
          <a:ext cx="33035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480" imgH="241200" progId="Equation.DSMT4">
                  <p:embed/>
                </p:oleObj>
              </mc:Choice>
              <mc:Fallback>
                <p:oleObj name="Equation" r:id="rId19" imgW="153648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8AB95A6-5C2E-4AA4-9A95-7C4123E60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4011" y="1993900"/>
                        <a:ext cx="3303587" cy="515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78D0996-C7AD-4A70-BA41-1E4C7FBA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97940"/>
              </p:ext>
            </p:extLst>
          </p:nvPr>
        </p:nvGraphicFramePr>
        <p:xfrm>
          <a:off x="4728417" y="2504884"/>
          <a:ext cx="21859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41200" progId="Equation.DSMT4">
                  <p:embed/>
                </p:oleObj>
              </mc:Choice>
              <mc:Fallback>
                <p:oleObj name="Equation" r:id="rId21" imgW="101592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78D0996-C7AD-4A70-BA41-1E4C7FBA8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28417" y="2504884"/>
                        <a:ext cx="2185988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F9199449-50F7-4B7B-A302-B3089BE10BA6}"/>
              </a:ext>
            </a:extLst>
          </p:cNvPr>
          <p:cNvSpPr/>
          <p:nvPr/>
        </p:nvSpPr>
        <p:spPr>
          <a:xfrm>
            <a:off x="5679196" y="5051234"/>
            <a:ext cx="110168" cy="110169"/>
          </a:xfrm>
          <a:prstGeom prst="ellipse">
            <a:avLst/>
          </a:prstGeom>
          <a:solidFill>
            <a:schemeClr val="tx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402636E-402C-4F9E-84E7-BFD336EF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92665"/>
              </p:ext>
            </p:extLst>
          </p:nvPr>
        </p:nvGraphicFramePr>
        <p:xfrm>
          <a:off x="5851583" y="5130705"/>
          <a:ext cx="1693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320" imgH="253800" progId="Equation.DSMT4">
                  <p:embed/>
                </p:oleObj>
              </mc:Choice>
              <mc:Fallback>
                <p:oleObj name="Equation" r:id="rId23" imgW="7873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402636E-402C-4F9E-84E7-BFD336EFC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1583" y="5130705"/>
                        <a:ext cx="1693862" cy="5429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E33D818-50EA-4DE8-84CF-20E58716E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785" y="2936225"/>
            <a:ext cx="33051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Since there is a horizontal compression by a factor of ½, then there will be 2 Cycles within 0 and 2</a:t>
            </a:r>
            <a:r>
              <a:rPr lang="el-GR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π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.  </a:t>
            </a:r>
            <a:endParaRPr lang="en-CA" altLang="en-US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6D174C-00A6-4AFB-9F6F-9769825CD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932" y="4289464"/>
            <a:ext cx="33051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is means there will be 4 X-intercepts.</a:t>
            </a:r>
            <a:endParaRPr lang="en-CA" altLang="en-US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5F9D977-5884-480E-B113-1EB8123D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6096" y="5080842"/>
            <a:ext cx="3305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Add the period to the first set of X-intercepts to get the 2</a:t>
            </a:r>
            <a:r>
              <a:rPr lang="en-US" altLang="en-US" sz="180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 set of X-intercepts!</a:t>
            </a:r>
            <a:endParaRPr lang="en-CA" altLang="en-US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3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4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5D3CC-0364-4E6C-9C98-0BB22A0CB4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942" y="168007"/>
            <a:ext cx="9956800" cy="65825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find the “x” intercepts from 0 to</a:t>
            </a:r>
            <a:r>
              <a:rPr lang="en-CA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2</a:t>
            </a:r>
            <a:r>
              <a:rPr lang="el-G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π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B9042-4933-42FD-9CBC-B2F333C95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78751"/>
              </p:ext>
            </p:extLst>
          </p:nvPr>
        </p:nvGraphicFramePr>
        <p:xfrm>
          <a:off x="7437438" y="41275"/>
          <a:ext cx="35194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31640" progId="Equation.DSMT4">
                  <p:embed/>
                </p:oleObj>
              </mc:Choice>
              <mc:Fallback>
                <p:oleObj name="Equation" r:id="rId2" imgW="13968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AB9042-4933-42FD-9CBC-B2F333C95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37438" y="41275"/>
                        <a:ext cx="3519487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0D6476-0E42-47B4-95C6-06088CDB3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42764"/>
              </p:ext>
            </p:extLst>
          </p:nvPr>
        </p:nvGraphicFramePr>
        <p:xfrm>
          <a:off x="486369" y="903173"/>
          <a:ext cx="7413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0D6476-0E42-47B4-95C6-06088CDB3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369" y="903173"/>
                        <a:ext cx="7413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4205E6-721A-4F28-8DDB-CAEDD707F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49170"/>
              </p:ext>
            </p:extLst>
          </p:nvPr>
        </p:nvGraphicFramePr>
        <p:xfrm>
          <a:off x="1893581" y="680751"/>
          <a:ext cx="16319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4205E6-721A-4F28-8DDB-CAEDD707F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581" y="680751"/>
                        <a:ext cx="1631950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AE67A7-9AA7-4BB4-B51F-1937CA193374}"/>
              </a:ext>
            </a:extLst>
          </p:cNvPr>
          <p:cNvSpPr txBox="1">
            <a:spLocks/>
          </p:cNvSpPr>
          <p:nvPr/>
        </p:nvSpPr>
        <p:spPr bwMode="auto">
          <a:xfrm>
            <a:off x="160867" y="1479730"/>
            <a:ext cx="7205133" cy="811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/>
              <a:t>Since “B=3”,  there’s a Hor. </a:t>
            </a:r>
            <a:r>
              <a:rPr lang="en-US" sz="2200" dirty="0" err="1"/>
              <a:t>Compr</a:t>
            </a:r>
            <a:r>
              <a:rPr lang="en-US" sz="2200" dirty="0"/>
              <a:t>. by 1/3.  So between 0 to</a:t>
            </a:r>
            <a:r>
              <a:rPr lang="en-CA" altLang="en-US" sz="2200" dirty="0"/>
              <a:t> 2</a:t>
            </a:r>
            <a:r>
              <a:rPr lang="el-GR" altLang="en-US" sz="2200" dirty="0"/>
              <a:t>π</a:t>
            </a:r>
            <a:r>
              <a:rPr lang="en-US" altLang="en-US" sz="2200" dirty="0"/>
              <a:t>, we have 3 Cycles!!!</a:t>
            </a:r>
            <a:endParaRPr lang="en-US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0212D2-3D6E-4925-9D16-327B68AC0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38562"/>
              </p:ext>
            </p:extLst>
          </p:nvPr>
        </p:nvGraphicFramePr>
        <p:xfrm>
          <a:off x="7536837" y="1135522"/>
          <a:ext cx="2571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0212D2-3D6E-4925-9D16-327B68AC0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6837" y="1135522"/>
                        <a:ext cx="25717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F22BE6-7D98-4C83-8F5A-5EAD1CA7E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76179"/>
              </p:ext>
            </p:extLst>
          </p:nvPr>
        </p:nvGraphicFramePr>
        <p:xfrm>
          <a:off x="7351923" y="1662398"/>
          <a:ext cx="21510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8F22BE6-7D98-4C83-8F5A-5EAD1CA7E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1923" y="1662398"/>
                        <a:ext cx="215106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0EC561B-2A0F-44C7-894E-8D95B308BC7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6997" y="2370260"/>
                <a:ext cx="7205133" cy="811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dirty="0"/>
                  <a:t>Writ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3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as a single angle.  USE CAST before you solve for the angle. 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0EC561B-2A0F-44C7-894E-8D95B308B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997" y="2370260"/>
                <a:ext cx="7205133" cy="811778"/>
              </a:xfrm>
              <a:prstGeom prst="rect">
                <a:avLst/>
              </a:prstGeom>
              <a:blipFill>
                <a:blip r:embed="rId13"/>
                <a:stretch>
                  <a:fillRect l="-1100" t="-1504" b="-22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6868399-CF45-428D-85E0-60C5C8ECF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349"/>
              </p:ext>
            </p:extLst>
          </p:nvPr>
        </p:nvGraphicFramePr>
        <p:xfrm>
          <a:off x="7802698" y="2476232"/>
          <a:ext cx="13350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480" progId="Equation.DSMT4">
                  <p:embed/>
                </p:oleObj>
              </mc:Choice>
              <mc:Fallback>
                <p:oleObj name="Equation" r:id="rId14" imgW="6858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6868399-CF45-428D-85E0-60C5C8ECF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2698" y="2476232"/>
                        <a:ext cx="1335088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189409-745D-42D9-A313-8E481325C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63283"/>
              </p:ext>
            </p:extLst>
          </p:nvPr>
        </p:nvGraphicFramePr>
        <p:xfrm>
          <a:off x="7675160" y="3309288"/>
          <a:ext cx="1854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431640" progId="Equation.DSMT4">
                  <p:embed/>
                </p:oleObj>
              </mc:Choice>
              <mc:Fallback>
                <p:oleObj name="Equation" r:id="rId16" imgW="9522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189409-745D-42D9-A313-8E481325C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75160" y="3309288"/>
                        <a:ext cx="1854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8A3C2A-DD21-4511-B102-F5B5E118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9495"/>
              </p:ext>
            </p:extLst>
          </p:nvPr>
        </p:nvGraphicFramePr>
        <p:xfrm>
          <a:off x="424897" y="3454114"/>
          <a:ext cx="16557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393480" progId="Equation.DSMT4">
                  <p:embed/>
                </p:oleObj>
              </mc:Choice>
              <mc:Fallback>
                <p:oleObj name="Equation" r:id="rId18" imgW="850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8A3C2A-DD21-4511-B102-F5B5E118A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4897" y="3454114"/>
                        <a:ext cx="16557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3425B93-F392-4ECA-B5DB-E8B2DFE98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41636"/>
              </p:ext>
            </p:extLst>
          </p:nvPr>
        </p:nvGraphicFramePr>
        <p:xfrm>
          <a:off x="3373228" y="3419380"/>
          <a:ext cx="16811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393480" progId="Equation.DSMT4">
                  <p:embed/>
                </p:oleObj>
              </mc:Choice>
              <mc:Fallback>
                <p:oleObj name="Equation" r:id="rId20" imgW="863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3425B93-F392-4ECA-B5DB-E8B2DFE98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73228" y="3419380"/>
                        <a:ext cx="1681163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39A639-B987-4AAE-9241-E7BD92C18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66475"/>
              </p:ext>
            </p:extLst>
          </p:nvPr>
        </p:nvGraphicFramePr>
        <p:xfrm>
          <a:off x="198667" y="4264254"/>
          <a:ext cx="19288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431640" progId="Equation.DSMT4">
                  <p:embed/>
                </p:oleObj>
              </mc:Choice>
              <mc:Fallback>
                <p:oleObj name="Equation" r:id="rId22" imgW="99036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239A639-B987-4AAE-9241-E7BD92C18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8667" y="4264254"/>
                        <a:ext cx="1928812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64FF753-1844-4368-92DD-B66EEB1A9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01522"/>
              </p:ext>
            </p:extLst>
          </p:nvPr>
        </p:nvGraphicFramePr>
        <p:xfrm>
          <a:off x="384234" y="5110163"/>
          <a:ext cx="1457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393480" progId="Equation.DSMT4">
                  <p:embed/>
                </p:oleObj>
              </mc:Choice>
              <mc:Fallback>
                <p:oleObj name="Equation" r:id="rId24" imgW="7491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4FF753-1844-4368-92DD-B66EEB1A9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4234" y="5110163"/>
                        <a:ext cx="14573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4A78A1-DD2C-4740-AC35-FEC5C04F6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89001"/>
              </p:ext>
            </p:extLst>
          </p:nvPr>
        </p:nvGraphicFramePr>
        <p:xfrm>
          <a:off x="1792651" y="5108327"/>
          <a:ext cx="839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393480" progId="Equation.DSMT4">
                  <p:embed/>
                </p:oleObj>
              </mc:Choice>
              <mc:Fallback>
                <p:oleObj name="Equation" r:id="rId26" imgW="4316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04A78A1-DD2C-4740-AC35-FEC5C04F6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92651" y="5108327"/>
                        <a:ext cx="8397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54CFEF-5372-4D78-B85E-DA8026A4E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77422"/>
              </p:ext>
            </p:extLst>
          </p:nvPr>
        </p:nvGraphicFramePr>
        <p:xfrm>
          <a:off x="3182402" y="4196316"/>
          <a:ext cx="19288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431640" progId="Equation.DSMT4">
                  <p:embed/>
                </p:oleObj>
              </mc:Choice>
              <mc:Fallback>
                <p:oleObj name="Equation" r:id="rId28" imgW="9903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E54CFEF-5372-4D78-B85E-DA8026A4E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82402" y="4196316"/>
                        <a:ext cx="1928812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D500F99-6383-4627-AB05-0ADBAC315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14497"/>
              </p:ext>
            </p:extLst>
          </p:nvPr>
        </p:nvGraphicFramePr>
        <p:xfrm>
          <a:off x="3191699" y="5064259"/>
          <a:ext cx="1457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160" imgH="393480" progId="Equation.DSMT4">
                  <p:embed/>
                </p:oleObj>
              </mc:Choice>
              <mc:Fallback>
                <p:oleObj name="Equation" r:id="rId30" imgW="7491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D500F99-6383-4627-AB05-0ADBAC315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91699" y="5064259"/>
                        <a:ext cx="14573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C935258-AB2A-4C42-98C0-543375B14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40882"/>
              </p:ext>
            </p:extLst>
          </p:nvPr>
        </p:nvGraphicFramePr>
        <p:xfrm>
          <a:off x="4699269" y="5062423"/>
          <a:ext cx="839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393480" progId="Equation.DSMT4">
                  <p:embed/>
                </p:oleObj>
              </mc:Choice>
              <mc:Fallback>
                <p:oleObj name="Equation" r:id="rId32" imgW="4316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C935258-AB2A-4C42-98C0-543375B14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99269" y="5062423"/>
                        <a:ext cx="8397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11B189D-9CC2-4BE3-9012-ACD757FFF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82" y="5967720"/>
            <a:ext cx="60739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These are X-intercepts in the 1</a:t>
            </a:r>
            <a:r>
              <a:rPr lang="en-US" altLang="en-US" sz="180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st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 cycle!! Now add the period to get the “X” intercepts in the 2</a:t>
            </a:r>
            <a:r>
              <a:rPr lang="en-US" altLang="en-US" sz="180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 and 3</a:t>
            </a:r>
            <a:r>
              <a:rPr lang="en-US" altLang="en-US" sz="180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rd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 cycles</a:t>
            </a:r>
            <a:endParaRPr lang="en-CA" altLang="en-US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958041B-D33F-43D5-9495-6F3A8EC4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9273"/>
              </p:ext>
            </p:extLst>
          </p:nvPr>
        </p:nvGraphicFramePr>
        <p:xfrm>
          <a:off x="6136377" y="4304076"/>
          <a:ext cx="18272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39600" imgH="393480" progId="Equation.DSMT4">
                  <p:embed/>
                </p:oleObj>
              </mc:Choice>
              <mc:Fallback>
                <p:oleObj name="Equation" r:id="rId34" imgW="9396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958041B-D33F-43D5-9495-6F3A8EC42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36377" y="4304076"/>
                        <a:ext cx="182721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6BBAC5D-FE77-48BC-906A-F24D57FEF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18983"/>
              </p:ext>
            </p:extLst>
          </p:nvPr>
        </p:nvGraphicFramePr>
        <p:xfrm>
          <a:off x="7926445" y="4302163"/>
          <a:ext cx="863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44240" imgH="393480" progId="Equation.DSMT4">
                  <p:embed/>
                </p:oleObj>
              </mc:Choice>
              <mc:Fallback>
                <p:oleObj name="Equation" r:id="rId36" imgW="4442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6BBAC5D-FE77-48BC-906A-F24D57FEF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926445" y="4302163"/>
                        <a:ext cx="863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BC83522-B1C2-4EBD-A925-07F15216E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33500"/>
              </p:ext>
            </p:extLst>
          </p:nvPr>
        </p:nvGraphicFramePr>
        <p:xfrm>
          <a:off x="9040813" y="4279900"/>
          <a:ext cx="18526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52200" imgH="393480" progId="Equation.DSMT4">
                  <p:embed/>
                </p:oleObj>
              </mc:Choice>
              <mc:Fallback>
                <p:oleObj name="Equation" r:id="rId38" imgW="9522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BC83522-B1C2-4EBD-A925-07F15216E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040813" y="4279900"/>
                        <a:ext cx="185261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7DEE11B-0ABC-4DCF-AD4A-DAA195088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87499"/>
              </p:ext>
            </p:extLst>
          </p:nvPr>
        </p:nvGraphicFramePr>
        <p:xfrm>
          <a:off x="10844078" y="4278293"/>
          <a:ext cx="863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44240" imgH="393480" progId="Equation.DSMT4">
                  <p:embed/>
                </p:oleObj>
              </mc:Choice>
              <mc:Fallback>
                <p:oleObj name="Equation" r:id="rId40" imgW="44424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7DEE11B-0ABC-4DCF-AD4A-DAA195088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844078" y="4278293"/>
                        <a:ext cx="863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111ED06-EB6C-47B9-BEED-6237371F1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33718"/>
              </p:ext>
            </p:extLst>
          </p:nvPr>
        </p:nvGraphicFramePr>
        <p:xfrm>
          <a:off x="6108700" y="5359400"/>
          <a:ext cx="18780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65160" imgH="393480" progId="Equation.DSMT4">
                  <p:embed/>
                </p:oleObj>
              </mc:Choice>
              <mc:Fallback>
                <p:oleObj name="Equation" r:id="rId42" imgW="96516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111ED06-EB6C-47B9-BEED-6237371F1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108700" y="5359400"/>
                        <a:ext cx="1878013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907F5ED-C044-4E21-9AC4-A434FC032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55568"/>
              </p:ext>
            </p:extLst>
          </p:nvPr>
        </p:nvGraphicFramePr>
        <p:xfrm>
          <a:off x="7924608" y="5368963"/>
          <a:ext cx="863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44240" imgH="393480" progId="Equation.DSMT4">
                  <p:embed/>
                </p:oleObj>
              </mc:Choice>
              <mc:Fallback>
                <p:oleObj name="Equation" r:id="rId44" imgW="4442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907F5ED-C044-4E21-9AC4-A434FC032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924608" y="5368963"/>
                        <a:ext cx="863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7DED9F6-5D18-4D97-83C8-80B977F74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73682"/>
              </p:ext>
            </p:extLst>
          </p:nvPr>
        </p:nvGraphicFramePr>
        <p:xfrm>
          <a:off x="9028113" y="5335588"/>
          <a:ext cx="1876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65160" imgH="393480" progId="Equation.DSMT4">
                  <p:embed/>
                </p:oleObj>
              </mc:Choice>
              <mc:Fallback>
                <p:oleObj name="Equation" r:id="rId46" imgW="96516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7DED9F6-5D18-4D97-83C8-80B977F74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028113" y="5335588"/>
                        <a:ext cx="18764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20AA748-AE71-4752-AE9D-A13622D20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53796"/>
              </p:ext>
            </p:extLst>
          </p:nvPr>
        </p:nvGraphicFramePr>
        <p:xfrm>
          <a:off x="10855325" y="5334000"/>
          <a:ext cx="76747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31640" imgH="393480" progId="Equation.DSMT4">
                  <p:embed/>
                </p:oleObj>
              </mc:Choice>
              <mc:Fallback>
                <p:oleObj name="Equation" r:id="rId48" imgW="43164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20AA748-AE71-4752-AE9D-A13622D20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855325" y="5334000"/>
                        <a:ext cx="767470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82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5D3CC-0364-4E6C-9C98-0BB22A0CB4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942" y="168007"/>
            <a:ext cx="9956800" cy="65825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find the “x” intercepts from 0 to</a:t>
            </a:r>
            <a:r>
              <a:rPr lang="en-CA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2</a:t>
            </a:r>
            <a:r>
              <a:rPr lang="el-G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π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B9042-4933-42FD-9CBC-B2F333C95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8063" y="88900"/>
          <a:ext cx="3678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DSMT4">
                  <p:embed/>
                </p:oleObj>
              </mc:Choice>
              <mc:Fallback>
                <p:oleObj name="Equation" r:id="rId2" imgW="1460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AB9042-4933-42FD-9CBC-B2F333C95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58063" y="88900"/>
                        <a:ext cx="367823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1918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4CC19BA-999C-EAC1-8ED4-7295688D0E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7287" y="236538"/>
            <a:ext cx="11082968" cy="13335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Challenge: Given that the coordinates (</a:t>
            </a:r>
            <a:r>
              <a:rPr lang="en-CA" altLang="en-US" i="1" dirty="0" err="1"/>
              <a:t>m,n</a:t>
            </a:r>
            <a:r>
              <a:rPr lang="en-CA" altLang="en-US" dirty="0"/>
              <a:t>) is on the given sine function, then which of the following points will also be on the function?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0FE2D451-090F-A387-88BD-430CCCC81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44335"/>
              </p:ext>
            </p:extLst>
          </p:nvPr>
        </p:nvGraphicFramePr>
        <p:xfrm>
          <a:off x="755269" y="1106546"/>
          <a:ext cx="2295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0FE2D451-090F-A387-88BD-430CCCC81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69" y="1106546"/>
                        <a:ext cx="2295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4B9C41-BDFE-BA35-B99B-0F7CB8E33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887539"/>
          <a:ext cx="160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253890" progId="Equation.DSMT4">
                  <p:embed/>
                </p:oleObj>
              </mc:Choice>
              <mc:Fallback>
                <p:oleObj name="Equation" r:id="rId5" imgW="875920" imgH="2538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4B9C41-BDFE-BA35-B99B-0F7CB8E33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7539"/>
                        <a:ext cx="160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92337C-2178-185E-E1CB-4A8155308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2668589"/>
          <a:ext cx="1670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92337C-2178-185E-E1CB-4A8155308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68589"/>
                        <a:ext cx="1670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B2D3F8-07C0-CFEB-B09C-D9EFBB600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9" y="3373438"/>
          <a:ext cx="2528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300" imgH="469900" progId="Equation.DSMT4">
                  <p:embed/>
                </p:oleObj>
              </mc:Choice>
              <mc:Fallback>
                <p:oleObj name="Equation" r:id="rId9" imgW="1384300" imgH="4699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B2D3F8-07C0-CFEB-B09C-D9EFBB600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9" y="3373438"/>
                        <a:ext cx="25288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>
            <a:extLst>
              <a:ext uri="{FF2B5EF4-FFF2-40B4-BE49-F238E27FC236}">
                <a16:creationId xmlns:a16="http://schemas.microsoft.com/office/drawing/2014/main" id="{B99F52DE-87D2-5756-1596-15B1D5007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557713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900" imgH="469900" progId="Equation.DSMT4">
                  <p:embed/>
                </p:oleObj>
              </mc:Choice>
              <mc:Fallback>
                <p:oleObj name="Equation" r:id="rId11" imgW="1104900" imgH="469900" progId="Equation.DSMT4">
                  <p:embed/>
                  <p:pic>
                    <p:nvPicPr>
                      <p:cNvPr id="25607" name="Object 6">
                        <a:extLst>
                          <a:ext uri="{FF2B5EF4-FFF2-40B4-BE49-F238E27FC236}">
                            <a16:creationId xmlns:a16="http://schemas.microsoft.com/office/drawing/2014/main" id="{B99F52DE-87D2-5756-1596-15B1D5007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57713"/>
                        <a:ext cx="2019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BFC5EBE2-736D-48AD-DCB4-4DDB20D3FB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03738" y="3721100"/>
            <a:ext cx="5454650" cy="2311400"/>
            <a:chOff x="416" y="1218"/>
            <a:chExt cx="4570" cy="1628"/>
          </a:xfrm>
        </p:grpSpPr>
        <p:sp>
          <p:nvSpPr>
            <p:cNvPr id="25629" name="AutoShape 7">
              <a:extLst>
                <a:ext uri="{FF2B5EF4-FFF2-40B4-BE49-F238E27FC236}">
                  <a16:creationId xmlns:a16="http://schemas.microsoft.com/office/drawing/2014/main" id="{8E18273B-16D0-303B-B118-B1E2C259E49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16" y="1221"/>
              <a:ext cx="4570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0" name="Rectangle 9">
              <a:extLst>
                <a:ext uri="{FF2B5EF4-FFF2-40B4-BE49-F238E27FC236}">
                  <a16:creationId xmlns:a16="http://schemas.microsoft.com/office/drawing/2014/main" id="{6387C335-8510-D3C1-5FB7-ACB274F19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1" name="Line 10">
              <a:extLst>
                <a:ext uri="{FF2B5EF4-FFF2-40B4-BE49-F238E27FC236}">
                  <a16:creationId xmlns:a16="http://schemas.microsoft.com/office/drawing/2014/main" id="{27CBA1CC-70A3-78B2-4BF4-A5C56143F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28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2" name="Line 11">
              <a:extLst>
                <a:ext uri="{FF2B5EF4-FFF2-40B4-BE49-F238E27FC236}">
                  <a16:creationId xmlns:a16="http://schemas.microsoft.com/office/drawing/2014/main" id="{0171D933-B5FC-3A58-07CD-ED7E3F8DC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1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3" name="Line 12">
              <a:extLst>
                <a:ext uri="{FF2B5EF4-FFF2-40B4-BE49-F238E27FC236}">
                  <a16:creationId xmlns:a16="http://schemas.microsoft.com/office/drawing/2014/main" id="{490BF4D7-A0B1-2B6B-73EE-1C77BD5C4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3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4" name="Line 13">
              <a:extLst>
                <a:ext uri="{FF2B5EF4-FFF2-40B4-BE49-F238E27FC236}">
                  <a16:creationId xmlns:a16="http://schemas.microsoft.com/office/drawing/2014/main" id="{2756A204-CDC6-A051-4842-8CA0CCFED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6"/>
              <a:ext cx="45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5" name="Rectangle 14">
              <a:extLst>
                <a:ext uri="{FF2B5EF4-FFF2-40B4-BE49-F238E27FC236}">
                  <a16:creationId xmlns:a16="http://schemas.microsoft.com/office/drawing/2014/main" id="{D25DB974-FFB8-8AD6-27A3-50C66BBCC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926"/>
              <a:ext cx="38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6" name="Freeform 15">
              <a:extLst>
                <a:ext uri="{FF2B5EF4-FFF2-40B4-BE49-F238E27FC236}">
                  <a16:creationId xmlns:a16="http://schemas.microsoft.com/office/drawing/2014/main" id="{8072D738-430D-033E-7BBB-A279AC349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" y="2005"/>
              <a:ext cx="39" cy="57"/>
            </a:xfrm>
            <a:custGeom>
              <a:avLst/>
              <a:gdLst>
                <a:gd name="T0" fmla="*/ 0 w 39"/>
                <a:gd name="T1" fmla="*/ 0 h 57"/>
                <a:gd name="T2" fmla="*/ 39 w 39"/>
                <a:gd name="T3" fmla="*/ 28 h 57"/>
                <a:gd name="T4" fmla="*/ 0 w 39"/>
                <a:gd name="T5" fmla="*/ 57 h 57"/>
                <a:gd name="T6" fmla="*/ 0 w 39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57"/>
                <a:gd name="T14" fmla="*/ 39 w 3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57">
                  <a:moveTo>
                    <a:pt x="0" y="0"/>
                  </a:moveTo>
                  <a:lnTo>
                    <a:pt x="39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37" name="Line 16">
              <a:extLst>
                <a:ext uri="{FF2B5EF4-FFF2-40B4-BE49-F238E27FC236}">
                  <a16:creationId xmlns:a16="http://schemas.microsoft.com/office/drawing/2014/main" id="{969AB3B3-473F-29EC-A917-3FB68C817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8" name="Line 17">
              <a:extLst>
                <a:ext uri="{FF2B5EF4-FFF2-40B4-BE49-F238E27FC236}">
                  <a16:creationId xmlns:a16="http://schemas.microsoft.com/office/drawing/2014/main" id="{07D31FAB-4205-6407-3E21-3943248FF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1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9" name="Line 18">
              <a:extLst>
                <a:ext uri="{FF2B5EF4-FFF2-40B4-BE49-F238E27FC236}">
                  <a16:creationId xmlns:a16="http://schemas.microsoft.com/office/drawing/2014/main" id="{E26605A9-CE00-F64E-DC62-49411D258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0" name="Line 19">
              <a:extLst>
                <a:ext uri="{FF2B5EF4-FFF2-40B4-BE49-F238E27FC236}">
                  <a16:creationId xmlns:a16="http://schemas.microsoft.com/office/drawing/2014/main" id="{F6689438-F1B3-721D-FD09-4D925471E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8" y="1224"/>
              <a:ext cx="1" cy="16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1" name="Rectangle 20">
              <a:extLst>
                <a:ext uri="{FF2B5EF4-FFF2-40B4-BE49-F238E27FC236}">
                  <a16:creationId xmlns:a16="http://schemas.microsoft.com/office/drawing/2014/main" id="{2D57B5C1-7A58-EE8C-ECD4-BF0674BF5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1218"/>
              <a:ext cx="38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42" name="Freeform 21">
              <a:extLst>
                <a:ext uri="{FF2B5EF4-FFF2-40B4-BE49-F238E27FC236}">
                  <a16:creationId xmlns:a16="http://schemas.microsoft.com/office/drawing/2014/main" id="{3D8B54BC-40DB-E93E-615E-31B034852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1226"/>
              <a:ext cx="79" cy="29"/>
            </a:xfrm>
            <a:custGeom>
              <a:avLst/>
              <a:gdLst>
                <a:gd name="T0" fmla="*/ 0 w 79"/>
                <a:gd name="T1" fmla="*/ 29 h 29"/>
                <a:gd name="T2" fmla="*/ 39 w 79"/>
                <a:gd name="T3" fmla="*/ 0 h 29"/>
                <a:gd name="T4" fmla="*/ 79 w 79"/>
                <a:gd name="T5" fmla="*/ 29 h 29"/>
                <a:gd name="T6" fmla="*/ 0 w 79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29"/>
                <a:gd name="T14" fmla="*/ 79 w 79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29">
                  <a:moveTo>
                    <a:pt x="0" y="29"/>
                  </a:moveTo>
                  <a:lnTo>
                    <a:pt x="39" y="0"/>
                  </a:lnTo>
                  <a:lnTo>
                    <a:pt x="79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43" name="Rectangle 22">
              <a:extLst>
                <a:ext uri="{FF2B5EF4-FFF2-40B4-BE49-F238E27FC236}">
                  <a16:creationId xmlns:a16="http://schemas.microsoft.com/office/drawing/2014/main" id="{9FB54C79-CC1D-205C-B1E0-7D9A24EF2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44" name="Line 23">
              <a:extLst>
                <a:ext uri="{FF2B5EF4-FFF2-40B4-BE49-F238E27FC236}">
                  <a16:creationId xmlns:a16="http://schemas.microsoft.com/office/drawing/2014/main" id="{4022FC89-DC2B-0D07-9414-99887583F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5" name="Rectangle 25">
              <a:extLst>
                <a:ext uri="{FF2B5EF4-FFF2-40B4-BE49-F238E27FC236}">
                  <a16:creationId xmlns:a16="http://schemas.microsoft.com/office/drawing/2014/main" id="{7339B2E6-41F2-700B-F1CF-8363F9A3A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2057"/>
              <a:ext cx="7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46" name="Line 26">
              <a:extLst>
                <a:ext uri="{FF2B5EF4-FFF2-40B4-BE49-F238E27FC236}">
                  <a16:creationId xmlns:a16="http://schemas.microsoft.com/office/drawing/2014/main" id="{2E5CEF69-0CE4-607E-9BF2-932E2B5E7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1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7" name="Line 28">
              <a:extLst>
                <a:ext uri="{FF2B5EF4-FFF2-40B4-BE49-F238E27FC236}">
                  <a16:creationId xmlns:a16="http://schemas.microsoft.com/office/drawing/2014/main" id="{3B9F3C21-1516-4302-FEF6-3A4AB4A7C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8" name="Line 30">
              <a:extLst>
                <a:ext uri="{FF2B5EF4-FFF2-40B4-BE49-F238E27FC236}">
                  <a16:creationId xmlns:a16="http://schemas.microsoft.com/office/drawing/2014/main" id="{C11AF16C-7647-256C-6E14-56A753B51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9" name="Line 32">
              <a:extLst>
                <a:ext uri="{FF2B5EF4-FFF2-40B4-BE49-F238E27FC236}">
                  <a16:creationId xmlns:a16="http://schemas.microsoft.com/office/drawing/2014/main" id="{A7C38EBE-B5FC-488B-F4FE-6D07CF0C5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0" name="Rectangle 33">
              <a:extLst>
                <a:ext uri="{FF2B5EF4-FFF2-40B4-BE49-F238E27FC236}">
                  <a16:creationId xmlns:a16="http://schemas.microsoft.com/office/drawing/2014/main" id="{25436633-F077-3E33-B3B1-0A24F111B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2057"/>
              <a:ext cx="15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51" name="Line 34">
              <a:extLst>
                <a:ext uri="{FF2B5EF4-FFF2-40B4-BE49-F238E27FC236}">
                  <a16:creationId xmlns:a16="http://schemas.microsoft.com/office/drawing/2014/main" id="{057E68A4-1455-C84A-A70C-D2E406BA8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2" name="Line 36">
              <a:extLst>
                <a:ext uri="{FF2B5EF4-FFF2-40B4-BE49-F238E27FC236}">
                  <a16:creationId xmlns:a16="http://schemas.microsoft.com/office/drawing/2014/main" id="{3ABBFB51-BFF6-02C8-3943-859A8376D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3" name="Line 38">
              <a:extLst>
                <a:ext uri="{FF2B5EF4-FFF2-40B4-BE49-F238E27FC236}">
                  <a16:creationId xmlns:a16="http://schemas.microsoft.com/office/drawing/2014/main" id="{FDA5466C-A2EB-AE96-FB67-BA4CCAAE7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4" name="Line 40">
              <a:extLst>
                <a:ext uri="{FF2B5EF4-FFF2-40B4-BE49-F238E27FC236}">
                  <a16:creationId xmlns:a16="http://schemas.microsoft.com/office/drawing/2014/main" id="{B2846BA9-8ADB-7BF3-CDC0-CC531C4F2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5" name="Rectangle 41">
              <a:extLst>
                <a:ext uri="{FF2B5EF4-FFF2-40B4-BE49-F238E27FC236}">
                  <a16:creationId xmlns:a16="http://schemas.microsoft.com/office/drawing/2014/main" id="{C4AFD4BC-74F5-C8C0-BE48-8D7F4A8E6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2057"/>
              <a:ext cx="15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56" name="Rectangle 42">
              <a:extLst>
                <a:ext uri="{FF2B5EF4-FFF2-40B4-BE49-F238E27FC236}">
                  <a16:creationId xmlns:a16="http://schemas.microsoft.com/office/drawing/2014/main" id="{72013BE2-7D01-DB53-3DBC-81F7418BC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73"/>
              <a:ext cx="10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57" name="Line 43">
              <a:extLst>
                <a:ext uri="{FF2B5EF4-FFF2-40B4-BE49-F238E27FC236}">
                  <a16:creationId xmlns:a16="http://schemas.microsoft.com/office/drawing/2014/main" id="{886A9FB9-154E-3AA9-008F-0B03C802FC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2707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8" name="Rectangle 44">
              <a:extLst>
                <a:ext uri="{FF2B5EF4-FFF2-40B4-BE49-F238E27FC236}">
                  <a16:creationId xmlns:a16="http://schemas.microsoft.com/office/drawing/2014/main" id="{A1027165-014C-EF12-9956-89A2DB3B9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326"/>
              <a:ext cx="5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59" name="Line 45">
              <a:extLst>
                <a:ext uri="{FF2B5EF4-FFF2-40B4-BE49-F238E27FC236}">
                  <a16:creationId xmlns:a16="http://schemas.microsoft.com/office/drawing/2014/main" id="{4F668146-EC38-C84C-1611-F9F324932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1360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0" name="Rectangle 48">
              <a:extLst>
                <a:ext uri="{FF2B5EF4-FFF2-40B4-BE49-F238E27FC236}">
                  <a16:creationId xmlns:a16="http://schemas.microsoft.com/office/drawing/2014/main" id="{59BE7B04-D877-244C-8DEF-82F149414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61" name="Rectangle 41">
              <a:extLst>
                <a:ext uri="{FF2B5EF4-FFF2-40B4-BE49-F238E27FC236}">
                  <a16:creationId xmlns:a16="http://schemas.microsoft.com/office/drawing/2014/main" id="{E8F614F4-2665-13BE-3D4C-67744C690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2079"/>
              <a:ext cx="15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6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62" name="Rectangle 41">
              <a:extLst>
                <a:ext uri="{FF2B5EF4-FFF2-40B4-BE49-F238E27FC236}">
                  <a16:creationId xmlns:a16="http://schemas.microsoft.com/office/drawing/2014/main" id="{EEEAB81A-514D-8D5E-1FA3-58848056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2043"/>
              <a:ext cx="15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8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8" name="Freeform 46">
            <a:extLst>
              <a:ext uri="{FF2B5EF4-FFF2-40B4-BE49-F238E27FC236}">
                <a16:creationId xmlns:a16="http://schemas.microsoft.com/office/drawing/2014/main" id="{C0130D30-45F8-31DD-1E0C-96ED4D6963FA}"/>
              </a:ext>
            </a:extLst>
          </p:cNvPr>
          <p:cNvSpPr>
            <a:spLocks/>
          </p:cNvSpPr>
          <p:nvPr/>
        </p:nvSpPr>
        <p:spPr bwMode="auto">
          <a:xfrm>
            <a:off x="5026025" y="3922713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9" name="Freeform 47">
            <a:extLst>
              <a:ext uri="{FF2B5EF4-FFF2-40B4-BE49-F238E27FC236}">
                <a16:creationId xmlns:a16="http://schemas.microsoft.com/office/drawing/2014/main" id="{1F7625A5-790D-8EA4-2469-AC972B5795C1}"/>
              </a:ext>
            </a:extLst>
          </p:cNvPr>
          <p:cNvSpPr>
            <a:spLocks/>
          </p:cNvSpPr>
          <p:nvPr/>
        </p:nvSpPr>
        <p:spPr bwMode="auto">
          <a:xfrm>
            <a:off x="6443663" y="3930650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8"/>
                </a:moveTo>
                <a:lnTo>
                  <a:pt x="2" y="251"/>
                </a:lnTo>
                <a:lnTo>
                  <a:pt x="4" y="245"/>
                </a:lnTo>
                <a:lnTo>
                  <a:pt x="6" y="239"/>
                </a:lnTo>
                <a:lnTo>
                  <a:pt x="8" y="232"/>
                </a:lnTo>
                <a:lnTo>
                  <a:pt x="10" y="226"/>
                </a:lnTo>
                <a:lnTo>
                  <a:pt x="12" y="219"/>
                </a:lnTo>
                <a:lnTo>
                  <a:pt x="14" y="213"/>
                </a:lnTo>
                <a:lnTo>
                  <a:pt x="16" y="207"/>
                </a:lnTo>
                <a:lnTo>
                  <a:pt x="18" y="200"/>
                </a:lnTo>
                <a:lnTo>
                  <a:pt x="20" y="194"/>
                </a:lnTo>
                <a:lnTo>
                  <a:pt x="22" y="188"/>
                </a:lnTo>
                <a:lnTo>
                  <a:pt x="24" y="182"/>
                </a:lnTo>
                <a:lnTo>
                  <a:pt x="26" y="176"/>
                </a:lnTo>
                <a:lnTo>
                  <a:pt x="28" y="169"/>
                </a:lnTo>
                <a:lnTo>
                  <a:pt x="30" y="163"/>
                </a:lnTo>
                <a:lnTo>
                  <a:pt x="32" y="158"/>
                </a:lnTo>
                <a:lnTo>
                  <a:pt x="34" y="152"/>
                </a:lnTo>
                <a:lnTo>
                  <a:pt x="36" y="146"/>
                </a:lnTo>
                <a:lnTo>
                  <a:pt x="38" y="140"/>
                </a:lnTo>
                <a:lnTo>
                  <a:pt x="40" y="134"/>
                </a:lnTo>
                <a:lnTo>
                  <a:pt x="42" y="129"/>
                </a:lnTo>
                <a:lnTo>
                  <a:pt x="44" y="123"/>
                </a:lnTo>
                <a:lnTo>
                  <a:pt x="46" y="118"/>
                </a:lnTo>
                <a:lnTo>
                  <a:pt x="48" y="112"/>
                </a:lnTo>
                <a:lnTo>
                  <a:pt x="50" y="107"/>
                </a:lnTo>
                <a:lnTo>
                  <a:pt x="52" y="102"/>
                </a:lnTo>
                <a:lnTo>
                  <a:pt x="54" y="97"/>
                </a:lnTo>
                <a:lnTo>
                  <a:pt x="56" y="92"/>
                </a:lnTo>
                <a:lnTo>
                  <a:pt x="58" y="87"/>
                </a:lnTo>
                <a:lnTo>
                  <a:pt x="60" y="82"/>
                </a:lnTo>
                <a:lnTo>
                  <a:pt x="62" y="78"/>
                </a:lnTo>
                <a:lnTo>
                  <a:pt x="64" y="73"/>
                </a:lnTo>
                <a:lnTo>
                  <a:pt x="66" y="69"/>
                </a:lnTo>
                <a:lnTo>
                  <a:pt x="68" y="64"/>
                </a:lnTo>
                <a:lnTo>
                  <a:pt x="70" y="60"/>
                </a:lnTo>
                <a:lnTo>
                  <a:pt x="72" y="56"/>
                </a:lnTo>
                <a:lnTo>
                  <a:pt x="74" y="52"/>
                </a:lnTo>
                <a:lnTo>
                  <a:pt x="76" y="48"/>
                </a:lnTo>
                <a:lnTo>
                  <a:pt x="78" y="45"/>
                </a:lnTo>
                <a:lnTo>
                  <a:pt x="80" y="41"/>
                </a:lnTo>
                <a:lnTo>
                  <a:pt x="82" y="38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2" y="23"/>
                </a:lnTo>
                <a:lnTo>
                  <a:pt x="94" y="20"/>
                </a:lnTo>
                <a:lnTo>
                  <a:pt x="96" y="18"/>
                </a:lnTo>
                <a:lnTo>
                  <a:pt x="98" y="15"/>
                </a:lnTo>
                <a:lnTo>
                  <a:pt x="100" y="13"/>
                </a:lnTo>
                <a:lnTo>
                  <a:pt x="102" y="11"/>
                </a:lnTo>
                <a:lnTo>
                  <a:pt x="104" y="10"/>
                </a:lnTo>
                <a:lnTo>
                  <a:pt x="106" y="8"/>
                </a:lnTo>
                <a:lnTo>
                  <a:pt x="108" y="7"/>
                </a:lnTo>
                <a:lnTo>
                  <a:pt x="110" y="5"/>
                </a:lnTo>
                <a:lnTo>
                  <a:pt x="112" y="4"/>
                </a:lnTo>
                <a:lnTo>
                  <a:pt x="114" y="3"/>
                </a:lnTo>
                <a:lnTo>
                  <a:pt x="116" y="2"/>
                </a:lnTo>
                <a:lnTo>
                  <a:pt x="118" y="1"/>
                </a:lnTo>
                <a:lnTo>
                  <a:pt x="120" y="1"/>
                </a:lnTo>
                <a:lnTo>
                  <a:pt x="122" y="1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1"/>
                </a:lnTo>
                <a:lnTo>
                  <a:pt x="132" y="1"/>
                </a:lnTo>
                <a:lnTo>
                  <a:pt x="134" y="2"/>
                </a:lnTo>
                <a:lnTo>
                  <a:pt x="136" y="3"/>
                </a:lnTo>
                <a:lnTo>
                  <a:pt x="138" y="3"/>
                </a:lnTo>
                <a:lnTo>
                  <a:pt x="140" y="5"/>
                </a:lnTo>
                <a:lnTo>
                  <a:pt x="142" y="6"/>
                </a:lnTo>
                <a:lnTo>
                  <a:pt x="144" y="7"/>
                </a:lnTo>
                <a:lnTo>
                  <a:pt x="146" y="9"/>
                </a:lnTo>
                <a:lnTo>
                  <a:pt x="148" y="10"/>
                </a:lnTo>
                <a:lnTo>
                  <a:pt x="150" y="12"/>
                </a:lnTo>
                <a:lnTo>
                  <a:pt x="152" y="14"/>
                </a:lnTo>
                <a:lnTo>
                  <a:pt x="154" y="17"/>
                </a:lnTo>
                <a:lnTo>
                  <a:pt x="156" y="19"/>
                </a:lnTo>
                <a:lnTo>
                  <a:pt x="158" y="21"/>
                </a:lnTo>
                <a:lnTo>
                  <a:pt x="160" y="24"/>
                </a:lnTo>
                <a:lnTo>
                  <a:pt x="162" y="27"/>
                </a:lnTo>
                <a:lnTo>
                  <a:pt x="164" y="30"/>
                </a:lnTo>
                <a:lnTo>
                  <a:pt x="166" y="33"/>
                </a:lnTo>
                <a:lnTo>
                  <a:pt x="168" y="36"/>
                </a:lnTo>
                <a:lnTo>
                  <a:pt x="170" y="39"/>
                </a:lnTo>
                <a:lnTo>
                  <a:pt x="172" y="43"/>
                </a:lnTo>
                <a:lnTo>
                  <a:pt x="174" y="46"/>
                </a:lnTo>
                <a:lnTo>
                  <a:pt x="176" y="50"/>
                </a:lnTo>
                <a:lnTo>
                  <a:pt x="178" y="54"/>
                </a:lnTo>
                <a:lnTo>
                  <a:pt x="180" y="58"/>
                </a:lnTo>
                <a:lnTo>
                  <a:pt x="182" y="62"/>
                </a:lnTo>
                <a:lnTo>
                  <a:pt x="184" y="66"/>
                </a:lnTo>
                <a:lnTo>
                  <a:pt x="186" y="71"/>
                </a:lnTo>
                <a:lnTo>
                  <a:pt x="188" y="75"/>
                </a:lnTo>
                <a:lnTo>
                  <a:pt x="190" y="80"/>
                </a:lnTo>
                <a:lnTo>
                  <a:pt x="192" y="84"/>
                </a:lnTo>
                <a:lnTo>
                  <a:pt x="194" y="89"/>
                </a:lnTo>
                <a:lnTo>
                  <a:pt x="196" y="94"/>
                </a:lnTo>
                <a:lnTo>
                  <a:pt x="198" y="99"/>
                </a:lnTo>
                <a:lnTo>
                  <a:pt x="200" y="104"/>
                </a:lnTo>
                <a:lnTo>
                  <a:pt x="202" y="110"/>
                </a:lnTo>
                <a:lnTo>
                  <a:pt x="204" y="115"/>
                </a:lnTo>
                <a:lnTo>
                  <a:pt x="206" y="120"/>
                </a:lnTo>
                <a:lnTo>
                  <a:pt x="208" y="126"/>
                </a:lnTo>
                <a:lnTo>
                  <a:pt x="210" y="131"/>
                </a:lnTo>
                <a:lnTo>
                  <a:pt x="212" y="137"/>
                </a:lnTo>
                <a:lnTo>
                  <a:pt x="214" y="143"/>
                </a:lnTo>
                <a:lnTo>
                  <a:pt x="216" y="149"/>
                </a:lnTo>
                <a:lnTo>
                  <a:pt x="218" y="154"/>
                </a:lnTo>
                <a:lnTo>
                  <a:pt x="220" y="160"/>
                </a:lnTo>
                <a:lnTo>
                  <a:pt x="222" y="166"/>
                </a:lnTo>
                <a:lnTo>
                  <a:pt x="224" y="172"/>
                </a:lnTo>
                <a:lnTo>
                  <a:pt x="226" y="178"/>
                </a:lnTo>
                <a:lnTo>
                  <a:pt x="228" y="185"/>
                </a:lnTo>
                <a:lnTo>
                  <a:pt x="230" y="191"/>
                </a:lnTo>
                <a:lnTo>
                  <a:pt x="232" y="197"/>
                </a:lnTo>
                <a:lnTo>
                  <a:pt x="234" y="203"/>
                </a:lnTo>
                <a:lnTo>
                  <a:pt x="236" y="210"/>
                </a:lnTo>
                <a:lnTo>
                  <a:pt x="238" y="216"/>
                </a:lnTo>
                <a:lnTo>
                  <a:pt x="240" y="222"/>
                </a:lnTo>
                <a:lnTo>
                  <a:pt x="242" y="229"/>
                </a:lnTo>
                <a:lnTo>
                  <a:pt x="244" y="235"/>
                </a:lnTo>
                <a:lnTo>
                  <a:pt x="246" y="242"/>
                </a:lnTo>
                <a:lnTo>
                  <a:pt x="248" y="248"/>
                </a:lnTo>
                <a:lnTo>
                  <a:pt x="250" y="254"/>
                </a:lnTo>
                <a:lnTo>
                  <a:pt x="252" y="261"/>
                </a:lnTo>
                <a:lnTo>
                  <a:pt x="254" y="267"/>
                </a:lnTo>
                <a:lnTo>
                  <a:pt x="256" y="274"/>
                </a:lnTo>
                <a:lnTo>
                  <a:pt x="258" y="280"/>
                </a:lnTo>
                <a:lnTo>
                  <a:pt x="260" y="287"/>
                </a:lnTo>
                <a:lnTo>
                  <a:pt x="262" y="293"/>
                </a:lnTo>
                <a:lnTo>
                  <a:pt x="264" y="299"/>
                </a:lnTo>
                <a:lnTo>
                  <a:pt x="266" y="306"/>
                </a:lnTo>
                <a:lnTo>
                  <a:pt x="268" y="312"/>
                </a:lnTo>
                <a:lnTo>
                  <a:pt x="270" y="318"/>
                </a:lnTo>
                <a:lnTo>
                  <a:pt x="272" y="324"/>
                </a:lnTo>
                <a:lnTo>
                  <a:pt x="274" y="331"/>
                </a:lnTo>
                <a:lnTo>
                  <a:pt x="276" y="337"/>
                </a:lnTo>
                <a:lnTo>
                  <a:pt x="278" y="343"/>
                </a:lnTo>
                <a:lnTo>
                  <a:pt x="280" y="349"/>
                </a:lnTo>
                <a:lnTo>
                  <a:pt x="282" y="355"/>
                </a:lnTo>
                <a:lnTo>
                  <a:pt x="284" y="361"/>
                </a:lnTo>
                <a:lnTo>
                  <a:pt x="286" y="367"/>
                </a:lnTo>
                <a:lnTo>
                  <a:pt x="288" y="372"/>
                </a:lnTo>
                <a:lnTo>
                  <a:pt x="290" y="378"/>
                </a:lnTo>
                <a:lnTo>
                  <a:pt x="292" y="384"/>
                </a:lnTo>
                <a:lnTo>
                  <a:pt x="294" y="389"/>
                </a:lnTo>
                <a:lnTo>
                  <a:pt x="296" y="395"/>
                </a:lnTo>
                <a:lnTo>
                  <a:pt x="298" y="400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5"/>
                </a:lnTo>
                <a:lnTo>
                  <a:pt x="314" y="440"/>
                </a:lnTo>
                <a:lnTo>
                  <a:pt x="316" y="444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8"/>
                </a:lnTo>
                <a:lnTo>
                  <a:pt x="330" y="472"/>
                </a:lnTo>
                <a:lnTo>
                  <a:pt x="332" y="475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3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8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9"/>
                </a:lnTo>
                <a:lnTo>
                  <a:pt x="394" y="507"/>
                </a:lnTo>
                <a:lnTo>
                  <a:pt x="396" y="506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6"/>
                </a:lnTo>
                <a:lnTo>
                  <a:pt x="408" y="493"/>
                </a:lnTo>
                <a:lnTo>
                  <a:pt x="410" y="491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6"/>
                </a:lnTo>
                <a:lnTo>
                  <a:pt x="422" y="472"/>
                </a:lnTo>
                <a:lnTo>
                  <a:pt x="424" y="469"/>
                </a:lnTo>
                <a:lnTo>
                  <a:pt x="426" y="465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9"/>
                </a:lnTo>
                <a:lnTo>
                  <a:pt x="436" y="445"/>
                </a:lnTo>
                <a:lnTo>
                  <a:pt x="438" y="440"/>
                </a:lnTo>
                <a:lnTo>
                  <a:pt x="440" y="436"/>
                </a:lnTo>
                <a:lnTo>
                  <a:pt x="442" y="431"/>
                </a:lnTo>
                <a:lnTo>
                  <a:pt x="444" y="426"/>
                </a:lnTo>
                <a:lnTo>
                  <a:pt x="446" y="421"/>
                </a:lnTo>
                <a:lnTo>
                  <a:pt x="448" y="416"/>
                </a:lnTo>
                <a:lnTo>
                  <a:pt x="450" y="411"/>
                </a:lnTo>
                <a:lnTo>
                  <a:pt x="452" y="406"/>
                </a:lnTo>
                <a:lnTo>
                  <a:pt x="454" y="401"/>
                </a:lnTo>
                <a:lnTo>
                  <a:pt x="456" y="395"/>
                </a:lnTo>
                <a:lnTo>
                  <a:pt x="458" y="390"/>
                </a:lnTo>
                <a:lnTo>
                  <a:pt x="460" y="384"/>
                </a:lnTo>
                <a:lnTo>
                  <a:pt x="462" y="379"/>
                </a:lnTo>
                <a:lnTo>
                  <a:pt x="464" y="373"/>
                </a:lnTo>
                <a:lnTo>
                  <a:pt x="466" y="367"/>
                </a:lnTo>
                <a:lnTo>
                  <a:pt x="468" y="361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7"/>
                </a:lnTo>
                <a:lnTo>
                  <a:pt x="478" y="331"/>
                </a:lnTo>
                <a:lnTo>
                  <a:pt x="480" y="325"/>
                </a:lnTo>
                <a:lnTo>
                  <a:pt x="482" y="319"/>
                </a:lnTo>
                <a:lnTo>
                  <a:pt x="484" y="312"/>
                </a:lnTo>
                <a:lnTo>
                  <a:pt x="486" y="306"/>
                </a:lnTo>
                <a:lnTo>
                  <a:pt x="488" y="300"/>
                </a:lnTo>
                <a:lnTo>
                  <a:pt x="490" y="293"/>
                </a:lnTo>
                <a:lnTo>
                  <a:pt x="492" y="287"/>
                </a:lnTo>
                <a:lnTo>
                  <a:pt x="494" y="281"/>
                </a:lnTo>
                <a:lnTo>
                  <a:pt x="496" y="274"/>
                </a:lnTo>
                <a:lnTo>
                  <a:pt x="498" y="268"/>
                </a:lnTo>
                <a:lnTo>
                  <a:pt x="500" y="261"/>
                </a:lnTo>
                <a:lnTo>
                  <a:pt x="501" y="25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42165458-8D67-9388-DB19-60D596AD3AA5}"/>
              </a:ext>
            </a:extLst>
          </p:cNvPr>
          <p:cNvSpPr/>
          <p:nvPr/>
        </p:nvSpPr>
        <p:spPr>
          <a:xfrm>
            <a:off x="6999288" y="4286250"/>
            <a:ext cx="95250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B35DBF87-E7E0-4653-95B5-D20EA3B94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3388" y="3865563"/>
          <a:ext cx="692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253890" progId="Equation.DSMT4">
                  <p:embed/>
                </p:oleObj>
              </mc:Choice>
              <mc:Fallback>
                <p:oleObj name="Equation" r:id="rId13" imgW="431613" imgH="253890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B35DBF87-E7E0-4653-95B5-D20EA3B94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65563"/>
                        <a:ext cx="692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3E03D643-B2B7-0D5C-5023-57B31E1FA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76" y="3887789"/>
          <a:ext cx="1122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53890" progId="Equation.DSMT4">
                  <p:embed/>
                </p:oleObj>
              </mc:Choice>
              <mc:Fallback>
                <p:oleObj name="Equation" r:id="rId15" imgW="698197" imgH="25389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3E03D643-B2B7-0D5C-5023-57B31E1FA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6" y="3887789"/>
                        <a:ext cx="11223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B137021-1975-1ABF-207F-B16B85A8F9CD}"/>
              </a:ext>
            </a:extLst>
          </p:cNvPr>
          <p:cNvCxnSpPr/>
          <p:nvPr/>
        </p:nvCxnSpPr>
        <p:spPr>
          <a:xfrm rot="5400000" flipH="1" flipV="1">
            <a:off x="6293644" y="3636169"/>
            <a:ext cx="7938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9">
            <a:extLst>
              <a:ext uri="{FF2B5EF4-FFF2-40B4-BE49-F238E27FC236}">
                <a16:creationId xmlns:a16="http://schemas.microsoft.com/office/drawing/2014/main" id="{18A3EA42-D832-4C82-34F2-106E034AB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4362451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474" imgH="215806" progId="Equation.DSMT4">
                  <p:embed/>
                </p:oleObj>
              </mc:Choice>
              <mc:Fallback>
                <p:oleObj name="Equation" r:id="rId17" imgW="520474" imgH="215806" progId="Equation.DSMT4">
                  <p:embed/>
                  <p:pic>
                    <p:nvPicPr>
                      <p:cNvPr id="54" name="Object 9">
                        <a:extLst>
                          <a:ext uri="{FF2B5EF4-FFF2-40B4-BE49-F238E27FC236}">
                            <a16:creationId xmlns:a16="http://schemas.microsoft.com/office/drawing/2014/main" id="{18A3EA42-D832-4C82-34F2-106E034AB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362451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46">
            <a:extLst>
              <a:ext uri="{FF2B5EF4-FFF2-40B4-BE49-F238E27FC236}">
                <a16:creationId xmlns:a16="http://schemas.microsoft.com/office/drawing/2014/main" id="{F7DECC63-2413-6DC6-D652-ADE05959BB5E}"/>
              </a:ext>
            </a:extLst>
          </p:cNvPr>
          <p:cNvSpPr>
            <a:spLocks/>
          </p:cNvSpPr>
          <p:nvPr/>
        </p:nvSpPr>
        <p:spPr bwMode="auto">
          <a:xfrm>
            <a:off x="7875588" y="3954464"/>
            <a:ext cx="1428750" cy="1912937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5411C11-EF38-04C9-C27A-52D32ED736BA}"/>
              </a:ext>
            </a:extLst>
          </p:cNvPr>
          <p:cNvSpPr/>
          <p:nvPr/>
        </p:nvSpPr>
        <p:spPr>
          <a:xfrm>
            <a:off x="5554664" y="4318000"/>
            <a:ext cx="96837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BD79077-3AB5-36F3-2744-24DB56903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6" y="1739900"/>
            <a:ext cx="309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period of the function is:</a:t>
            </a:r>
          </a:p>
        </p:txBody>
      </p:sp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A7364650-A905-E6FE-D368-3FDAE7ECC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8863" y="1535113"/>
          <a:ext cx="487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431425" progId="Equation.DSMT4">
                  <p:embed/>
                </p:oleObj>
              </mc:Choice>
              <mc:Fallback>
                <p:oleObj name="Equation" r:id="rId19" imgW="266469" imgH="431425" progId="Equation.DSMT4">
                  <p:embed/>
                  <p:pic>
                    <p:nvPicPr>
                      <p:cNvPr id="59" name="Object 10">
                        <a:extLst>
                          <a:ext uri="{FF2B5EF4-FFF2-40B4-BE49-F238E27FC236}">
                            <a16:creationId xmlns:a16="http://schemas.microsoft.com/office/drawing/2014/main" id="{A7364650-A905-E6FE-D368-3FDAE7ECC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1535113"/>
                        <a:ext cx="4873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F11B32F6-3C29-DF79-63D4-8ED0518BB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1189" y="2343151"/>
            <a:ext cx="60848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Whenever you add/subtract the period from the a certain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oint, you reach the next cycle and the Y-coordinate stays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onsistent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3BCF215-618D-CFD7-3785-DCCDB7F5AB0F}"/>
              </a:ext>
            </a:extLst>
          </p:cNvPr>
          <p:cNvCxnSpPr/>
          <p:nvPr/>
        </p:nvCxnSpPr>
        <p:spPr>
          <a:xfrm rot="5400000" flipH="1" flipV="1">
            <a:off x="7743032" y="3596482"/>
            <a:ext cx="7937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11">
            <a:extLst>
              <a:ext uri="{FF2B5EF4-FFF2-40B4-BE49-F238E27FC236}">
                <a16:creationId xmlns:a16="http://schemas.microsoft.com/office/drawing/2014/main" id="{DE253852-B70C-06A2-1E61-FF63E5C03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1863" y="4324351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474" imgH="215806" progId="Equation.DSMT4">
                  <p:embed/>
                </p:oleObj>
              </mc:Choice>
              <mc:Fallback>
                <p:oleObj name="Equation" r:id="rId21" imgW="520474" imgH="215806" progId="Equation.DSMT4">
                  <p:embed/>
                  <p:pic>
                    <p:nvPicPr>
                      <p:cNvPr id="62" name="Object 11">
                        <a:extLst>
                          <a:ext uri="{FF2B5EF4-FFF2-40B4-BE49-F238E27FC236}">
                            <a16:creationId xmlns:a16="http://schemas.microsoft.com/office/drawing/2014/main" id="{DE253852-B70C-06A2-1E61-FF63E5C03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324351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>
            <a:extLst>
              <a:ext uri="{FF2B5EF4-FFF2-40B4-BE49-F238E27FC236}">
                <a16:creationId xmlns:a16="http://schemas.microsoft.com/office/drawing/2014/main" id="{DAF142B7-7679-B97F-37A4-5CC99BC614E3}"/>
              </a:ext>
            </a:extLst>
          </p:cNvPr>
          <p:cNvSpPr/>
          <p:nvPr/>
        </p:nvSpPr>
        <p:spPr>
          <a:xfrm>
            <a:off x="8407400" y="4275139"/>
            <a:ext cx="95250" cy="1095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64" name="Object 12">
            <a:extLst>
              <a:ext uri="{FF2B5EF4-FFF2-40B4-BE49-F238E27FC236}">
                <a16:creationId xmlns:a16="http://schemas.microsoft.com/office/drawing/2014/main" id="{02B2FD9E-5209-29DF-6205-8F184C9D0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6139" y="3970339"/>
          <a:ext cx="12652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058" imgH="253890" progId="Equation.DSMT4">
                  <p:embed/>
                </p:oleObj>
              </mc:Choice>
              <mc:Fallback>
                <p:oleObj name="Equation" r:id="rId22" imgW="787058" imgH="253890" progId="Equation.DSMT4">
                  <p:embed/>
                  <p:pic>
                    <p:nvPicPr>
                      <p:cNvPr id="64" name="Object 12">
                        <a:extLst>
                          <a:ext uri="{FF2B5EF4-FFF2-40B4-BE49-F238E27FC236}">
                            <a16:creationId xmlns:a16="http://schemas.microsoft.com/office/drawing/2014/main" id="{02B2FD9E-5209-29DF-6205-8F184C9D0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9" y="3970339"/>
                        <a:ext cx="12652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98650E9-1697-A358-42CF-93287D198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350" y="3424238"/>
            <a:ext cx="5399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 find a point that’s also on the graph, just ad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eriod to the X-coordinate:</a:t>
            </a:r>
          </a:p>
        </p:txBody>
      </p:sp>
      <p:graphicFrame>
        <p:nvGraphicFramePr>
          <p:cNvPr id="66" name="Object 13">
            <a:extLst>
              <a:ext uri="{FF2B5EF4-FFF2-40B4-BE49-F238E27FC236}">
                <a16:creationId xmlns:a16="http://schemas.microsoft.com/office/drawing/2014/main" id="{2DED8D9C-210C-90F7-58A4-F514C369F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4526" y="4325938"/>
          <a:ext cx="1927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100" imgH="190500" progId="Equation.DSMT4">
                  <p:embed/>
                </p:oleObj>
              </mc:Choice>
              <mc:Fallback>
                <p:oleObj name="Equation" r:id="rId24" imgW="1054100" imgH="190500" progId="Equation.DSMT4">
                  <p:embed/>
                  <p:pic>
                    <p:nvPicPr>
                      <p:cNvPr id="66" name="Object 13">
                        <a:extLst>
                          <a:ext uri="{FF2B5EF4-FFF2-40B4-BE49-F238E27FC236}">
                            <a16:creationId xmlns:a16="http://schemas.microsoft.com/office/drawing/2014/main" id="{2DED8D9C-210C-90F7-58A4-F514C369F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6" y="4325938"/>
                        <a:ext cx="19272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7029060E-8172-F078-23E6-C0D0A911B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4139" y="4108451"/>
          <a:ext cx="974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9" imgH="431613" progId="Equation.DSMT4">
                  <p:embed/>
                </p:oleObj>
              </mc:Choice>
              <mc:Fallback>
                <p:oleObj name="Equation" r:id="rId26" imgW="533169" imgH="431613" progId="Equation.DSMT4">
                  <p:embed/>
                  <p:pic>
                    <p:nvPicPr>
                      <p:cNvPr id="67" name="Object 14">
                        <a:extLst>
                          <a:ext uri="{FF2B5EF4-FFF2-40B4-BE49-F238E27FC236}">
                            <a16:creationId xmlns:a16="http://schemas.microsoft.com/office/drawing/2014/main" id="{7029060E-8172-F078-23E6-C0D0A911B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9" y="4108451"/>
                        <a:ext cx="9747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5">
            <a:extLst>
              <a:ext uri="{FF2B5EF4-FFF2-40B4-BE49-F238E27FC236}">
                <a16:creationId xmlns:a16="http://schemas.microsoft.com/office/drawing/2014/main" id="{33043C82-0789-D16F-601A-9CC71677E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7" grpId="0" animBg="1"/>
      <p:bldP spid="57" grpId="1" animBg="1"/>
      <p:bldP spid="63" grpId="0" animBg="1"/>
      <p:bldP spid="6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7301066D-E3B5-B9F3-D17A-40646339C27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0863" y="236538"/>
            <a:ext cx="8280400" cy="8953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Challenge: Given that the coordinates (</a:t>
            </a:r>
            <a:r>
              <a:rPr lang="en-CA" altLang="en-US" i="1"/>
              <a:t>m,n</a:t>
            </a:r>
            <a:r>
              <a:rPr lang="en-CA" altLang="en-US"/>
              <a:t>) is on the function y = sin(x), which of the following points will be on the function after the transformation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BD8B82C1-18BE-3B1C-B6CC-FD7921B0E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7652" name="Object 3">
            <a:extLst>
              <a:ext uri="{FF2B5EF4-FFF2-40B4-BE49-F238E27FC236}">
                <a16:creationId xmlns:a16="http://schemas.microsoft.com/office/drawing/2014/main" id="{E6B7A7BD-90F5-E7E8-F1AD-0C0C5CC4C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1492251"/>
          <a:ext cx="3803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254000" progId="Equation.DSMT4">
                  <p:embed/>
                </p:oleObj>
              </mc:Choice>
              <mc:Fallback>
                <p:oleObj name="Equation" r:id="rId4" imgW="2082800" imgH="254000" progId="Equation.DSMT4">
                  <p:embed/>
                  <p:pic>
                    <p:nvPicPr>
                      <p:cNvPr id="27652" name="Object 3">
                        <a:extLst>
                          <a:ext uri="{FF2B5EF4-FFF2-40B4-BE49-F238E27FC236}">
                            <a16:creationId xmlns:a16="http://schemas.microsoft.com/office/drawing/2014/main" id="{E6B7A7BD-90F5-E7E8-F1AD-0C0C5CC4C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492251"/>
                        <a:ext cx="3803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647C37D5-C968-6B10-3D83-7743CBCA2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6" y="2154238"/>
          <a:ext cx="1971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469900" progId="Equation.DSMT4">
                  <p:embed/>
                </p:oleObj>
              </mc:Choice>
              <mc:Fallback>
                <p:oleObj name="Equation" r:id="rId6" imgW="1079500" imgH="4699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647C37D5-C968-6B10-3D83-7743CBCA2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2154238"/>
                        <a:ext cx="1971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DF0F11-E5D3-1AC7-73EA-A8082E519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4" y="3111500"/>
          <a:ext cx="2389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469900" progId="Equation.DSMT4">
                  <p:embed/>
                </p:oleObj>
              </mc:Choice>
              <mc:Fallback>
                <p:oleObj name="Equation" r:id="rId8" imgW="1308100" imgH="469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DF0F11-E5D3-1AC7-73EA-A8082E519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4" y="3111500"/>
                        <a:ext cx="2389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>
            <a:extLst>
              <a:ext uri="{FF2B5EF4-FFF2-40B4-BE49-F238E27FC236}">
                <a16:creationId xmlns:a16="http://schemas.microsoft.com/office/drawing/2014/main" id="{C969307D-A09E-4261-25FF-53CE80A86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4151313"/>
          <a:ext cx="215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469696" progId="Equation.DSMT4">
                  <p:embed/>
                </p:oleObj>
              </mc:Choice>
              <mc:Fallback>
                <p:oleObj name="Equation" r:id="rId10" imgW="1180588" imgH="469696" progId="Equation.DSMT4">
                  <p:embed/>
                  <p:pic>
                    <p:nvPicPr>
                      <p:cNvPr id="27655" name="Object 5">
                        <a:extLst>
                          <a:ext uri="{FF2B5EF4-FFF2-40B4-BE49-F238E27FC236}">
                            <a16:creationId xmlns:a16="http://schemas.microsoft.com/office/drawing/2014/main" id="{C969307D-A09E-4261-25FF-53CE80A86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151313"/>
                        <a:ext cx="2157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F44172-EAC9-01E3-5B0C-5D84AF30D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6" y="5260976"/>
          <a:ext cx="19732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032" imgH="253890" progId="Equation.DSMT4">
                  <p:embed/>
                </p:oleObj>
              </mc:Choice>
              <mc:Fallback>
                <p:oleObj name="Equation" r:id="rId12" imgW="1079032" imgH="2538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F44172-EAC9-01E3-5B0C-5D84AF30D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5260976"/>
                        <a:ext cx="19732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EBF2A7B-678D-40F2-4132-955040FE8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253365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V.E. by a factor of 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F1A8D5-14AD-BECD-ABD8-A00926837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1" y="2959100"/>
            <a:ext cx="319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ultiply the Y-coordinate by 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E92233-302A-55BF-D91E-2BF581FFF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3411539"/>
            <a:ext cx="233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H. Compression by 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92A19B-65C5-9A89-50A8-137100075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613" y="3865563"/>
            <a:ext cx="3479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ultiply the X-coordinate by ½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55FD67-63E8-16AA-F167-4BD32FEF1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344988"/>
            <a:ext cx="2147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H.S. of 5 units right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19EC9A62-7652-3741-CF5E-ACE179612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5463" y="2832101"/>
          <a:ext cx="950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253890" progId="Equation.DSMT4">
                  <p:embed/>
                </p:oleObj>
              </mc:Choice>
              <mc:Fallback>
                <p:oleObj name="Equation" r:id="rId14" imgW="520474" imgH="25389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19EC9A62-7652-3741-CF5E-ACE179612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2832101"/>
                        <a:ext cx="950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29083D37-45AC-76F9-C612-0099615B3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9113" y="3722689"/>
          <a:ext cx="11604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725" imgH="342751" progId="Equation.DSMT4">
                  <p:embed/>
                </p:oleObj>
              </mc:Choice>
              <mc:Fallback>
                <p:oleObj name="Equation" r:id="rId16" imgW="634725" imgH="342751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29083D37-45AC-76F9-C612-0099615B3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3722689"/>
                        <a:ext cx="11604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D87AFA-3E49-9472-AA87-6ADE916E7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650" y="4797425"/>
            <a:ext cx="276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dd 5 to the x-coordinate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C1598259-342B-B5B5-176C-47EE81EF0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5601" y="4638675"/>
          <a:ext cx="1577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25" imgH="342751" progId="Equation.DSMT4">
                  <p:embed/>
                </p:oleObj>
              </mc:Choice>
              <mc:Fallback>
                <p:oleObj name="Equation" r:id="rId18" imgW="863225" imgH="342751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C1598259-342B-B5B5-176C-47EE81EF0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1" y="4638675"/>
                        <a:ext cx="1577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17CE1F-6DEE-9ADA-FD80-0D40576F64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280" y="-91122"/>
            <a:ext cx="9956800" cy="709035"/>
          </a:xfrm>
        </p:spPr>
        <p:txBody>
          <a:bodyPr/>
          <a:lstStyle/>
          <a:p>
            <a:r>
              <a:rPr lang="en-CA" dirty="0"/>
              <a:t>Horizontal Compression “B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B761A7-CEC8-E2BA-CB49-D5FBC201CB5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29953" y="692309"/>
                <a:ext cx="9956800" cy="709035"/>
              </a:xfrm>
            </p:spPr>
            <p:txBody>
              <a:bodyPr/>
              <a:lstStyle/>
              <a:p>
                <a:r>
                  <a:rPr lang="en-CA" dirty="0"/>
                  <a:t>The period of a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and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  [when B = 1] is </a:t>
                </a:r>
                <a14:m>
                  <m:oMath xmlns:m="http://schemas.openxmlformats.org/officeDocument/2006/math">
                    <m:r>
                      <a:rPr lang="en-CA" sz="3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CA" sz="3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endParaRPr lang="en-CA" sz="30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B761A7-CEC8-E2BA-CB49-D5FBC201CB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29953" y="692309"/>
                <a:ext cx="9956800" cy="709035"/>
              </a:xfrm>
              <a:blipFill>
                <a:blip r:embed="rId3"/>
                <a:stretch>
                  <a:fillRect l="-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A3688B-26F6-D4B9-D495-249AAEED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96145"/>
              </p:ext>
            </p:extLst>
          </p:nvPr>
        </p:nvGraphicFramePr>
        <p:xfrm>
          <a:off x="870989" y="1419282"/>
          <a:ext cx="3281214" cy="58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A3688B-26F6-D4B9-D495-249AAEED5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0989" y="1419282"/>
                        <a:ext cx="3281214" cy="585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BEC542-9B86-B5AD-4946-5970381DA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30003"/>
              </p:ext>
            </p:extLst>
          </p:nvPr>
        </p:nvGraphicFramePr>
        <p:xfrm>
          <a:off x="6037869" y="1440179"/>
          <a:ext cx="3340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BEC542-9B86-B5AD-4946-5970381DA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7869" y="1440179"/>
                        <a:ext cx="334010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5617B2-B48C-D29D-B82A-E9DA2298F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47286"/>
              </p:ext>
            </p:extLst>
          </p:nvPr>
        </p:nvGraphicFramePr>
        <p:xfrm>
          <a:off x="752793" y="3965084"/>
          <a:ext cx="35163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419040" progId="Equation.DSMT4">
                  <p:embed/>
                </p:oleObj>
              </mc:Choice>
              <mc:Fallback>
                <p:oleObj name="Equation" r:id="rId8" imgW="15238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D5617B2-B48C-D29D-B82A-E9DA2298F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793" y="3965084"/>
                        <a:ext cx="3516312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DD7A95-D0A4-CD8E-A0D6-6E833BAB5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95358"/>
              </p:ext>
            </p:extLst>
          </p:nvPr>
        </p:nvGraphicFramePr>
        <p:xfrm>
          <a:off x="5955174" y="3965084"/>
          <a:ext cx="35464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419040" progId="Equation.DSMT4">
                  <p:embed/>
                </p:oleObj>
              </mc:Choice>
              <mc:Fallback>
                <p:oleObj name="Equation" r:id="rId10" imgW="15364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DD7A95-D0A4-CD8E-A0D6-6E833BAB5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5174" y="3965084"/>
                        <a:ext cx="354647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0F165AF-4FA3-AFEA-3826-7E91B3A9156D}"/>
              </a:ext>
            </a:extLst>
          </p:cNvPr>
          <p:cNvSpPr txBox="1">
            <a:spLocks/>
          </p:cNvSpPr>
          <p:nvPr/>
        </p:nvSpPr>
        <p:spPr bwMode="auto">
          <a:xfrm>
            <a:off x="436879" y="2086493"/>
            <a:ext cx="10709563" cy="585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300" dirty="0"/>
              <a:t>Constant “B” – Horizontal Expansion or Compression – changes the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2A97813-9671-7333-B282-838C885C082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29953" y="2652866"/>
                <a:ext cx="5721927" cy="585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300" dirty="0"/>
                  <a:t>If “B = 3” then the period will b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3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CA" sz="2300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2A97813-9671-7333-B282-838C885C0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953" y="2652866"/>
                <a:ext cx="5721927" cy="585789"/>
              </a:xfrm>
              <a:prstGeom prst="rect">
                <a:avLst/>
              </a:prstGeom>
              <a:blipFill>
                <a:blip r:embed="rId12"/>
                <a:stretch>
                  <a:fillRect l="-533"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5F3F3BB-21C6-828B-AB67-1BA190D220A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0736" y="3227829"/>
                <a:ext cx="5721927" cy="585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300" dirty="0"/>
                  <a:t>If “B = 5” then the period will b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CA" sz="23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CA" sz="23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5F3F3BB-21C6-828B-AB67-1BA190D22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736" y="3227829"/>
                <a:ext cx="5721927" cy="585789"/>
              </a:xfrm>
              <a:prstGeom prst="rect">
                <a:avLst/>
              </a:prstGeom>
              <a:blipFill>
                <a:blip r:embed="rId13"/>
                <a:stretch>
                  <a:fillRect l="-532" b="-72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F056415-E596-E580-B97C-A85F81B5FCF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0736" y="4931871"/>
                <a:ext cx="10709563" cy="881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300" dirty="0"/>
                  <a:t>If the constant “B” is written as a fraction in terms of </a:t>
                </a:r>
                <a14:m>
                  <m:oMath xmlns:m="http://schemas.openxmlformats.org/officeDocument/2006/math">
                    <m:r>
                      <a:rPr lang="en-CA" sz="23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CA" sz="23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sz="2300" dirty="0"/>
                  <a:t>, then the denominator “p” will the “PERIOD”!!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4F056415-E596-E580-B97C-A85F81B5F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736" y="4931871"/>
                <a:ext cx="10709563" cy="881496"/>
              </a:xfrm>
              <a:prstGeom prst="rect">
                <a:avLst/>
              </a:prstGeom>
              <a:blipFill>
                <a:blip r:embed="rId14"/>
                <a:stretch>
                  <a:fillRect l="-285" t="-5517" b="-48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C9FEF5-9FEA-487E-8FDA-11ECF9276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99160"/>
              </p:ext>
            </p:extLst>
          </p:nvPr>
        </p:nvGraphicFramePr>
        <p:xfrm>
          <a:off x="2698433" y="5820093"/>
          <a:ext cx="11715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419040" progId="Equation.DSMT4">
                  <p:embed/>
                </p:oleObj>
              </mc:Choice>
              <mc:Fallback>
                <p:oleObj name="Equation" r:id="rId15" imgW="5079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8C9FEF5-9FEA-487E-8FDA-11ECF9276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8433" y="5820093"/>
                        <a:ext cx="117157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4AAF84-8231-471A-B42B-1B83FB34D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53064"/>
              </p:ext>
            </p:extLst>
          </p:nvPr>
        </p:nvGraphicFramePr>
        <p:xfrm>
          <a:off x="5244148" y="5854700"/>
          <a:ext cx="1171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4AAF84-8231-471A-B42B-1B83FB34D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4148" y="5854700"/>
                        <a:ext cx="11715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30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E68E98D6-0A0D-4B38-BE56-7301E303EB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33563" y="234951"/>
            <a:ext cx="8782050" cy="7985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Challenge: Given the following graph, which of the following is </a:t>
            </a:r>
            <a:br>
              <a:rPr lang="en-CA" altLang="en-US" sz="2200"/>
            </a:br>
            <a:r>
              <a:rPr lang="en-CA" altLang="en-US" sz="2200"/>
              <a:t>the correct equation?</a:t>
            </a:r>
          </a:p>
        </p:txBody>
      </p:sp>
      <p:graphicFrame>
        <p:nvGraphicFramePr>
          <p:cNvPr id="143" name="Object 2">
            <a:extLst>
              <a:ext uri="{FF2B5EF4-FFF2-40B4-BE49-F238E27FC236}">
                <a16:creationId xmlns:a16="http://schemas.microsoft.com/office/drawing/2014/main" id="{5A4A4DAD-A475-466A-9167-7A6969914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4" y="4108451"/>
          <a:ext cx="32400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469900" progId="Equation.DSMT4">
                  <p:embed/>
                </p:oleObj>
              </mc:Choice>
              <mc:Fallback>
                <p:oleObj name="Equation" r:id="rId3" imgW="1981200" imgH="469900" progId="Equation.DSMT4">
                  <p:embed/>
                  <p:pic>
                    <p:nvPicPr>
                      <p:cNvPr id="143" name="Object 2">
                        <a:extLst>
                          <a:ext uri="{FF2B5EF4-FFF2-40B4-BE49-F238E27FC236}">
                            <a16:creationId xmlns:a16="http://schemas.microsoft.com/office/drawing/2014/main" id="{5A4A4DAD-A475-466A-9167-7A6969914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4108451"/>
                        <a:ext cx="32400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Group 97">
            <a:extLst>
              <a:ext uri="{FF2B5EF4-FFF2-40B4-BE49-F238E27FC236}">
                <a16:creationId xmlns:a16="http://schemas.microsoft.com/office/drawing/2014/main" id="{5FB87EFC-285D-4AC0-AADF-4BAE166414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1164" y="1023938"/>
            <a:ext cx="8466137" cy="2838450"/>
            <a:chOff x="99" y="645"/>
            <a:chExt cx="5333" cy="1818"/>
          </a:xfrm>
        </p:grpSpPr>
        <p:sp>
          <p:nvSpPr>
            <p:cNvPr id="27677" name="AutoShape 96">
              <a:extLst>
                <a:ext uri="{FF2B5EF4-FFF2-40B4-BE49-F238E27FC236}">
                  <a16:creationId xmlns:a16="http://schemas.microsoft.com/office/drawing/2014/main" id="{25F0F47A-5B7D-46DF-9669-E8B2E7891A3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9" y="648"/>
              <a:ext cx="5333" cy="1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Rectangle 98">
              <a:extLst>
                <a:ext uri="{FF2B5EF4-FFF2-40B4-BE49-F238E27FC236}">
                  <a16:creationId xmlns:a16="http://schemas.microsoft.com/office/drawing/2014/main" id="{A7CE9A8F-4958-44DD-8919-B11310CBE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" y="651"/>
              <a:ext cx="5325" cy="180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9" name="Line 99">
              <a:extLst>
                <a:ext uri="{FF2B5EF4-FFF2-40B4-BE49-F238E27FC236}">
                  <a16:creationId xmlns:a16="http://schemas.microsoft.com/office/drawing/2014/main" id="{7B38D708-80BB-4F63-B1DC-2F97109E9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100">
              <a:extLst>
                <a:ext uri="{FF2B5EF4-FFF2-40B4-BE49-F238E27FC236}">
                  <a16:creationId xmlns:a16="http://schemas.microsoft.com/office/drawing/2014/main" id="{36E30EA4-5AC2-42C0-AEE8-7861AA312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Line 101">
              <a:extLst>
                <a:ext uri="{FF2B5EF4-FFF2-40B4-BE49-F238E27FC236}">
                  <a16:creationId xmlns:a16="http://schemas.microsoft.com/office/drawing/2014/main" id="{B446CA1C-B278-4732-933D-9E3894529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02">
              <a:extLst>
                <a:ext uri="{FF2B5EF4-FFF2-40B4-BE49-F238E27FC236}">
                  <a16:creationId xmlns:a16="http://schemas.microsoft.com/office/drawing/2014/main" id="{C96A7627-24EB-4110-9F69-B7769021CB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Line 103">
              <a:extLst>
                <a:ext uri="{FF2B5EF4-FFF2-40B4-BE49-F238E27FC236}">
                  <a16:creationId xmlns:a16="http://schemas.microsoft.com/office/drawing/2014/main" id="{9DA7A0F2-B50D-49C1-BCEC-279F72515B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8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Line 104">
              <a:extLst>
                <a:ext uri="{FF2B5EF4-FFF2-40B4-BE49-F238E27FC236}">
                  <a16:creationId xmlns:a16="http://schemas.microsoft.com/office/drawing/2014/main" id="{A1A08C1D-94EE-48D5-9876-00CB40558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2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Line 105">
              <a:extLst>
                <a:ext uri="{FF2B5EF4-FFF2-40B4-BE49-F238E27FC236}">
                  <a16:creationId xmlns:a16="http://schemas.microsoft.com/office/drawing/2014/main" id="{367480A1-68D5-4273-AC70-77D031040D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0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Line 106">
              <a:extLst>
                <a:ext uri="{FF2B5EF4-FFF2-40B4-BE49-F238E27FC236}">
                  <a16:creationId xmlns:a16="http://schemas.microsoft.com/office/drawing/2014/main" id="{2282F612-7956-4D20-A568-18FDDAA82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4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Line 107">
              <a:extLst>
                <a:ext uri="{FF2B5EF4-FFF2-40B4-BE49-F238E27FC236}">
                  <a16:creationId xmlns:a16="http://schemas.microsoft.com/office/drawing/2014/main" id="{EE223AA1-57E0-4B24-9AB1-CAB313FB5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1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Line 108">
              <a:extLst>
                <a:ext uri="{FF2B5EF4-FFF2-40B4-BE49-F238E27FC236}">
                  <a16:creationId xmlns:a16="http://schemas.microsoft.com/office/drawing/2014/main" id="{7989C52E-C9DB-4A50-BAB2-6FD44E1703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6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Line 109">
              <a:extLst>
                <a:ext uri="{FF2B5EF4-FFF2-40B4-BE49-F238E27FC236}">
                  <a16:creationId xmlns:a16="http://schemas.microsoft.com/office/drawing/2014/main" id="{351BC5F3-C4E2-4DA2-92A6-CE2C24B20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Line 110">
              <a:extLst>
                <a:ext uri="{FF2B5EF4-FFF2-40B4-BE49-F238E27FC236}">
                  <a16:creationId xmlns:a16="http://schemas.microsoft.com/office/drawing/2014/main" id="{F8FB9E39-A485-434D-83B3-2FC7ABDCD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9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111">
              <a:extLst>
                <a:ext uri="{FF2B5EF4-FFF2-40B4-BE49-F238E27FC236}">
                  <a16:creationId xmlns:a16="http://schemas.microsoft.com/office/drawing/2014/main" id="{EB0F9D90-1109-4197-B55C-63A7316AC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6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112">
              <a:extLst>
                <a:ext uri="{FF2B5EF4-FFF2-40B4-BE49-F238E27FC236}">
                  <a16:creationId xmlns:a16="http://schemas.microsoft.com/office/drawing/2014/main" id="{387D20C1-BA8F-4179-BA7F-FD46C269E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Line 113">
              <a:extLst>
                <a:ext uri="{FF2B5EF4-FFF2-40B4-BE49-F238E27FC236}">
                  <a16:creationId xmlns:a16="http://schemas.microsoft.com/office/drawing/2014/main" id="{7BDE0FD4-D25F-43CD-ABB8-1E0F9BC379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8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114">
              <a:extLst>
                <a:ext uri="{FF2B5EF4-FFF2-40B4-BE49-F238E27FC236}">
                  <a16:creationId xmlns:a16="http://schemas.microsoft.com/office/drawing/2014/main" id="{DB831D37-6A20-4AA4-BA0F-365433CAF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2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Line 115">
              <a:extLst>
                <a:ext uri="{FF2B5EF4-FFF2-40B4-BE49-F238E27FC236}">
                  <a16:creationId xmlns:a16="http://schemas.microsoft.com/office/drawing/2014/main" id="{71CD7F2A-EAC5-4B84-A786-32A897C9A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0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Line 116">
              <a:extLst>
                <a:ext uri="{FF2B5EF4-FFF2-40B4-BE49-F238E27FC236}">
                  <a16:creationId xmlns:a16="http://schemas.microsoft.com/office/drawing/2014/main" id="{BD14E0E6-A092-49EC-BA3D-1619434CD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4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Line 117">
              <a:extLst>
                <a:ext uri="{FF2B5EF4-FFF2-40B4-BE49-F238E27FC236}">
                  <a16:creationId xmlns:a16="http://schemas.microsoft.com/office/drawing/2014/main" id="{B9E06374-7E6D-475C-B5CD-CFEA7750A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1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118">
              <a:extLst>
                <a:ext uri="{FF2B5EF4-FFF2-40B4-BE49-F238E27FC236}">
                  <a16:creationId xmlns:a16="http://schemas.microsoft.com/office/drawing/2014/main" id="{52916DBB-0A41-45BF-B940-D525A07889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119">
              <a:extLst>
                <a:ext uri="{FF2B5EF4-FFF2-40B4-BE49-F238E27FC236}">
                  <a16:creationId xmlns:a16="http://schemas.microsoft.com/office/drawing/2014/main" id="{AF22DC76-0BBA-40DC-8C77-01B85A82E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3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120">
              <a:extLst>
                <a:ext uri="{FF2B5EF4-FFF2-40B4-BE49-F238E27FC236}">
                  <a16:creationId xmlns:a16="http://schemas.microsoft.com/office/drawing/2014/main" id="{5FEBF91B-8C10-420E-8E45-27B8B27FB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7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1" name="Line 121">
              <a:extLst>
                <a:ext uri="{FF2B5EF4-FFF2-40B4-BE49-F238E27FC236}">
                  <a16:creationId xmlns:a16="http://schemas.microsoft.com/office/drawing/2014/main" id="{0897DCED-5178-43FE-9B17-44F553299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122">
              <a:extLst>
                <a:ext uri="{FF2B5EF4-FFF2-40B4-BE49-F238E27FC236}">
                  <a16:creationId xmlns:a16="http://schemas.microsoft.com/office/drawing/2014/main" id="{485CA893-689C-4F57-9A5B-9100635E3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9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3" name="Line 123">
              <a:extLst>
                <a:ext uri="{FF2B5EF4-FFF2-40B4-BE49-F238E27FC236}">
                  <a16:creationId xmlns:a16="http://schemas.microsoft.com/office/drawing/2014/main" id="{87AD8B2A-B9A7-4F74-9D31-D87DE0D35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124">
              <a:extLst>
                <a:ext uri="{FF2B5EF4-FFF2-40B4-BE49-F238E27FC236}">
                  <a16:creationId xmlns:a16="http://schemas.microsoft.com/office/drawing/2014/main" id="{D12585BE-9C5C-4C40-A6BC-9DE9A0E9B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0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125">
              <a:extLst>
                <a:ext uri="{FF2B5EF4-FFF2-40B4-BE49-F238E27FC236}">
                  <a16:creationId xmlns:a16="http://schemas.microsoft.com/office/drawing/2014/main" id="{A31A65AA-55C9-4467-8F66-21D2EBDCA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8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Line 126">
              <a:extLst>
                <a:ext uri="{FF2B5EF4-FFF2-40B4-BE49-F238E27FC236}">
                  <a16:creationId xmlns:a16="http://schemas.microsoft.com/office/drawing/2014/main" id="{88EB7CF2-392C-439C-AC1C-4764344C2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7" name="Line 127">
              <a:extLst>
                <a:ext uri="{FF2B5EF4-FFF2-40B4-BE49-F238E27FC236}">
                  <a16:creationId xmlns:a16="http://schemas.microsoft.com/office/drawing/2014/main" id="{D9F82B6E-770B-41B7-9811-6C368147F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0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8" name="Line 128">
              <a:extLst>
                <a:ext uri="{FF2B5EF4-FFF2-40B4-BE49-F238E27FC236}">
                  <a16:creationId xmlns:a16="http://schemas.microsoft.com/office/drawing/2014/main" id="{876C2574-E564-4008-BF77-2D043A762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129">
              <a:extLst>
                <a:ext uri="{FF2B5EF4-FFF2-40B4-BE49-F238E27FC236}">
                  <a16:creationId xmlns:a16="http://schemas.microsoft.com/office/drawing/2014/main" id="{A5C7E835-26DA-4E05-9237-CB3686E81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1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Line 130">
              <a:extLst>
                <a:ext uri="{FF2B5EF4-FFF2-40B4-BE49-F238E27FC236}">
                  <a16:creationId xmlns:a16="http://schemas.microsoft.com/office/drawing/2014/main" id="{89DDA349-4EB6-4653-B51A-F3648069E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Line 131">
              <a:extLst>
                <a:ext uri="{FF2B5EF4-FFF2-40B4-BE49-F238E27FC236}">
                  <a16:creationId xmlns:a16="http://schemas.microsoft.com/office/drawing/2014/main" id="{70691AC3-B862-42D7-9E56-9142BEE60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3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2" name="Line 132">
              <a:extLst>
                <a:ext uri="{FF2B5EF4-FFF2-40B4-BE49-F238E27FC236}">
                  <a16:creationId xmlns:a16="http://schemas.microsoft.com/office/drawing/2014/main" id="{A4AD74E8-EF61-4C12-903E-32CD65B6D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7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3" name="Line 133">
              <a:extLst>
                <a:ext uri="{FF2B5EF4-FFF2-40B4-BE49-F238E27FC236}">
                  <a16:creationId xmlns:a16="http://schemas.microsoft.com/office/drawing/2014/main" id="{249AE517-F88E-4303-B01D-F2C9C7C671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5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134">
              <a:extLst>
                <a:ext uri="{FF2B5EF4-FFF2-40B4-BE49-F238E27FC236}">
                  <a16:creationId xmlns:a16="http://schemas.microsoft.com/office/drawing/2014/main" id="{F1E9577E-BDA6-409A-9DB5-0379D43A8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9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135">
              <a:extLst>
                <a:ext uri="{FF2B5EF4-FFF2-40B4-BE49-F238E27FC236}">
                  <a16:creationId xmlns:a16="http://schemas.microsoft.com/office/drawing/2014/main" id="{7DD48D40-A92C-472D-A6DB-9F4863C6BD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6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136">
              <a:extLst>
                <a:ext uri="{FF2B5EF4-FFF2-40B4-BE49-F238E27FC236}">
                  <a16:creationId xmlns:a16="http://schemas.microsoft.com/office/drawing/2014/main" id="{6E503D77-504D-4011-8CEC-1610331F1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0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7" name="Line 137">
              <a:extLst>
                <a:ext uri="{FF2B5EF4-FFF2-40B4-BE49-F238E27FC236}">
                  <a16:creationId xmlns:a16="http://schemas.microsoft.com/office/drawing/2014/main" id="{FD42F8B6-7853-4AFB-AABD-5BC196DEE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8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8" name="Line 138">
              <a:extLst>
                <a:ext uri="{FF2B5EF4-FFF2-40B4-BE49-F238E27FC236}">
                  <a16:creationId xmlns:a16="http://schemas.microsoft.com/office/drawing/2014/main" id="{5CB80DFA-0549-43F3-82FC-B88B2150E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2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9" name="Line 139">
              <a:extLst>
                <a:ext uri="{FF2B5EF4-FFF2-40B4-BE49-F238E27FC236}">
                  <a16:creationId xmlns:a16="http://schemas.microsoft.com/office/drawing/2014/main" id="{5F0A7D43-4B1F-4098-B622-080D51225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229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0" name="Line 140">
              <a:extLst>
                <a:ext uri="{FF2B5EF4-FFF2-40B4-BE49-F238E27FC236}">
                  <a16:creationId xmlns:a16="http://schemas.microsoft.com/office/drawing/2014/main" id="{6C9EB17E-6EE5-4706-B378-C6DB7A9C4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232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1" name="Line 141">
              <a:extLst>
                <a:ext uri="{FF2B5EF4-FFF2-40B4-BE49-F238E27FC236}">
                  <a16:creationId xmlns:a16="http://schemas.microsoft.com/office/drawing/2014/main" id="{E68C481B-F7E1-46C7-9649-DDE4F0160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778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2" name="Line 142">
              <a:extLst>
                <a:ext uri="{FF2B5EF4-FFF2-40B4-BE49-F238E27FC236}">
                  <a16:creationId xmlns:a16="http://schemas.microsoft.com/office/drawing/2014/main" id="{D551E779-EC66-4956-A1B6-FFCE1A394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781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3" name="Line 143">
              <a:extLst>
                <a:ext uri="{FF2B5EF4-FFF2-40B4-BE49-F238E27FC236}">
                  <a16:creationId xmlns:a16="http://schemas.microsoft.com/office/drawing/2014/main" id="{A38C8E0C-5328-49E2-94FA-45D247A35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553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144">
              <a:extLst>
                <a:ext uri="{FF2B5EF4-FFF2-40B4-BE49-F238E27FC236}">
                  <a16:creationId xmlns:a16="http://schemas.microsoft.com/office/drawing/2014/main" id="{EB0ACD63-3E7E-42EA-A81E-4A842683A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556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5" name="Line 145">
              <a:extLst>
                <a:ext uri="{FF2B5EF4-FFF2-40B4-BE49-F238E27FC236}">
                  <a16:creationId xmlns:a16="http://schemas.microsoft.com/office/drawing/2014/main" id="{2558C936-373B-4BC5-975E-241ED1CC8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327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6" name="Line 146">
              <a:extLst>
                <a:ext uri="{FF2B5EF4-FFF2-40B4-BE49-F238E27FC236}">
                  <a16:creationId xmlns:a16="http://schemas.microsoft.com/office/drawing/2014/main" id="{ACA1EA45-719D-4AA3-9157-E2646D5E4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330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7" name="Line 147">
              <a:extLst>
                <a:ext uri="{FF2B5EF4-FFF2-40B4-BE49-F238E27FC236}">
                  <a16:creationId xmlns:a16="http://schemas.microsoft.com/office/drawing/2014/main" id="{C65648FA-FD5A-4E94-82FF-84A025F51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102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8" name="Line 148">
              <a:extLst>
                <a:ext uri="{FF2B5EF4-FFF2-40B4-BE49-F238E27FC236}">
                  <a16:creationId xmlns:a16="http://schemas.microsoft.com/office/drawing/2014/main" id="{FEE5076F-E993-4D63-A338-85532103C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1105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9" name="Line 149">
              <a:extLst>
                <a:ext uri="{FF2B5EF4-FFF2-40B4-BE49-F238E27FC236}">
                  <a16:creationId xmlns:a16="http://schemas.microsoft.com/office/drawing/2014/main" id="{34727A73-7097-4122-B088-3DF93D023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876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0" name="Line 150">
              <a:extLst>
                <a:ext uri="{FF2B5EF4-FFF2-40B4-BE49-F238E27FC236}">
                  <a16:creationId xmlns:a16="http://schemas.microsoft.com/office/drawing/2014/main" id="{608812F7-0C01-4ED6-9A5B-DEE1245E9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879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1" name="Line 151">
              <a:extLst>
                <a:ext uri="{FF2B5EF4-FFF2-40B4-BE49-F238E27FC236}">
                  <a16:creationId xmlns:a16="http://schemas.microsoft.com/office/drawing/2014/main" id="{9B455AFD-5966-4EB6-9512-3EE81084F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000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2" name="Line 152">
              <a:extLst>
                <a:ext uri="{FF2B5EF4-FFF2-40B4-BE49-F238E27FC236}">
                  <a16:creationId xmlns:a16="http://schemas.microsoft.com/office/drawing/2014/main" id="{AFB624E9-FC0F-4D8E-9229-187D57E56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003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3" name="Line 153">
              <a:extLst>
                <a:ext uri="{FF2B5EF4-FFF2-40B4-BE49-F238E27FC236}">
                  <a16:creationId xmlns:a16="http://schemas.microsoft.com/office/drawing/2014/main" id="{6D0410A7-6E23-44D3-9BE2-EBE2E9A48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006"/>
              <a:ext cx="532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4" name="Line 154">
              <a:extLst>
                <a:ext uri="{FF2B5EF4-FFF2-40B4-BE49-F238E27FC236}">
                  <a16:creationId xmlns:a16="http://schemas.microsoft.com/office/drawing/2014/main" id="{F3578EFF-3294-4B00-890C-17D63E78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" y="2009"/>
              <a:ext cx="53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5" name="Rectangle 155">
              <a:extLst>
                <a:ext uri="{FF2B5EF4-FFF2-40B4-BE49-F238E27FC236}">
                  <a16:creationId xmlns:a16="http://schemas.microsoft.com/office/drawing/2014/main" id="{C356BEA3-75C0-45F1-A0D2-E749C661A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5" y="1889"/>
              <a:ext cx="3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6" name="Freeform 156">
              <a:extLst>
                <a:ext uri="{FF2B5EF4-FFF2-40B4-BE49-F238E27FC236}">
                  <a16:creationId xmlns:a16="http://schemas.microsoft.com/office/drawing/2014/main" id="{EC7D3DDA-526F-409E-A3F8-FAC9550132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4" y="1974"/>
              <a:ext cx="46" cy="65"/>
            </a:xfrm>
            <a:custGeom>
              <a:avLst/>
              <a:gdLst>
                <a:gd name="T0" fmla="*/ 0 w 46"/>
                <a:gd name="T1" fmla="*/ 0 h 65"/>
                <a:gd name="T2" fmla="*/ 46 w 46"/>
                <a:gd name="T3" fmla="*/ 32 h 65"/>
                <a:gd name="T4" fmla="*/ 0 w 46"/>
                <a:gd name="T5" fmla="*/ 65 h 65"/>
                <a:gd name="T6" fmla="*/ 0 w 46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65"/>
                <a:gd name="T14" fmla="*/ 46 w 46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65">
                  <a:moveTo>
                    <a:pt x="0" y="0"/>
                  </a:moveTo>
                  <a:lnTo>
                    <a:pt x="46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37" name="Line 157">
              <a:extLst>
                <a:ext uri="{FF2B5EF4-FFF2-40B4-BE49-F238E27FC236}">
                  <a16:creationId xmlns:a16="http://schemas.microsoft.com/office/drawing/2014/main" id="{C3C7C4D3-AF6F-4AEC-A004-0F09414AC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9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8" name="Line 158">
              <a:extLst>
                <a:ext uri="{FF2B5EF4-FFF2-40B4-BE49-F238E27FC236}">
                  <a16:creationId xmlns:a16="http://schemas.microsoft.com/office/drawing/2014/main" id="{28D91AFC-8087-428F-AD61-43B5407BE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3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9" name="Line 159">
              <a:extLst>
                <a:ext uri="{FF2B5EF4-FFF2-40B4-BE49-F238E27FC236}">
                  <a16:creationId xmlns:a16="http://schemas.microsoft.com/office/drawing/2014/main" id="{7CD19036-02E9-4E98-9B67-1D843C620C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7" y="651"/>
              <a:ext cx="1" cy="180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0" name="Line 160">
              <a:extLst>
                <a:ext uri="{FF2B5EF4-FFF2-40B4-BE49-F238E27FC236}">
                  <a16:creationId xmlns:a16="http://schemas.microsoft.com/office/drawing/2014/main" id="{1F9BEB46-65DF-4DCA-9796-88A12CA276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1" y="651"/>
              <a:ext cx="1" cy="18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1" name="Rectangle 161">
              <a:extLst>
                <a:ext uri="{FF2B5EF4-FFF2-40B4-BE49-F238E27FC236}">
                  <a16:creationId xmlns:a16="http://schemas.microsoft.com/office/drawing/2014/main" id="{7D9CBAA2-8CD7-436A-8E50-67AE8B8EC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645"/>
              <a:ext cx="3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2" name="Freeform 162">
              <a:extLst>
                <a:ext uri="{FF2B5EF4-FFF2-40B4-BE49-F238E27FC236}">
                  <a16:creationId xmlns:a16="http://schemas.microsoft.com/office/drawing/2014/main" id="{CECBDBFB-4D98-4EA0-ACB5-28A09BFC9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1" y="654"/>
              <a:ext cx="92" cy="32"/>
            </a:xfrm>
            <a:custGeom>
              <a:avLst/>
              <a:gdLst>
                <a:gd name="T0" fmla="*/ 0 w 92"/>
                <a:gd name="T1" fmla="*/ 32 h 32"/>
                <a:gd name="T2" fmla="*/ 46 w 92"/>
                <a:gd name="T3" fmla="*/ 0 h 32"/>
                <a:gd name="T4" fmla="*/ 92 w 92"/>
                <a:gd name="T5" fmla="*/ 32 h 32"/>
                <a:gd name="T6" fmla="*/ 0 w 92"/>
                <a:gd name="T7" fmla="*/ 32 h 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32"/>
                <a:gd name="T14" fmla="*/ 92 w 92"/>
                <a:gd name="T15" fmla="*/ 32 h 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32">
                  <a:moveTo>
                    <a:pt x="0" y="32"/>
                  </a:moveTo>
                  <a:lnTo>
                    <a:pt x="46" y="0"/>
                  </a:lnTo>
                  <a:lnTo>
                    <a:pt x="92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43" name="Rectangle 163">
              <a:extLst>
                <a:ext uri="{FF2B5EF4-FFF2-40B4-BE49-F238E27FC236}">
                  <a16:creationId xmlns:a16="http://schemas.microsoft.com/office/drawing/2014/main" id="{9EC59266-945E-4AF1-A540-4B24E6DAB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" y="651"/>
              <a:ext cx="5325" cy="180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4" name="Line 164">
              <a:extLst>
                <a:ext uri="{FF2B5EF4-FFF2-40B4-BE49-F238E27FC236}">
                  <a16:creationId xmlns:a16="http://schemas.microsoft.com/office/drawing/2014/main" id="{3042540C-D899-4BC4-9061-AEBA9887C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5" name="Rectangle 165">
              <a:extLst>
                <a:ext uri="{FF2B5EF4-FFF2-40B4-BE49-F238E27FC236}">
                  <a16:creationId xmlns:a16="http://schemas.microsoft.com/office/drawing/2014/main" id="{1DD18B2D-F382-41DF-A651-09B55EBAE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2033"/>
              <a:ext cx="87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6" name="Line 166">
              <a:extLst>
                <a:ext uri="{FF2B5EF4-FFF2-40B4-BE49-F238E27FC236}">
                  <a16:creationId xmlns:a16="http://schemas.microsoft.com/office/drawing/2014/main" id="{EB1D806A-1A77-4D17-A53F-F65AE99D7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7" name="Rectangle 167">
              <a:extLst>
                <a:ext uri="{FF2B5EF4-FFF2-40B4-BE49-F238E27FC236}">
                  <a16:creationId xmlns:a16="http://schemas.microsoft.com/office/drawing/2014/main" id="{63F2AC32-8DF9-4B01-AC8F-E82DF0093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033"/>
              <a:ext cx="87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8" name="Rectangle 168">
              <a:extLst>
                <a:ext uri="{FF2B5EF4-FFF2-40B4-BE49-F238E27FC236}">
                  <a16:creationId xmlns:a16="http://schemas.microsoft.com/office/drawing/2014/main" id="{238D35C8-38C8-419B-83E8-0EAC0A8A7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9" name="Line 169">
              <a:extLst>
                <a:ext uri="{FF2B5EF4-FFF2-40B4-BE49-F238E27FC236}">
                  <a16:creationId xmlns:a16="http://schemas.microsoft.com/office/drawing/2014/main" id="{4AC3113A-2BF0-46DC-9146-00EDE229B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1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0" name="Rectangle 170">
              <a:extLst>
                <a:ext uri="{FF2B5EF4-FFF2-40B4-BE49-F238E27FC236}">
                  <a16:creationId xmlns:a16="http://schemas.microsoft.com/office/drawing/2014/main" id="{EF963EF7-E01C-4570-8633-0CC41095A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5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51" name="Line 171">
              <a:extLst>
                <a:ext uri="{FF2B5EF4-FFF2-40B4-BE49-F238E27FC236}">
                  <a16:creationId xmlns:a16="http://schemas.microsoft.com/office/drawing/2014/main" id="{9DFE06D9-3178-4FE0-A745-9E3461CC6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2" name="Rectangle 172">
              <a:extLst>
                <a:ext uri="{FF2B5EF4-FFF2-40B4-BE49-F238E27FC236}">
                  <a16:creationId xmlns:a16="http://schemas.microsoft.com/office/drawing/2014/main" id="{D34DCD43-E5BA-4F44-998F-A1106BCA2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53" name="Line 173">
              <a:extLst>
                <a:ext uri="{FF2B5EF4-FFF2-40B4-BE49-F238E27FC236}">
                  <a16:creationId xmlns:a16="http://schemas.microsoft.com/office/drawing/2014/main" id="{AEA55FF3-4E55-4208-ACE1-A942F46B9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7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4" name="Rectangle 174">
              <a:extLst>
                <a:ext uri="{FF2B5EF4-FFF2-40B4-BE49-F238E27FC236}">
                  <a16:creationId xmlns:a16="http://schemas.microsoft.com/office/drawing/2014/main" id="{59AA898C-8989-4684-BF15-2257FF74B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55" name="Line 175">
              <a:extLst>
                <a:ext uri="{FF2B5EF4-FFF2-40B4-BE49-F238E27FC236}">
                  <a16:creationId xmlns:a16="http://schemas.microsoft.com/office/drawing/2014/main" id="{35B0D935-7921-421F-B4B4-6A33658B8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0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6" name="Rectangle 176">
              <a:extLst>
                <a:ext uri="{FF2B5EF4-FFF2-40B4-BE49-F238E27FC236}">
                  <a16:creationId xmlns:a16="http://schemas.microsoft.com/office/drawing/2014/main" id="{465E6607-29A1-4A3E-B5A8-DF6F1C334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5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57" name="Line 177">
              <a:extLst>
                <a:ext uri="{FF2B5EF4-FFF2-40B4-BE49-F238E27FC236}">
                  <a16:creationId xmlns:a16="http://schemas.microsoft.com/office/drawing/2014/main" id="{C2091121-6557-4DAA-AD11-F244D6249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4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8" name="Rectangle 178">
              <a:extLst>
                <a:ext uri="{FF2B5EF4-FFF2-40B4-BE49-F238E27FC236}">
                  <a16:creationId xmlns:a16="http://schemas.microsoft.com/office/drawing/2014/main" id="{C2EB604C-9CAC-494C-A58C-8A81C7D5E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59" name="Line 179">
              <a:extLst>
                <a:ext uri="{FF2B5EF4-FFF2-40B4-BE49-F238E27FC236}">
                  <a16:creationId xmlns:a16="http://schemas.microsoft.com/office/drawing/2014/main" id="{7FA53012-B170-483D-B6A5-A791DA6F9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7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0" name="Rectangle 180">
              <a:extLst>
                <a:ext uri="{FF2B5EF4-FFF2-40B4-BE49-F238E27FC236}">
                  <a16:creationId xmlns:a16="http://schemas.microsoft.com/office/drawing/2014/main" id="{1F5457B6-21B8-463A-8341-0E301D08A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61" name="Line 181">
              <a:extLst>
                <a:ext uri="{FF2B5EF4-FFF2-40B4-BE49-F238E27FC236}">
                  <a16:creationId xmlns:a16="http://schemas.microsoft.com/office/drawing/2014/main" id="{77B5B3DE-43C7-40DA-BA51-EA8912867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0" y="1983"/>
              <a:ext cx="1" cy="5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2" name="Rectangle 182">
              <a:extLst>
                <a:ext uri="{FF2B5EF4-FFF2-40B4-BE49-F238E27FC236}">
                  <a16:creationId xmlns:a16="http://schemas.microsoft.com/office/drawing/2014/main" id="{6F6855F0-81D8-4D36-9EBA-421AED31F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203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63" name="Rectangle 183">
              <a:extLst>
                <a:ext uri="{FF2B5EF4-FFF2-40B4-BE49-F238E27FC236}">
                  <a16:creationId xmlns:a16="http://schemas.microsoft.com/office/drawing/2014/main" id="{263AA2D4-9F8D-4C45-A6A7-20C7CD476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2194"/>
              <a:ext cx="87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64" name="Line 184">
              <a:extLst>
                <a:ext uri="{FF2B5EF4-FFF2-40B4-BE49-F238E27FC236}">
                  <a16:creationId xmlns:a16="http://schemas.microsoft.com/office/drawing/2014/main" id="{6048D38C-146A-45E4-BFAD-098845483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232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5" name="Rectangle 185">
              <a:extLst>
                <a:ext uri="{FF2B5EF4-FFF2-40B4-BE49-F238E27FC236}">
                  <a16:creationId xmlns:a16="http://schemas.microsoft.com/office/drawing/2014/main" id="{FADA5D18-0BC8-4460-83A6-2990C5B51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1743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66" name="Line 186">
              <a:extLst>
                <a:ext uri="{FF2B5EF4-FFF2-40B4-BE49-F238E27FC236}">
                  <a16:creationId xmlns:a16="http://schemas.microsoft.com/office/drawing/2014/main" id="{57AF1FD0-FA41-4B3F-8F0D-0EBB56118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781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7" name="Rectangle 187">
              <a:extLst>
                <a:ext uri="{FF2B5EF4-FFF2-40B4-BE49-F238E27FC236}">
                  <a16:creationId xmlns:a16="http://schemas.microsoft.com/office/drawing/2014/main" id="{9C03436D-19FE-4A4F-AEAA-3370D88B5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1517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68" name="Line 188">
              <a:extLst>
                <a:ext uri="{FF2B5EF4-FFF2-40B4-BE49-F238E27FC236}">
                  <a16:creationId xmlns:a16="http://schemas.microsoft.com/office/drawing/2014/main" id="{5DC7F01D-2D58-4A22-88F0-9E8FB4EA62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556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9" name="Rectangle 189">
              <a:extLst>
                <a:ext uri="{FF2B5EF4-FFF2-40B4-BE49-F238E27FC236}">
                  <a16:creationId xmlns:a16="http://schemas.microsoft.com/office/drawing/2014/main" id="{874563C2-DFA7-4BBB-8E62-2A3FEA55C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1292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70" name="Line 190">
              <a:extLst>
                <a:ext uri="{FF2B5EF4-FFF2-40B4-BE49-F238E27FC236}">
                  <a16:creationId xmlns:a16="http://schemas.microsoft.com/office/drawing/2014/main" id="{8EB4874C-CBC0-45A5-8D37-9A1468838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330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71" name="Rectangle 191">
              <a:extLst>
                <a:ext uri="{FF2B5EF4-FFF2-40B4-BE49-F238E27FC236}">
                  <a16:creationId xmlns:a16="http://schemas.microsoft.com/office/drawing/2014/main" id="{D4179726-348A-4AAF-A93D-2EA135AA5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1067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72" name="Line 192">
              <a:extLst>
                <a:ext uri="{FF2B5EF4-FFF2-40B4-BE49-F238E27FC236}">
                  <a16:creationId xmlns:a16="http://schemas.microsoft.com/office/drawing/2014/main" id="{EA4531B9-99EB-40AB-B7BA-85B35A9AB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105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73" name="Rectangle 193">
              <a:extLst>
                <a:ext uri="{FF2B5EF4-FFF2-40B4-BE49-F238E27FC236}">
                  <a16:creationId xmlns:a16="http://schemas.microsoft.com/office/drawing/2014/main" id="{086D4A6E-AE13-46EA-9939-8875EC9B7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841"/>
              <a:ext cx="43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74" name="Line 194">
              <a:extLst>
                <a:ext uri="{FF2B5EF4-FFF2-40B4-BE49-F238E27FC236}">
                  <a16:creationId xmlns:a16="http://schemas.microsoft.com/office/drawing/2014/main" id="{AA694D36-86DE-4361-8B8C-89C41788E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879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75" name="Rectangle 196">
              <a:extLst>
                <a:ext uri="{FF2B5EF4-FFF2-40B4-BE49-F238E27FC236}">
                  <a16:creationId xmlns:a16="http://schemas.microsoft.com/office/drawing/2014/main" id="{80A105D9-A1EA-4FB8-8767-7BFF41067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" y="651"/>
              <a:ext cx="5325" cy="1809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7653" name="Freeform 195">
            <a:extLst>
              <a:ext uri="{FF2B5EF4-FFF2-40B4-BE49-F238E27FC236}">
                <a16:creationId xmlns:a16="http://schemas.microsoft.com/office/drawing/2014/main" id="{4511B4AE-C5F4-47FF-9C87-6C3EA7CF8836}"/>
              </a:ext>
            </a:extLst>
          </p:cNvPr>
          <p:cNvSpPr>
            <a:spLocks/>
          </p:cNvSpPr>
          <p:nvPr/>
        </p:nvSpPr>
        <p:spPr bwMode="auto">
          <a:xfrm>
            <a:off x="1693864" y="1389063"/>
            <a:ext cx="8447087" cy="2112962"/>
          </a:xfrm>
          <a:custGeom>
            <a:avLst/>
            <a:gdLst>
              <a:gd name="T0" fmla="*/ 2147483646 w 1277"/>
              <a:gd name="T1" fmla="*/ 2147483646 h 462"/>
              <a:gd name="T2" fmla="*/ 2147483646 w 1277"/>
              <a:gd name="T3" fmla="*/ 0 h 462"/>
              <a:gd name="T4" fmla="*/ 2147483646 w 1277"/>
              <a:gd name="T5" fmla="*/ 2147483646 h 462"/>
              <a:gd name="T6" fmla="*/ 2147483646 w 1277"/>
              <a:gd name="T7" fmla="*/ 2147483646 h 462"/>
              <a:gd name="T8" fmla="*/ 2147483646 w 1277"/>
              <a:gd name="T9" fmla="*/ 2147483646 h 462"/>
              <a:gd name="T10" fmla="*/ 2147483646 w 1277"/>
              <a:gd name="T11" fmla="*/ 2147483646 h 462"/>
              <a:gd name="T12" fmla="*/ 2147483646 w 1277"/>
              <a:gd name="T13" fmla="*/ 2147483646 h 462"/>
              <a:gd name="T14" fmla="*/ 2147483646 w 1277"/>
              <a:gd name="T15" fmla="*/ 2147483646 h 462"/>
              <a:gd name="T16" fmla="*/ 2147483646 w 1277"/>
              <a:gd name="T17" fmla="*/ 2147483646 h 462"/>
              <a:gd name="T18" fmla="*/ 2147483646 w 1277"/>
              <a:gd name="T19" fmla="*/ 2147483646 h 462"/>
              <a:gd name="T20" fmla="*/ 2147483646 w 1277"/>
              <a:gd name="T21" fmla="*/ 2147483646 h 462"/>
              <a:gd name="T22" fmla="*/ 2147483646 w 1277"/>
              <a:gd name="T23" fmla="*/ 2147483646 h 462"/>
              <a:gd name="T24" fmla="*/ 2147483646 w 1277"/>
              <a:gd name="T25" fmla="*/ 2147483646 h 462"/>
              <a:gd name="T26" fmla="*/ 2147483646 w 1277"/>
              <a:gd name="T27" fmla="*/ 2147483646 h 462"/>
              <a:gd name="T28" fmla="*/ 2147483646 w 1277"/>
              <a:gd name="T29" fmla="*/ 2147483646 h 462"/>
              <a:gd name="T30" fmla="*/ 2147483646 w 1277"/>
              <a:gd name="T31" fmla="*/ 2147483646 h 462"/>
              <a:gd name="T32" fmla="*/ 2147483646 w 1277"/>
              <a:gd name="T33" fmla="*/ 2147483646 h 462"/>
              <a:gd name="T34" fmla="*/ 2147483646 w 1277"/>
              <a:gd name="T35" fmla="*/ 2147483646 h 462"/>
              <a:gd name="T36" fmla="*/ 2147483646 w 1277"/>
              <a:gd name="T37" fmla="*/ 2147483646 h 462"/>
              <a:gd name="T38" fmla="*/ 2147483646 w 1277"/>
              <a:gd name="T39" fmla="*/ 2147483646 h 462"/>
              <a:gd name="T40" fmla="*/ 2147483646 w 1277"/>
              <a:gd name="T41" fmla="*/ 2147483646 h 462"/>
              <a:gd name="T42" fmla="*/ 2147483646 w 1277"/>
              <a:gd name="T43" fmla="*/ 2147483646 h 462"/>
              <a:gd name="T44" fmla="*/ 2147483646 w 1277"/>
              <a:gd name="T45" fmla="*/ 2147483646 h 462"/>
              <a:gd name="T46" fmla="*/ 2147483646 w 1277"/>
              <a:gd name="T47" fmla="*/ 2147483646 h 462"/>
              <a:gd name="T48" fmla="*/ 2147483646 w 1277"/>
              <a:gd name="T49" fmla="*/ 2147483646 h 462"/>
              <a:gd name="T50" fmla="*/ 2147483646 w 1277"/>
              <a:gd name="T51" fmla="*/ 0 h 462"/>
              <a:gd name="T52" fmla="*/ 2147483646 w 1277"/>
              <a:gd name="T53" fmla="*/ 2147483646 h 462"/>
              <a:gd name="T54" fmla="*/ 2147483646 w 1277"/>
              <a:gd name="T55" fmla="*/ 2147483646 h 462"/>
              <a:gd name="T56" fmla="*/ 2147483646 w 1277"/>
              <a:gd name="T57" fmla="*/ 2147483646 h 462"/>
              <a:gd name="T58" fmla="*/ 2147483646 w 1277"/>
              <a:gd name="T59" fmla="*/ 2147483646 h 462"/>
              <a:gd name="T60" fmla="*/ 2147483646 w 1277"/>
              <a:gd name="T61" fmla="*/ 2147483646 h 462"/>
              <a:gd name="T62" fmla="*/ 2147483646 w 1277"/>
              <a:gd name="T63" fmla="*/ 2147483646 h 462"/>
              <a:gd name="T64" fmla="*/ 2147483646 w 1277"/>
              <a:gd name="T65" fmla="*/ 2147483646 h 462"/>
              <a:gd name="T66" fmla="*/ 2147483646 w 1277"/>
              <a:gd name="T67" fmla="*/ 2147483646 h 462"/>
              <a:gd name="T68" fmla="*/ 2147483646 w 1277"/>
              <a:gd name="T69" fmla="*/ 2147483646 h 462"/>
              <a:gd name="T70" fmla="*/ 2147483646 w 1277"/>
              <a:gd name="T71" fmla="*/ 2147483646 h 462"/>
              <a:gd name="T72" fmla="*/ 2147483646 w 1277"/>
              <a:gd name="T73" fmla="*/ 2147483646 h 462"/>
              <a:gd name="T74" fmla="*/ 2147483646 w 1277"/>
              <a:gd name="T75" fmla="*/ 2147483646 h 462"/>
              <a:gd name="T76" fmla="*/ 2147483646 w 1277"/>
              <a:gd name="T77" fmla="*/ 2147483646 h 462"/>
              <a:gd name="T78" fmla="*/ 2147483646 w 1277"/>
              <a:gd name="T79" fmla="*/ 2147483646 h 462"/>
              <a:gd name="T80" fmla="*/ 2147483646 w 1277"/>
              <a:gd name="T81" fmla="*/ 2147483646 h 462"/>
              <a:gd name="T82" fmla="*/ 2147483646 w 1277"/>
              <a:gd name="T83" fmla="*/ 2147483646 h 462"/>
              <a:gd name="T84" fmla="*/ 2147483646 w 1277"/>
              <a:gd name="T85" fmla="*/ 2147483646 h 462"/>
              <a:gd name="T86" fmla="*/ 2147483646 w 1277"/>
              <a:gd name="T87" fmla="*/ 2147483646 h 462"/>
              <a:gd name="T88" fmla="*/ 2147483646 w 1277"/>
              <a:gd name="T89" fmla="*/ 2147483646 h 462"/>
              <a:gd name="T90" fmla="*/ 2147483646 w 1277"/>
              <a:gd name="T91" fmla="*/ 2147483646 h 462"/>
              <a:gd name="T92" fmla="*/ 2147483646 w 1277"/>
              <a:gd name="T93" fmla="*/ 2147483646 h 462"/>
              <a:gd name="T94" fmla="*/ 2147483646 w 1277"/>
              <a:gd name="T95" fmla="*/ 2147483646 h 462"/>
              <a:gd name="T96" fmla="*/ 2147483646 w 1277"/>
              <a:gd name="T97" fmla="*/ 2147483646 h 462"/>
              <a:gd name="T98" fmla="*/ 2147483646 w 1277"/>
              <a:gd name="T99" fmla="*/ 2147483646 h 462"/>
              <a:gd name="T100" fmla="*/ 2147483646 w 1277"/>
              <a:gd name="T101" fmla="*/ 2147483646 h 462"/>
              <a:gd name="T102" fmla="*/ 2147483646 w 1277"/>
              <a:gd name="T103" fmla="*/ 2147483646 h 462"/>
              <a:gd name="T104" fmla="*/ 2147483646 w 1277"/>
              <a:gd name="T105" fmla="*/ 2147483646 h 462"/>
              <a:gd name="T106" fmla="*/ 2147483646 w 1277"/>
              <a:gd name="T107" fmla="*/ 2147483646 h 462"/>
              <a:gd name="T108" fmla="*/ 2147483646 w 1277"/>
              <a:gd name="T109" fmla="*/ 2147483646 h 462"/>
              <a:gd name="T110" fmla="*/ 2147483646 w 1277"/>
              <a:gd name="T111" fmla="*/ 2147483646 h 462"/>
              <a:gd name="T112" fmla="*/ 2147483646 w 1277"/>
              <a:gd name="T113" fmla="*/ 2147483646 h 462"/>
              <a:gd name="T114" fmla="*/ 2147483646 w 1277"/>
              <a:gd name="T115" fmla="*/ 2147483646 h 4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2"/>
              <a:gd name="T176" fmla="*/ 1277 w 1277"/>
              <a:gd name="T177" fmla="*/ 462 h 4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2">
                <a:moveTo>
                  <a:pt x="0" y="30"/>
                </a:moveTo>
                <a:lnTo>
                  <a:pt x="2" y="27"/>
                </a:lnTo>
                <a:lnTo>
                  <a:pt x="4" y="25"/>
                </a:lnTo>
                <a:lnTo>
                  <a:pt x="6" y="22"/>
                </a:lnTo>
                <a:lnTo>
                  <a:pt x="8" y="20"/>
                </a:lnTo>
                <a:lnTo>
                  <a:pt x="10" y="18"/>
                </a:lnTo>
                <a:lnTo>
                  <a:pt x="12" y="16"/>
                </a:lnTo>
                <a:lnTo>
                  <a:pt x="14" y="14"/>
                </a:lnTo>
                <a:lnTo>
                  <a:pt x="16" y="12"/>
                </a:lnTo>
                <a:lnTo>
                  <a:pt x="18" y="10"/>
                </a:lnTo>
                <a:lnTo>
                  <a:pt x="20" y="9"/>
                </a:lnTo>
                <a:lnTo>
                  <a:pt x="22" y="7"/>
                </a:lnTo>
                <a:lnTo>
                  <a:pt x="24" y="6"/>
                </a:lnTo>
                <a:lnTo>
                  <a:pt x="26" y="5"/>
                </a:lnTo>
                <a:lnTo>
                  <a:pt x="28" y="4"/>
                </a:lnTo>
                <a:lnTo>
                  <a:pt x="30" y="3"/>
                </a:lnTo>
                <a:lnTo>
                  <a:pt x="32" y="2"/>
                </a:lnTo>
                <a:lnTo>
                  <a:pt x="34" y="1"/>
                </a:lnTo>
                <a:lnTo>
                  <a:pt x="36" y="1"/>
                </a:lnTo>
                <a:lnTo>
                  <a:pt x="38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1"/>
                </a:lnTo>
                <a:lnTo>
                  <a:pt x="52" y="1"/>
                </a:lnTo>
                <a:lnTo>
                  <a:pt x="54" y="2"/>
                </a:lnTo>
                <a:lnTo>
                  <a:pt x="56" y="3"/>
                </a:lnTo>
                <a:lnTo>
                  <a:pt x="58" y="4"/>
                </a:lnTo>
                <a:lnTo>
                  <a:pt x="60" y="5"/>
                </a:lnTo>
                <a:lnTo>
                  <a:pt x="62" y="6"/>
                </a:lnTo>
                <a:lnTo>
                  <a:pt x="64" y="7"/>
                </a:lnTo>
                <a:lnTo>
                  <a:pt x="66" y="9"/>
                </a:lnTo>
                <a:lnTo>
                  <a:pt x="68" y="10"/>
                </a:lnTo>
                <a:lnTo>
                  <a:pt x="70" y="12"/>
                </a:lnTo>
                <a:lnTo>
                  <a:pt x="72" y="14"/>
                </a:lnTo>
                <a:lnTo>
                  <a:pt x="74" y="16"/>
                </a:lnTo>
                <a:lnTo>
                  <a:pt x="76" y="18"/>
                </a:lnTo>
                <a:lnTo>
                  <a:pt x="78" y="20"/>
                </a:lnTo>
                <a:lnTo>
                  <a:pt x="80" y="23"/>
                </a:lnTo>
                <a:lnTo>
                  <a:pt x="82" y="25"/>
                </a:lnTo>
                <a:lnTo>
                  <a:pt x="84" y="28"/>
                </a:lnTo>
                <a:lnTo>
                  <a:pt x="86" y="30"/>
                </a:lnTo>
                <a:lnTo>
                  <a:pt x="88" y="33"/>
                </a:lnTo>
                <a:lnTo>
                  <a:pt x="90" y="36"/>
                </a:lnTo>
                <a:lnTo>
                  <a:pt x="92" y="39"/>
                </a:lnTo>
                <a:lnTo>
                  <a:pt x="94" y="42"/>
                </a:lnTo>
                <a:lnTo>
                  <a:pt x="96" y="46"/>
                </a:lnTo>
                <a:lnTo>
                  <a:pt x="98" y="49"/>
                </a:lnTo>
                <a:lnTo>
                  <a:pt x="100" y="52"/>
                </a:lnTo>
                <a:lnTo>
                  <a:pt x="102" y="56"/>
                </a:lnTo>
                <a:lnTo>
                  <a:pt x="104" y="60"/>
                </a:lnTo>
                <a:lnTo>
                  <a:pt x="106" y="63"/>
                </a:lnTo>
                <a:lnTo>
                  <a:pt x="108" y="67"/>
                </a:lnTo>
                <a:lnTo>
                  <a:pt x="110" y="71"/>
                </a:lnTo>
                <a:lnTo>
                  <a:pt x="112" y="75"/>
                </a:lnTo>
                <a:lnTo>
                  <a:pt x="114" y="79"/>
                </a:lnTo>
                <a:lnTo>
                  <a:pt x="116" y="84"/>
                </a:lnTo>
                <a:lnTo>
                  <a:pt x="118" y="88"/>
                </a:lnTo>
                <a:lnTo>
                  <a:pt x="120" y="92"/>
                </a:lnTo>
                <a:lnTo>
                  <a:pt x="122" y="97"/>
                </a:lnTo>
                <a:lnTo>
                  <a:pt x="124" y="101"/>
                </a:lnTo>
                <a:lnTo>
                  <a:pt x="126" y="106"/>
                </a:lnTo>
                <a:lnTo>
                  <a:pt x="128" y="111"/>
                </a:lnTo>
                <a:lnTo>
                  <a:pt x="130" y="116"/>
                </a:lnTo>
                <a:lnTo>
                  <a:pt x="132" y="120"/>
                </a:lnTo>
                <a:lnTo>
                  <a:pt x="134" y="125"/>
                </a:lnTo>
                <a:lnTo>
                  <a:pt x="136" y="130"/>
                </a:lnTo>
                <a:lnTo>
                  <a:pt x="138" y="135"/>
                </a:lnTo>
                <a:lnTo>
                  <a:pt x="140" y="140"/>
                </a:lnTo>
                <a:lnTo>
                  <a:pt x="142" y="146"/>
                </a:lnTo>
                <a:lnTo>
                  <a:pt x="144" y="151"/>
                </a:lnTo>
                <a:lnTo>
                  <a:pt x="146" y="156"/>
                </a:lnTo>
                <a:lnTo>
                  <a:pt x="148" y="161"/>
                </a:lnTo>
                <a:lnTo>
                  <a:pt x="150" y="167"/>
                </a:lnTo>
                <a:lnTo>
                  <a:pt x="152" y="172"/>
                </a:lnTo>
                <a:lnTo>
                  <a:pt x="154" y="177"/>
                </a:lnTo>
                <a:lnTo>
                  <a:pt x="156" y="183"/>
                </a:lnTo>
                <a:lnTo>
                  <a:pt x="158" y="188"/>
                </a:lnTo>
                <a:lnTo>
                  <a:pt x="160" y="194"/>
                </a:lnTo>
                <a:lnTo>
                  <a:pt x="162" y="199"/>
                </a:lnTo>
                <a:lnTo>
                  <a:pt x="164" y="205"/>
                </a:lnTo>
                <a:lnTo>
                  <a:pt x="166" y="210"/>
                </a:lnTo>
                <a:lnTo>
                  <a:pt x="168" y="216"/>
                </a:lnTo>
                <a:lnTo>
                  <a:pt x="170" y="221"/>
                </a:lnTo>
                <a:lnTo>
                  <a:pt x="172" y="227"/>
                </a:lnTo>
                <a:lnTo>
                  <a:pt x="174" y="232"/>
                </a:lnTo>
                <a:lnTo>
                  <a:pt x="176" y="238"/>
                </a:lnTo>
                <a:lnTo>
                  <a:pt x="178" y="244"/>
                </a:lnTo>
                <a:lnTo>
                  <a:pt x="180" y="249"/>
                </a:lnTo>
                <a:lnTo>
                  <a:pt x="182" y="255"/>
                </a:lnTo>
                <a:lnTo>
                  <a:pt x="184" y="260"/>
                </a:lnTo>
                <a:lnTo>
                  <a:pt x="186" y="266"/>
                </a:lnTo>
                <a:lnTo>
                  <a:pt x="188" y="271"/>
                </a:lnTo>
                <a:lnTo>
                  <a:pt x="190" y="277"/>
                </a:lnTo>
                <a:lnTo>
                  <a:pt x="192" y="282"/>
                </a:lnTo>
                <a:lnTo>
                  <a:pt x="194" y="287"/>
                </a:lnTo>
                <a:lnTo>
                  <a:pt x="196" y="293"/>
                </a:lnTo>
                <a:lnTo>
                  <a:pt x="198" y="298"/>
                </a:lnTo>
                <a:lnTo>
                  <a:pt x="200" y="303"/>
                </a:lnTo>
                <a:lnTo>
                  <a:pt x="202" y="309"/>
                </a:lnTo>
                <a:lnTo>
                  <a:pt x="204" y="314"/>
                </a:lnTo>
                <a:lnTo>
                  <a:pt x="206" y="319"/>
                </a:lnTo>
                <a:lnTo>
                  <a:pt x="208" y="324"/>
                </a:lnTo>
                <a:lnTo>
                  <a:pt x="210" y="329"/>
                </a:lnTo>
                <a:lnTo>
                  <a:pt x="212" y="334"/>
                </a:lnTo>
                <a:lnTo>
                  <a:pt x="214" y="339"/>
                </a:lnTo>
                <a:lnTo>
                  <a:pt x="216" y="344"/>
                </a:lnTo>
                <a:lnTo>
                  <a:pt x="218" y="349"/>
                </a:lnTo>
                <a:lnTo>
                  <a:pt x="220" y="354"/>
                </a:lnTo>
                <a:lnTo>
                  <a:pt x="222" y="358"/>
                </a:lnTo>
                <a:lnTo>
                  <a:pt x="224" y="363"/>
                </a:lnTo>
                <a:lnTo>
                  <a:pt x="226" y="367"/>
                </a:lnTo>
                <a:lnTo>
                  <a:pt x="228" y="372"/>
                </a:lnTo>
                <a:lnTo>
                  <a:pt x="230" y="376"/>
                </a:lnTo>
                <a:lnTo>
                  <a:pt x="232" y="381"/>
                </a:lnTo>
                <a:lnTo>
                  <a:pt x="234" y="385"/>
                </a:lnTo>
                <a:lnTo>
                  <a:pt x="236" y="389"/>
                </a:lnTo>
                <a:lnTo>
                  <a:pt x="238" y="393"/>
                </a:lnTo>
                <a:lnTo>
                  <a:pt x="240" y="397"/>
                </a:lnTo>
                <a:lnTo>
                  <a:pt x="242" y="401"/>
                </a:lnTo>
                <a:lnTo>
                  <a:pt x="244" y="404"/>
                </a:lnTo>
                <a:lnTo>
                  <a:pt x="246" y="408"/>
                </a:lnTo>
                <a:lnTo>
                  <a:pt x="248" y="411"/>
                </a:lnTo>
                <a:lnTo>
                  <a:pt x="250" y="415"/>
                </a:lnTo>
                <a:lnTo>
                  <a:pt x="252" y="418"/>
                </a:lnTo>
                <a:lnTo>
                  <a:pt x="254" y="421"/>
                </a:lnTo>
                <a:lnTo>
                  <a:pt x="256" y="424"/>
                </a:lnTo>
                <a:lnTo>
                  <a:pt x="258" y="427"/>
                </a:lnTo>
                <a:lnTo>
                  <a:pt x="260" y="430"/>
                </a:lnTo>
                <a:lnTo>
                  <a:pt x="262" y="433"/>
                </a:lnTo>
                <a:lnTo>
                  <a:pt x="264" y="436"/>
                </a:lnTo>
                <a:lnTo>
                  <a:pt x="266" y="438"/>
                </a:lnTo>
                <a:lnTo>
                  <a:pt x="268" y="441"/>
                </a:lnTo>
                <a:lnTo>
                  <a:pt x="270" y="443"/>
                </a:lnTo>
                <a:lnTo>
                  <a:pt x="272" y="445"/>
                </a:lnTo>
                <a:lnTo>
                  <a:pt x="274" y="447"/>
                </a:lnTo>
                <a:lnTo>
                  <a:pt x="276" y="449"/>
                </a:lnTo>
                <a:lnTo>
                  <a:pt x="278" y="451"/>
                </a:lnTo>
                <a:lnTo>
                  <a:pt x="280" y="452"/>
                </a:lnTo>
                <a:lnTo>
                  <a:pt x="282" y="454"/>
                </a:lnTo>
                <a:lnTo>
                  <a:pt x="284" y="455"/>
                </a:lnTo>
                <a:lnTo>
                  <a:pt x="286" y="457"/>
                </a:lnTo>
                <a:lnTo>
                  <a:pt x="288" y="458"/>
                </a:lnTo>
                <a:lnTo>
                  <a:pt x="290" y="459"/>
                </a:lnTo>
                <a:lnTo>
                  <a:pt x="292" y="460"/>
                </a:lnTo>
                <a:lnTo>
                  <a:pt x="294" y="460"/>
                </a:lnTo>
                <a:lnTo>
                  <a:pt x="296" y="461"/>
                </a:lnTo>
                <a:lnTo>
                  <a:pt x="298" y="461"/>
                </a:lnTo>
                <a:lnTo>
                  <a:pt x="300" y="462"/>
                </a:lnTo>
                <a:lnTo>
                  <a:pt x="302" y="462"/>
                </a:lnTo>
                <a:lnTo>
                  <a:pt x="304" y="462"/>
                </a:lnTo>
                <a:lnTo>
                  <a:pt x="306" y="462"/>
                </a:lnTo>
                <a:lnTo>
                  <a:pt x="308" y="462"/>
                </a:lnTo>
                <a:lnTo>
                  <a:pt x="310" y="461"/>
                </a:lnTo>
                <a:lnTo>
                  <a:pt x="312" y="461"/>
                </a:lnTo>
                <a:lnTo>
                  <a:pt x="314" y="460"/>
                </a:lnTo>
                <a:lnTo>
                  <a:pt x="316" y="460"/>
                </a:lnTo>
                <a:lnTo>
                  <a:pt x="318" y="459"/>
                </a:lnTo>
                <a:lnTo>
                  <a:pt x="320" y="458"/>
                </a:lnTo>
                <a:lnTo>
                  <a:pt x="322" y="457"/>
                </a:lnTo>
                <a:lnTo>
                  <a:pt x="324" y="455"/>
                </a:lnTo>
                <a:lnTo>
                  <a:pt x="326" y="454"/>
                </a:lnTo>
                <a:lnTo>
                  <a:pt x="328" y="452"/>
                </a:lnTo>
                <a:lnTo>
                  <a:pt x="330" y="451"/>
                </a:lnTo>
                <a:lnTo>
                  <a:pt x="332" y="449"/>
                </a:lnTo>
                <a:lnTo>
                  <a:pt x="334" y="447"/>
                </a:lnTo>
                <a:lnTo>
                  <a:pt x="336" y="445"/>
                </a:lnTo>
                <a:lnTo>
                  <a:pt x="338" y="443"/>
                </a:lnTo>
                <a:lnTo>
                  <a:pt x="340" y="441"/>
                </a:lnTo>
                <a:lnTo>
                  <a:pt x="342" y="438"/>
                </a:lnTo>
                <a:lnTo>
                  <a:pt x="344" y="436"/>
                </a:lnTo>
                <a:lnTo>
                  <a:pt x="346" y="433"/>
                </a:lnTo>
                <a:lnTo>
                  <a:pt x="348" y="430"/>
                </a:lnTo>
                <a:lnTo>
                  <a:pt x="350" y="428"/>
                </a:lnTo>
                <a:lnTo>
                  <a:pt x="352" y="425"/>
                </a:lnTo>
                <a:lnTo>
                  <a:pt x="354" y="422"/>
                </a:lnTo>
                <a:lnTo>
                  <a:pt x="356" y="418"/>
                </a:lnTo>
                <a:lnTo>
                  <a:pt x="358" y="415"/>
                </a:lnTo>
                <a:lnTo>
                  <a:pt x="360" y="412"/>
                </a:lnTo>
                <a:lnTo>
                  <a:pt x="362" y="408"/>
                </a:lnTo>
                <a:lnTo>
                  <a:pt x="364" y="404"/>
                </a:lnTo>
                <a:lnTo>
                  <a:pt x="366" y="401"/>
                </a:lnTo>
                <a:lnTo>
                  <a:pt x="368" y="397"/>
                </a:lnTo>
                <a:lnTo>
                  <a:pt x="370" y="393"/>
                </a:lnTo>
                <a:lnTo>
                  <a:pt x="372" y="389"/>
                </a:lnTo>
                <a:lnTo>
                  <a:pt x="374" y="385"/>
                </a:lnTo>
                <a:lnTo>
                  <a:pt x="376" y="381"/>
                </a:lnTo>
                <a:lnTo>
                  <a:pt x="378" y="376"/>
                </a:lnTo>
                <a:lnTo>
                  <a:pt x="380" y="372"/>
                </a:lnTo>
                <a:lnTo>
                  <a:pt x="382" y="368"/>
                </a:lnTo>
                <a:lnTo>
                  <a:pt x="384" y="363"/>
                </a:lnTo>
                <a:lnTo>
                  <a:pt x="386" y="359"/>
                </a:lnTo>
                <a:lnTo>
                  <a:pt x="388" y="354"/>
                </a:lnTo>
                <a:lnTo>
                  <a:pt x="390" y="349"/>
                </a:lnTo>
                <a:lnTo>
                  <a:pt x="392" y="344"/>
                </a:lnTo>
                <a:lnTo>
                  <a:pt x="394" y="339"/>
                </a:lnTo>
                <a:lnTo>
                  <a:pt x="396" y="334"/>
                </a:lnTo>
                <a:lnTo>
                  <a:pt x="398" y="329"/>
                </a:lnTo>
                <a:lnTo>
                  <a:pt x="400" y="324"/>
                </a:lnTo>
                <a:lnTo>
                  <a:pt x="402" y="319"/>
                </a:lnTo>
                <a:lnTo>
                  <a:pt x="404" y="314"/>
                </a:lnTo>
                <a:lnTo>
                  <a:pt x="406" y="309"/>
                </a:lnTo>
                <a:lnTo>
                  <a:pt x="408" y="304"/>
                </a:lnTo>
                <a:lnTo>
                  <a:pt x="410" y="298"/>
                </a:lnTo>
                <a:lnTo>
                  <a:pt x="412" y="293"/>
                </a:lnTo>
                <a:lnTo>
                  <a:pt x="414" y="288"/>
                </a:lnTo>
                <a:lnTo>
                  <a:pt x="416" y="282"/>
                </a:lnTo>
                <a:lnTo>
                  <a:pt x="418" y="277"/>
                </a:lnTo>
                <a:lnTo>
                  <a:pt x="420" y="271"/>
                </a:lnTo>
                <a:lnTo>
                  <a:pt x="422" y="266"/>
                </a:lnTo>
                <a:lnTo>
                  <a:pt x="424" y="260"/>
                </a:lnTo>
                <a:lnTo>
                  <a:pt x="426" y="255"/>
                </a:lnTo>
                <a:lnTo>
                  <a:pt x="428" y="249"/>
                </a:lnTo>
                <a:lnTo>
                  <a:pt x="430" y="244"/>
                </a:lnTo>
                <a:lnTo>
                  <a:pt x="432" y="238"/>
                </a:lnTo>
                <a:lnTo>
                  <a:pt x="434" y="233"/>
                </a:lnTo>
                <a:lnTo>
                  <a:pt x="436" y="227"/>
                </a:lnTo>
                <a:lnTo>
                  <a:pt x="438" y="222"/>
                </a:lnTo>
                <a:lnTo>
                  <a:pt x="440" y="216"/>
                </a:lnTo>
                <a:lnTo>
                  <a:pt x="442" y="210"/>
                </a:lnTo>
                <a:lnTo>
                  <a:pt x="444" y="205"/>
                </a:lnTo>
                <a:lnTo>
                  <a:pt x="446" y="199"/>
                </a:lnTo>
                <a:lnTo>
                  <a:pt x="448" y="194"/>
                </a:lnTo>
                <a:lnTo>
                  <a:pt x="450" y="188"/>
                </a:lnTo>
                <a:lnTo>
                  <a:pt x="452" y="183"/>
                </a:lnTo>
                <a:lnTo>
                  <a:pt x="454" y="178"/>
                </a:lnTo>
                <a:lnTo>
                  <a:pt x="456" y="172"/>
                </a:lnTo>
                <a:lnTo>
                  <a:pt x="458" y="167"/>
                </a:lnTo>
                <a:lnTo>
                  <a:pt x="460" y="162"/>
                </a:lnTo>
                <a:lnTo>
                  <a:pt x="462" y="156"/>
                </a:lnTo>
                <a:lnTo>
                  <a:pt x="464" y="151"/>
                </a:lnTo>
                <a:lnTo>
                  <a:pt x="466" y="146"/>
                </a:lnTo>
                <a:lnTo>
                  <a:pt x="468" y="141"/>
                </a:lnTo>
                <a:lnTo>
                  <a:pt x="470" y="136"/>
                </a:lnTo>
                <a:lnTo>
                  <a:pt x="472" y="131"/>
                </a:lnTo>
                <a:lnTo>
                  <a:pt x="474" y="126"/>
                </a:lnTo>
                <a:lnTo>
                  <a:pt x="476" y="121"/>
                </a:lnTo>
                <a:lnTo>
                  <a:pt x="478" y="116"/>
                </a:lnTo>
                <a:lnTo>
                  <a:pt x="480" y="111"/>
                </a:lnTo>
                <a:lnTo>
                  <a:pt x="482" y="106"/>
                </a:lnTo>
                <a:lnTo>
                  <a:pt x="484" y="102"/>
                </a:lnTo>
                <a:lnTo>
                  <a:pt x="486" y="97"/>
                </a:lnTo>
                <a:lnTo>
                  <a:pt x="488" y="93"/>
                </a:lnTo>
                <a:lnTo>
                  <a:pt x="490" y="88"/>
                </a:lnTo>
                <a:lnTo>
                  <a:pt x="492" y="84"/>
                </a:lnTo>
                <a:lnTo>
                  <a:pt x="494" y="80"/>
                </a:lnTo>
                <a:lnTo>
                  <a:pt x="496" y="75"/>
                </a:lnTo>
                <a:lnTo>
                  <a:pt x="498" y="71"/>
                </a:lnTo>
                <a:lnTo>
                  <a:pt x="500" y="67"/>
                </a:lnTo>
                <a:lnTo>
                  <a:pt x="502" y="64"/>
                </a:lnTo>
                <a:lnTo>
                  <a:pt x="504" y="60"/>
                </a:lnTo>
                <a:lnTo>
                  <a:pt x="506" y="56"/>
                </a:lnTo>
                <a:lnTo>
                  <a:pt x="508" y="53"/>
                </a:lnTo>
                <a:lnTo>
                  <a:pt x="510" y="49"/>
                </a:lnTo>
                <a:lnTo>
                  <a:pt x="512" y="46"/>
                </a:lnTo>
                <a:lnTo>
                  <a:pt x="514" y="42"/>
                </a:lnTo>
                <a:lnTo>
                  <a:pt x="516" y="39"/>
                </a:lnTo>
                <a:lnTo>
                  <a:pt x="518" y="36"/>
                </a:lnTo>
                <a:lnTo>
                  <a:pt x="520" y="33"/>
                </a:lnTo>
                <a:lnTo>
                  <a:pt x="522" y="30"/>
                </a:lnTo>
                <a:lnTo>
                  <a:pt x="524" y="28"/>
                </a:lnTo>
                <a:lnTo>
                  <a:pt x="526" y="25"/>
                </a:lnTo>
                <a:lnTo>
                  <a:pt x="528" y="23"/>
                </a:lnTo>
                <a:lnTo>
                  <a:pt x="530" y="20"/>
                </a:lnTo>
                <a:lnTo>
                  <a:pt x="532" y="18"/>
                </a:lnTo>
                <a:lnTo>
                  <a:pt x="534" y="16"/>
                </a:lnTo>
                <a:lnTo>
                  <a:pt x="536" y="14"/>
                </a:lnTo>
                <a:lnTo>
                  <a:pt x="538" y="12"/>
                </a:lnTo>
                <a:lnTo>
                  <a:pt x="540" y="11"/>
                </a:lnTo>
                <a:lnTo>
                  <a:pt x="542" y="9"/>
                </a:lnTo>
                <a:lnTo>
                  <a:pt x="544" y="7"/>
                </a:lnTo>
                <a:lnTo>
                  <a:pt x="546" y="6"/>
                </a:lnTo>
                <a:lnTo>
                  <a:pt x="548" y="5"/>
                </a:lnTo>
                <a:lnTo>
                  <a:pt x="550" y="4"/>
                </a:lnTo>
                <a:lnTo>
                  <a:pt x="552" y="3"/>
                </a:lnTo>
                <a:lnTo>
                  <a:pt x="554" y="2"/>
                </a:lnTo>
                <a:lnTo>
                  <a:pt x="556" y="1"/>
                </a:lnTo>
                <a:lnTo>
                  <a:pt x="558" y="1"/>
                </a:lnTo>
                <a:lnTo>
                  <a:pt x="560" y="0"/>
                </a:lnTo>
                <a:lnTo>
                  <a:pt x="562" y="0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1"/>
                </a:lnTo>
                <a:lnTo>
                  <a:pt x="574" y="1"/>
                </a:lnTo>
                <a:lnTo>
                  <a:pt x="576" y="2"/>
                </a:lnTo>
                <a:lnTo>
                  <a:pt x="578" y="3"/>
                </a:lnTo>
                <a:lnTo>
                  <a:pt x="580" y="4"/>
                </a:lnTo>
                <a:lnTo>
                  <a:pt x="582" y="5"/>
                </a:lnTo>
                <a:lnTo>
                  <a:pt x="584" y="6"/>
                </a:lnTo>
                <a:lnTo>
                  <a:pt x="586" y="7"/>
                </a:lnTo>
                <a:lnTo>
                  <a:pt x="588" y="9"/>
                </a:lnTo>
                <a:lnTo>
                  <a:pt x="590" y="10"/>
                </a:lnTo>
                <a:lnTo>
                  <a:pt x="592" y="12"/>
                </a:lnTo>
                <a:lnTo>
                  <a:pt x="594" y="14"/>
                </a:lnTo>
                <a:lnTo>
                  <a:pt x="596" y="16"/>
                </a:lnTo>
                <a:lnTo>
                  <a:pt x="598" y="18"/>
                </a:lnTo>
                <a:lnTo>
                  <a:pt x="600" y="20"/>
                </a:lnTo>
                <a:lnTo>
                  <a:pt x="602" y="22"/>
                </a:lnTo>
                <a:lnTo>
                  <a:pt x="604" y="25"/>
                </a:lnTo>
                <a:lnTo>
                  <a:pt x="606" y="27"/>
                </a:lnTo>
                <a:lnTo>
                  <a:pt x="608" y="30"/>
                </a:lnTo>
                <a:lnTo>
                  <a:pt x="610" y="33"/>
                </a:lnTo>
                <a:lnTo>
                  <a:pt x="612" y="36"/>
                </a:lnTo>
                <a:lnTo>
                  <a:pt x="614" y="39"/>
                </a:lnTo>
                <a:lnTo>
                  <a:pt x="616" y="42"/>
                </a:lnTo>
                <a:lnTo>
                  <a:pt x="618" y="45"/>
                </a:lnTo>
                <a:lnTo>
                  <a:pt x="620" y="48"/>
                </a:lnTo>
                <a:lnTo>
                  <a:pt x="622" y="52"/>
                </a:lnTo>
                <a:lnTo>
                  <a:pt x="624" y="55"/>
                </a:lnTo>
                <a:lnTo>
                  <a:pt x="626" y="59"/>
                </a:lnTo>
                <a:lnTo>
                  <a:pt x="628" y="63"/>
                </a:lnTo>
                <a:lnTo>
                  <a:pt x="630" y="67"/>
                </a:lnTo>
                <a:lnTo>
                  <a:pt x="632" y="71"/>
                </a:lnTo>
                <a:lnTo>
                  <a:pt x="634" y="75"/>
                </a:lnTo>
                <a:lnTo>
                  <a:pt x="636" y="79"/>
                </a:lnTo>
                <a:lnTo>
                  <a:pt x="638" y="83"/>
                </a:lnTo>
                <a:lnTo>
                  <a:pt x="640" y="87"/>
                </a:lnTo>
                <a:lnTo>
                  <a:pt x="642" y="92"/>
                </a:lnTo>
                <a:lnTo>
                  <a:pt x="644" y="96"/>
                </a:lnTo>
                <a:lnTo>
                  <a:pt x="646" y="101"/>
                </a:lnTo>
                <a:lnTo>
                  <a:pt x="648" y="106"/>
                </a:lnTo>
                <a:lnTo>
                  <a:pt x="650" y="110"/>
                </a:lnTo>
                <a:lnTo>
                  <a:pt x="652" y="115"/>
                </a:lnTo>
                <a:lnTo>
                  <a:pt x="654" y="120"/>
                </a:lnTo>
                <a:lnTo>
                  <a:pt x="656" y="125"/>
                </a:lnTo>
                <a:lnTo>
                  <a:pt x="658" y="130"/>
                </a:lnTo>
                <a:lnTo>
                  <a:pt x="660" y="135"/>
                </a:lnTo>
                <a:lnTo>
                  <a:pt x="662" y="140"/>
                </a:lnTo>
                <a:lnTo>
                  <a:pt x="664" y="145"/>
                </a:lnTo>
                <a:lnTo>
                  <a:pt x="666" y="150"/>
                </a:lnTo>
                <a:lnTo>
                  <a:pt x="668" y="155"/>
                </a:lnTo>
                <a:lnTo>
                  <a:pt x="670" y="161"/>
                </a:lnTo>
                <a:lnTo>
                  <a:pt x="672" y="166"/>
                </a:lnTo>
                <a:lnTo>
                  <a:pt x="674" y="171"/>
                </a:lnTo>
                <a:lnTo>
                  <a:pt x="676" y="177"/>
                </a:lnTo>
                <a:lnTo>
                  <a:pt x="678" y="182"/>
                </a:lnTo>
                <a:lnTo>
                  <a:pt x="680" y="188"/>
                </a:lnTo>
                <a:lnTo>
                  <a:pt x="682" y="193"/>
                </a:lnTo>
                <a:lnTo>
                  <a:pt x="684" y="198"/>
                </a:lnTo>
                <a:lnTo>
                  <a:pt x="686" y="204"/>
                </a:lnTo>
                <a:lnTo>
                  <a:pt x="688" y="210"/>
                </a:lnTo>
                <a:lnTo>
                  <a:pt x="690" y="215"/>
                </a:lnTo>
                <a:lnTo>
                  <a:pt x="692" y="221"/>
                </a:lnTo>
                <a:lnTo>
                  <a:pt x="694" y="226"/>
                </a:lnTo>
                <a:lnTo>
                  <a:pt x="696" y="232"/>
                </a:lnTo>
                <a:lnTo>
                  <a:pt x="698" y="237"/>
                </a:lnTo>
                <a:lnTo>
                  <a:pt x="700" y="243"/>
                </a:lnTo>
                <a:lnTo>
                  <a:pt x="702" y="248"/>
                </a:lnTo>
                <a:lnTo>
                  <a:pt x="704" y="254"/>
                </a:lnTo>
                <a:lnTo>
                  <a:pt x="706" y="259"/>
                </a:lnTo>
                <a:lnTo>
                  <a:pt x="708" y="265"/>
                </a:lnTo>
                <a:lnTo>
                  <a:pt x="710" y="270"/>
                </a:lnTo>
                <a:lnTo>
                  <a:pt x="712" y="276"/>
                </a:lnTo>
                <a:lnTo>
                  <a:pt x="714" y="281"/>
                </a:lnTo>
                <a:lnTo>
                  <a:pt x="716" y="287"/>
                </a:lnTo>
                <a:lnTo>
                  <a:pt x="718" y="292"/>
                </a:lnTo>
                <a:lnTo>
                  <a:pt x="720" y="297"/>
                </a:lnTo>
                <a:lnTo>
                  <a:pt x="722" y="303"/>
                </a:lnTo>
                <a:lnTo>
                  <a:pt x="724" y="308"/>
                </a:lnTo>
                <a:lnTo>
                  <a:pt x="726" y="313"/>
                </a:lnTo>
                <a:lnTo>
                  <a:pt x="728" y="318"/>
                </a:lnTo>
                <a:lnTo>
                  <a:pt x="730" y="324"/>
                </a:lnTo>
                <a:lnTo>
                  <a:pt x="732" y="329"/>
                </a:lnTo>
                <a:lnTo>
                  <a:pt x="734" y="334"/>
                </a:lnTo>
                <a:lnTo>
                  <a:pt x="736" y="339"/>
                </a:lnTo>
                <a:lnTo>
                  <a:pt x="738" y="343"/>
                </a:lnTo>
                <a:lnTo>
                  <a:pt x="740" y="348"/>
                </a:lnTo>
                <a:lnTo>
                  <a:pt x="742" y="353"/>
                </a:lnTo>
                <a:lnTo>
                  <a:pt x="744" y="358"/>
                </a:lnTo>
                <a:lnTo>
                  <a:pt x="746" y="362"/>
                </a:lnTo>
                <a:lnTo>
                  <a:pt x="748" y="367"/>
                </a:lnTo>
                <a:lnTo>
                  <a:pt x="750" y="371"/>
                </a:lnTo>
                <a:lnTo>
                  <a:pt x="752" y="376"/>
                </a:lnTo>
                <a:lnTo>
                  <a:pt x="754" y="380"/>
                </a:lnTo>
                <a:lnTo>
                  <a:pt x="756" y="384"/>
                </a:lnTo>
                <a:lnTo>
                  <a:pt x="758" y="388"/>
                </a:lnTo>
                <a:lnTo>
                  <a:pt x="760" y="392"/>
                </a:lnTo>
                <a:lnTo>
                  <a:pt x="762" y="396"/>
                </a:lnTo>
                <a:lnTo>
                  <a:pt x="764" y="400"/>
                </a:lnTo>
                <a:lnTo>
                  <a:pt x="766" y="404"/>
                </a:lnTo>
                <a:lnTo>
                  <a:pt x="768" y="407"/>
                </a:lnTo>
                <a:lnTo>
                  <a:pt x="770" y="411"/>
                </a:lnTo>
                <a:lnTo>
                  <a:pt x="772" y="414"/>
                </a:lnTo>
                <a:lnTo>
                  <a:pt x="774" y="418"/>
                </a:lnTo>
                <a:lnTo>
                  <a:pt x="776" y="421"/>
                </a:lnTo>
                <a:lnTo>
                  <a:pt x="778" y="424"/>
                </a:lnTo>
                <a:lnTo>
                  <a:pt x="780" y="427"/>
                </a:lnTo>
                <a:lnTo>
                  <a:pt x="782" y="430"/>
                </a:lnTo>
                <a:lnTo>
                  <a:pt x="784" y="433"/>
                </a:lnTo>
                <a:lnTo>
                  <a:pt x="786" y="435"/>
                </a:lnTo>
                <a:lnTo>
                  <a:pt x="788" y="438"/>
                </a:lnTo>
                <a:lnTo>
                  <a:pt x="790" y="440"/>
                </a:lnTo>
                <a:lnTo>
                  <a:pt x="792" y="443"/>
                </a:lnTo>
                <a:lnTo>
                  <a:pt x="794" y="445"/>
                </a:lnTo>
                <a:lnTo>
                  <a:pt x="796" y="447"/>
                </a:lnTo>
                <a:lnTo>
                  <a:pt x="798" y="449"/>
                </a:lnTo>
                <a:lnTo>
                  <a:pt x="800" y="451"/>
                </a:lnTo>
                <a:lnTo>
                  <a:pt x="802" y="452"/>
                </a:lnTo>
                <a:lnTo>
                  <a:pt x="804" y="454"/>
                </a:lnTo>
                <a:lnTo>
                  <a:pt x="806" y="455"/>
                </a:lnTo>
                <a:lnTo>
                  <a:pt x="808" y="456"/>
                </a:lnTo>
                <a:lnTo>
                  <a:pt x="810" y="458"/>
                </a:lnTo>
                <a:lnTo>
                  <a:pt x="812" y="459"/>
                </a:lnTo>
                <a:lnTo>
                  <a:pt x="814" y="459"/>
                </a:lnTo>
                <a:lnTo>
                  <a:pt x="816" y="460"/>
                </a:lnTo>
                <a:lnTo>
                  <a:pt x="818" y="461"/>
                </a:lnTo>
                <a:lnTo>
                  <a:pt x="820" y="461"/>
                </a:lnTo>
                <a:lnTo>
                  <a:pt x="822" y="462"/>
                </a:lnTo>
                <a:lnTo>
                  <a:pt x="824" y="462"/>
                </a:lnTo>
                <a:lnTo>
                  <a:pt x="826" y="462"/>
                </a:lnTo>
                <a:lnTo>
                  <a:pt x="828" y="462"/>
                </a:lnTo>
                <a:lnTo>
                  <a:pt x="830" y="462"/>
                </a:lnTo>
                <a:lnTo>
                  <a:pt x="832" y="461"/>
                </a:lnTo>
                <a:lnTo>
                  <a:pt x="834" y="461"/>
                </a:lnTo>
                <a:lnTo>
                  <a:pt x="836" y="460"/>
                </a:lnTo>
                <a:lnTo>
                  <a:pt x="838" y="460"/>
                </a:lnTo>
                <a:lnTo>
                  <a:pt x="840" y="459"/>
                </a:lnTo>
                <a:lnTo>
                  <a:pt x="842" y="458"/>
                </a:lnTo>
                <a:lnTo>
                  <a:pt x="844" y="457"/>
                </a:lnTo>
                <a:lnTo>
                  <a:pt x="846" y="456"/>
                </a:lnTo>
                <a:lnTo>
                  <a:pt x="848" y="454"/>
                </a:lnTo>
                <a:lnTo>
                  <a:pt x="850" y="453"/>
                </a:lnTo>
                <a:lnTo>
                  <a:pt x="852" y="451"/>
                </a:lnTo>
                <a:lnTo>
                  <a:pt x="854" y="449"/>
                </a:lnTo>
                <a:lnTo>
                  <a:pt x="856" y="447"/>
                </a:lnTo>
                <a:lnTo>
                  <a:pt x="858" y="445"/>
                </a:lnTo>
                <a:lnTo>
                  <a:pt x="860" y="443"/>
                </a:lnTo>
                <a:lnTo>
                  <a:pt x="862" y="441"/>
                </a:lnTo>
                <a:lnTo>
                  <a:pt x="864" y="439"/>
                </a:lnTo>
                <a:lnTo>
                  <a:pt x="866" y="436"/>
                </a:lnTo>
                <a:lnTo>
                  <a:pt x="868" y="434"/>
                </a:lnTo>
                <a:lnTo>
                  <a:pt x="870" y="431"/>
                </a:lnTo>
                <a:lnTo>
                  <a:pt x="872" y="428"/>
                </a:lnTo>
                <a:lnTo>
                  <a:pt x="874" y="425"/>
                </a:lnTo>
                <a:lnTo>
                  <a:pt x="876" y="422"/>
                </a:lnTo>
                <a:lnTo>
                  <a:pt x="878" y="419"/>
                </a:lnTo>
                <a:lnTo>
                  <a:pt x="880" y="415"/>
                </a:lnTo>
                <a:lnTo>
                  <a:pt x="882" y="412"/>
                </a:lnTo>
                <a:lnTo>
                  <a:pt x="884" y="409"/>
                </a:lnTo>
                <a:lnTo>
                  <a:pt x="886" y="405"/>
                </a:lnTo>
                <a:lnTo>
                  <a:pt x="888" y="401"/>
                </a:lnTo>
                <a:lnTo>
                  <a:pt x="890" y="397"/>
                </a:lnTo>
                <a:lnTo>
                  <a:pt x="892" y="394"/>
                </a:lnTo>
                <a:lnTo>
                  <a:pt x="894" y="390"/>
                </a:lnTo>
                <a:lnTo>
                  <a:pt x="896" y="385"/>
                </a:lnTo>
                <a:lnTo>
                  <a:pt x="898" y="381"/>
                </a:lnTo>
                <a:lnTo>
                  <a:pt x="900" y="377"/>
                </a:lnTo>
                <a:lnTo>
                  <a:pt x="902" y="373"/>
                </a:lnTo>
                <a:lnTo>
                  <a:pt x="904" y="368"/>
                </a:lnTo>
                <a:lnTo>
                  <a:pt x="906" y="364"/>
                </a:lnTo>
                <a:lnTo>
                  <a:pt x="908" y="359"/>
                </a:lnTo>
                <a:lnTo>
                  <a:pt x="910" y="354"/>
                </a:lnTo>
                <a:lnTo>
                  <a:pt x="912" y="350"/>
                </a:lnTo>
                <a:lnTo>
                  <a:pt x="914" y="345"/>
                </a:lnTo>
                <a:lnTo>
                  <a:pt x="916" y="340"/>
                </a:lnTo>
                <a:lnTo>
                  <a:pt x="918" y="335"/>
                </a:lnTo>
                <a:lnTo>
                  <a:pt x="920" y="330"/>
                </a:lnTo>
                <a:lnTo>
                  <a:pt x="922" y="325"/>
                </a:lnTo>
                <a:lnTo>
                  <a:pt x="924" y="320"/>
                </a:lnTo>
                <a:lnTo>
                  <a:pt x="926" y="315"/>
                </a:lnTo>
                <a:lnTo>
                  <a:pt x="928" y="310"/>
                </a:lnTo>
                <a:lnTo>
                  <a:pt x="930" y="304"/>
                </a:lnTo>
                <a:lnTo>
                  <a:pt x="932" y="299"/>
                </a:lnTo>
                <a:lnTo>
                  <a:pt x="934" y="294"/>
                </a:lnTo>
                <a:lnTo>
                  <a:pt x="936" y="288"/>
                </a:lnTo>
                <a:lnTo>
                  <a:pt x="938" y="283"/>
                </a:lnTo>
                <a:lnTo>
                  <a:pt x="940" y="278"/>
                </a:lnTo>
                <a:lnTo>
                  <a:pt x="942" y="272"/>
                </a:lnTo>
                <a:lnTo>
                  <a:pt x="944" y="267"/>
                </a:lnTo>
                <a:lnTo>
                  <a:pt x="946" y="261"/>
                </a:lnTo>
                <a:lnTo>
                  <a:pt x="948" y="256"/>
                </a:lnTo>
                <a:lnTo>
                  <a:pt x="950" y="250"/>
                </a:lnTo>
                <a:lnTo>
                  <a:pt x="952" y="245"/>
                </a:lnTo>
                <a:lnTo>
                  <a:pt x="954" y="239"/>
                </a:lnTo>
                <a:lnTo>
                  <a:pt x="956" y="233"/>
                </a:lnTo>
                <a:lnTo>
                  <a:pt x="958" y="228"/>
                </a:lnTo>
                <a:lnTo>
                  <a:pt x="960" y="222"/>
                </a:lnTo>
                <a:lnTo>
                  <a:pt x="962" y="217"/>
                </a:lnTo>
                <a:lnTo>
                  <a:pt x="964" y="211"/>
                </a:lnTo>
                <a:lnTo>
                  <a:pt x="966" y="206"/>
                </a:lnTo>
                <a:lnTo>
                  <a:pt x="968" y="200"/>
                </a:lnTo>
                <a:lnTo>
                  <a:pt x="970" y="195"/>
                </a:lnTo>
                <a:lnTo>
                  <a:pt x="972" y="189"/>
                </a:lnTo>
                <a:lnTo>
                  <a:pt x="974" y="184"/>
                </a:lnTo>
                <a:lnTo>
                  <a:pt x="976" y="178"/>
                </a:lnTo>
                <a:lnTo>
                  <a:pt x="978" y="173"/>
                </a:lnTo>
                <a:lnTo>
                  <a:pt x="980" y="168"/>
                </a:lnTo>
                <a:lnTo>
                  <a:pt x="982" y="162"/>
                </a:lnTo>
                <a:lnTo>
                  <a:pt x="984" y="157"/>
                </a:lnTo>
                <a:lnTo>
                  <a:pt x="986" y="152"/>
                </a:lnTo>
                <a:lnTo>
                  <a:pt x="988" y="146"/>
                </a:lnTo>
                <a:lnTo>
                  <a:pt x="990" y="141"/>
                </a:lnTo>
                <a:lnTo>
                  <a:pt x="992" y="136"/>
                </a:lnTo>
                <a:lnTo>
                  <a:pt x="994" y="131"/>
                </a:lnTo>
                <a:lnTo>
                  <a:pt x="996" y="126"/>
                </a:lnTo>
                <a:lnTo>
                  <a:pt x="998" y="121"/>
                </a:lnTo>
                <a:lnTo>
                  <a:pt x="1000" y="116"/>
                </a:lnTo>
                <a:lnTo>
                  <a:pt x="1002" y="112"/>
                </a:lnTo>
                <a:lnTo>
                  <a:pt x="1004" y="107"/>
                </a:lnTo>
                <a:lnTo>
                  <a:pt x="1006" y="102"/>
                </a:lnTo>
                <a:lnTo>
                  <a:pt x="1008" y="98"/>
                </a:lnTo>
                <a:lnTo>
                  <a:pt x="1010" y="93"/>
                </a:lnTo>
                <a:lnTo>
                  <a:pt x="1012" y="89"/>
                </a:lnTo>
                <a:lnTo>
                  <a:pt x="1014" y="84"/>
                </a:lnTo>
                <a:lnTo>
                  <a:pt x="1016" y="80"/>
                </a:lnTo>
                <a:lnTo>
                  <a:pt x="1018" y="76"/>
                </a:lnTo>
                <a:lnTo>
                  <a:pt x="1020" y="72"/>
                </a:lnTo>
                <a:lnTo>
                  <a:pt x="1022" y="68"/>
                </a:lnTo>
                <a:lnTo>
                  <a:pt x="1024" y="64"/>
                </a:lnTo>
                <a:lnTo>
                  <a:pt x="1026" y="60"/>
                </a:lnTo>
                <a:lnTo>
                  <a:pt x="1028" y="57"/>
                </a:lnTo>
                <a:lnTo>
                  <a:pt x="1030" y="53"/>
                </a:lnTo>
                <a:lnTo>
                  <a:pt x="1032" y="49"/>
                </a:lnTo>
                <a:lnTo>
                  <a:pt x="1034" y="46"/>
                </a:lnTo>
                <a:lnTo>
                  <a:pt x="1036" y="43"/>
                </a:lnTo>
                <a:lnTo>
                  <a:pt x="1038" y="40"/>
                </a:lnTo>
                <a:lnTo>
                  <a:pt x="1040" y="37"/>
                </a:lnTo>
                <a:lnTo>
                  <a:pt x="1042" y="34"/>
                </a:lnTo>
                <a:lnTo>
                  <a:pt x="1044" y="31"/>
                </a:lnTo>
                <a:lnTo>
                  <a:pt x="1046" y="28"/>
                </a:lnTo>
                <a:lnTo>
                  <a:pt x="1048" y="26"/>
                </a:lnTo>
                <a:lnTo>
                  <a:pt x="1050" y="23"/>
                </a:lnTo>
                <a:lnTo>
                  <a:pt x="1052" y="21"/>
                </a:lnTo>
                <a:lnTo>
                  <a:pt x="1054" y="18"/>
                </a:lnTo>
                <a:lnTo>
                  <a:pt x="1056" y="16"/>
                </a:lnTo>
                <a:lnTo>
                  <a:pt x="1058" y="14"/>
                </a:lnTo>
                <a:lnTo>
                  <a:pt x="1060" y="12"/>
                </a:lnTo>
                <a:lnTo>
                  <a:pt x="1062" y="11"/>
                </a:lnTo>
                <a:lnTo>
                  <a:pt x="1064" y="9"/>
                </a:lnTo>
                <a:lnTo>
                  <a:pt x="1066" y="8"/>
                </a:lnTo>
                <a:lnTo>
                  <a:pt x="1068" y="6"/>
                </a:lnTo>
                <a:lnTo>
                  <a:pt x="1070" y="5"/>
                </a:lnTo>
                <a:lnTo>
                  <a:pt x="1072" y="4"/>
                </a:lnTo>
                <a:lnTo>
                  <a:pt x="1074" y="3"/>
                </a:lnTo>
                <a:lnTo>
                  <a:pt x="1076" y="2"/>
                </a:lnTo>
                <a:lnTo>
                  <a:pt x="1078" y="1"/>
                </a:lnTo>
                <a:lnTo>
                  <a:pt x="1080" y="1"/>
                </a:lnTo>
                <a:lnTo>
                  <a:pt x="1082" y="0"/>
                </a:lnTo>
                <a:lnTo>
                  <a:pt x="1084" y="0"/>
                </a:lnTo>
                <a:lnTo>
                  <a:pt x="1086" y="0"/>
                </a:lnTo>
                <a:lnTo>
                  <a:pt x="1088" y="0"/>
                </a:lnTo>
                <a:lnTo>
                  <a:pt x="1090" y="0"/>
                </a:lnTo>
                <a:lnTo>
                  <a:pt x="1092" y="0"/>
                </a:lnTo>
                <a:lnTo>
                  <a:pt x="1094" y="1"/>
                </a:lnTo>
                <a:lnTo>
                  <a:pt x="1096" y="1"/>
                </a:lnTo>
                <a:lnTo>
                  <a:pt x="1098" y="2"/>
                </a:lnTo>
                <a:lnTo>
                  <a:pt x="1100" y="3"/>
                </a:lnTo>
                <a:lnTo>
                  <a:pt x="1102" y="4"/>
                </a:lnTo>
                <a:lnTo>
                  <a:pt x="1104" y="5"/>
                </a:lnTo>
                <a:lnTo>
                  <a:pt x="1106" y="6"/>
                </a:lnTo>
                <a:lnTo>
                  <a:pt x="1108" y="7"/>
                </a:lnTo>
                <a:lnTo>
                  <a:pt x="1110" y="8"/>
                </a:lnTo>
                <a:lnTo>
                  <a:pt x="1112" y="10"/>
                </a:lnTo>
                <a:lnTo>
                  <a:pt x="1114" y="12"/>
                </a:lnTo>
                <a:lnTo>
                  <a:pt x="1116" y="14"/>
                </a:lnTo>
                <a:lnTo>
                  <a:pt x="1118" y="15"/>
                </a:lnTo>
                <a:lnTo>
                  <a:pt x="1120" y="18"/>
                </a:lnTo>
                <a:lnTo>
                  <a:pt x="1122" y="20"/>
                </a:lnTo>
                <a:lnTo>
                  <a:pt x="1124" y="22"/>
                </a:lnTo>
                <a:lnTo>
                  <a:pt x="1126" y="24"/>
                </a:lnTo>
                <a:lnTo>
                  <a:pt x="1128" y="27"/>
                </a:lnTo>
                <a:lnTo>
                  <a:pt x="1130" y="30"/>
                </a:lnTo>
                <a:lnTo>
                  <a:pt x="1132" y="32"/>
                </a:lnTo>
                <a:lnTo>
                  <a:pt x="1134" y="35"/>
                </a:lnTo>
                <a:lnTo>
                  <a:pt x="1136" y="38"/>
                </a:lnTo>
                <a:lnTo>
                  <a:pt x="1138" y="41"/>
                </a:lnTo>
                <a:lnTo>
                  <a:pt x="1140" y="45"/>
                </a:lnTo>
                <a:lnTo>
                  <a:pt x="1142" y="48"/>
                </a:lnTo>
                <a:lnTo>
                  <a:pt x="1144" y="51"/>
                </a:lnTo>
                <a:lnTo>
                  <a:pt x="1146" y="55"/>
                </a:lnTo>
                <a:lnTo>
                  <a:pt x="1148" y="59"/>
                </a:lnTo>
                <a:lnTo>
                  <a:pt x="1150" y="62"/>
                </a:lnTo>
                <a:lnTo>
                  <a:pt x="1152" y="66"/>
                </a:lnTo>
                <a:lnTo>
                  <a:pt x="1154" y="70"/>
                </a:lnTo>
                <a:lnTo>
                  <a:pt x="1156" y="74"/>
                </a:lnTo>
                <a:lnTo>
                  <a:pt x="1158" y="78"/>
                </a:lnTo>
                <a:lnTo>
                  <a:pt x="1160" y="83"/>
                </a:lnTo>
                <a:lnTo>
                  <a:pt x="1162" y="87"/>
                </a:lnTo>
                <a:lnTo>
                  <a:pt x="1164" y="91"/>
                </a:lnTo>
                <a:lnTo>
                  <a:pt x="1166" y="96"/>
                </a:lnTo>
                <a:lnTo>
                  <a:pt x="1168" y="100"/>
                </a:lnTo>
                <a:lnTo>
                  <a:pt x="1170" y="105"/>
                </a:lnTo>
                <a:lnTo>
                  <a:pt x="1172" y="110"/>
                </a:lnTo>
                <a:lnTo>
                  <a:pt x="1174" y="114"/>
                </a:lnTo>
                <a:lnTo>
                  <a:pt x="1176" y="119"/>
                </a:lnTo>
                <a:lnTo>
                  <a:pt x="1178" y="124"/>
                </a:lnTo>
                <a:lnTo>
                  <a:pt x="1180" y="129"/>
                </a:lnTo>
                <a:lnTo>
                  <a:pt x="1182" y="134"/>
                </a:lnTo>
                <a:lnTo>
                  <a:pt x="1184" y="139"/>
                </a:lnTo>
                <a:lnTo>
                  <a:pt x="1186" y="144"/>
                </a:lnTo>
                <a:lnTo>
                  <a:pt x="1188" y="149"/>
                </a:lnTo>
                <a:lnTo>
                  <a:pt x="1190" y="155"/>
                </a:lnTo>
                <a:lnTo>
                  <a:pt x="1192" y="160"/>
                </a:lnTo>
                <a:lnTo>
                  <a:pt x="1194" y="165"/>
                </a:lnTo>
                <a:lnTo>
                  <a:pt x="1196" y="171"/>
                </a:lnTo>
                <a:lnTo>
                  <a:pt x="1198" y="176"/>
                </a:lnTo>
                <a:lnTo>
                  <a:pt x="1200" y="181"/>
                </a:lnTo>
                <a:lnTo>
                  <a:pt x="1202" y="187"/>
                </a:lnTo>
                <a:lnTo>
                  <a:pt x="1204" y="192"/>
                </a:lnTo>
                <a:lnTo>
                  <a:pt x="1206" y="198"/>
                </a:lnTo>
                <a:lnTo>
                  <a:pt x="1208" y="203"/>
                </a:lnTo>
                <a:lnTo>
                  <a:pt x="1210" y="209"/>
                </a:lnTo>
                <a:lnTo>
                  <a:pt x="1212" y="214"/>
                </a:lnTo>
                <a:lnTo>
                  <a:pt x="1214" y="220"/>
                </a:lnTo>
                <a:lnTo>
                  <a:pt x="1216" y="225"/>
                </a:lnTo>
                <a:lnTo>
                  <a:pt x="1218" y="231"/>
                </a:lnTo>
                <a:lnTo>
                  <a:pt x="1220" y="237"/>
                </a:lnTo>
                <a:lnTo>
                  <a:pt x="1222" y="242"/>
                </a:lnTo>
                <a:lnTo>
                  <a:pt x="1224" y="248"/>
                </a:lnTo>
                <a:lnTo>
                  <a:pt x="1226" y="253"/>
                </a:lnTo>
                <a:lnTo>
                  <a:pt x="1228" y="259"/>
                </a:lnTo>
                <a:lnTo>
                  <a:pt x="1230" y="264"/>
                </a:lnTo>
                <a:lnTo>
                  <a:pt x="1232" y="270"/>
                </a:lnTo>
                <a:lnTo>
                  <a:pt x="1234" y="275"/>
                </a:lnTo>
                <a:lnTo>
                  <a:pt x="1236" y="281"/>
                </a:lnTo>
                <a:lnTo>
                  <a:pt x="1238" y="286"/>
                </a:lnTo>
                <a:lnTo>
                  <a:pt x="1240" y="291"/>
                </a:lnTo>
                <a:lnTo>
                  <a:pt x="1242" y="297"/>
                </a:lnTo>
                <a:lnTo>
                  <a:pt x="1244" y="302"/>
                </a:lnTo>
                <a:lnTo>
                  <a:pt x="1246" y="307"/>
                </a:lnTo>
                <a:lnTo>
                  <a:pt x="1248" y="313"/>
                </a:lnTo>
                <a:lnTo>
                  <a:pt x="1250" y="318"/>
                </a:lnTo>
                <a:lnTo>
                  <a:pt x="1252" y="323"/>
                </a:lnTo>
                <a:lnTo>
                  <a:pt x="1254" y="328"/>
                </a:lnTo>
                <a:lnTo>
                  <a:pt x="1256" y="333"/>
                </a:lnTo>
                <a:lnTo>
                  <a:pt x="1258" y="338"/>
                </a:lnTo>
                <a:lnTo>
                  <a:pt x="1260" y="343"/>
                </a:lnTo>
                <a:lnTo>
                  <a:pt x="1262" y="348"/>
                </a:lnTo>
                <a:lnTo>
                  <a:pt x="1264" y="352"/>
                </a:lnTo>
                <a:lnTo>
                  <a:pt x="1266" y="357"/>
                </a:lnTo>
                <a:lnTo>
                  <a:pt x="1268" y="362"/>
                </a:lnTo>
                <a:lnTo>
                  <a:pt x="1270" y="366"/>
                </a:lnTo>
                <a:lnTo>
                  <a:pt x="1272" y="371"/>
                </a:lnTo>
                <a:lnTo>
                  <a:pt x="1274" y="375"/>
                </a:lnTo>
                <a:lnTo>
                  <a:pt x="1276" y="379"/>
                </a:lnTo>
                <a:lnTo>
                  <a:pt x="1277" y="38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A2F5BA5B-609A-4F69-B648-66F26DC92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513" y="4146550"/>
            <a:ext cx="4741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Find the V.D., Amplitude, Period of the graph</a:t>
            </a:r>
          </a:p>
        </p:txBody>
      </p: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B0FDB37C-934B-4E2B-9505-1239488870DA}"/>
              </a:ext>
            </a:extLst>
          </p:cNvPr>
          <p:cNvCxnSpPr/>
          <p:nvPr/>
        </p:nvCxnSpPr>
        <p:spPr>
          <a:xfrm>
            <a:off x="1524000" y="3133725"/>
            <a:ext cx="9144000" cy="1588"/>
          </a:xfrm>
          <a:prstGeom prst="line">
            <a:avLst/>
          </a:prstGeom>
          <a:ln w="31750">
            <a:solidFill>
              <a:srgbClr val="FFC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1" name="Object 3">
            <a:extLst>
              <a:ext uri="{FF2B5EF4-FFF2-40B4-BE49-F238E27FC236}">
                <a16:creationId xmlns:a16="http://schemas.microsoft.com/office/drawing/2014/main" id="{EEB9802C-38CD-4388-BEEF-4BA8D42B1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1" y="4564063"/>
          <a:ext cx="6842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918" imgH="165028" progId="Equation.DSMT4">
                  <p:embed/>
                </p:oleObj>
              </mc:Choice>
              <mc:Fallback>
                <p:oleObj name="Equation" r:id="rId5" imgW="418918" imgH="165028" progId="Equation.DSMT4">
                  <p:embed/>
                  <p:pic>
                    <p:nvPicPr>
                      <p:cNvPr id="201" name="Object 3">
                        <a:extLst>
                          <a:ext uri="{FF2B5EF4-FFF2-40B4-BE49-F238E27FC236}">
                            <a16:creationId xmlns:a16="http://schemas.microsoft.com/office/drawing/2014/main" id="{EEB9802C-38CD-4388-BEEF-4BA8D42B1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1" y="4564063"/>
                        <a:ext cx="6842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4">
            <a:extLst>
              <a:ext uri="{FF2B5EF4-FFF2-40B4-BE49-F238E27FC236}">
                <a16:creationId xmlns:a16="http://schemas.microsoft.com/office/drawing/2014/main" id="{022BB7C5-7D63-4AFA-9672-BE5E98A8E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9" y="5000625"/>
          <a:ext cx="642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202" name="Object 4">
                        <a:extLst>
                          <a:ext uri="{FF2B5EF4-FFF2-40B4-BE49-F238E27FC236}">
                            <a16:creationId xmlns:a16="http://schemas.microsoft.com/office/drawing/2014/main" id="{022BB7C5-7D63-4AFA-9672-BE5E98A8E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9" y="5000625"/>
                        <a:ext cx="6429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5">
            <a:extLst>
              <a:ext uri="{FF2B5EF4-FFF2-40B4-BE49-F238E27FC236}">
                <a16:creationId xmlns:a16="http://schemas.microsoft.com/office/drawing/2014/main" id="{0003C79D-C927-43CC-A355-6002765B1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5484813"/>
          <a:ext cx="869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203" name="Object 5">
                        <a:extLst>
                          <a:ext uri="{FF2B5EF4-FFF2-40B4-BE49-F238E27FC236}">
                            <a16:creationId xmlns:a16="http://schemas.microsoft.com/office/drawing/2014/main" id="{0003C79D-C927-43CC-A355-6002765B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484813"/>
                        <a:ext cx="869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B532A47C-220C-44D6-9711-C416924FAA98}"/>
              </a:ext>
            </a:extLst>
          </p:cNvPr>
          <p:cNvCxnSpPr/>
          <p:nvPr/>
        </p:nvCxnSpPr>
        <p:spPr>
          <a:xfrm rot="16200000" flipV="1">
            <a:off x="2286001" y="2486026"/>
            <a:ext cx="3427413" cy="476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6979E6C5-0822-4C53-8E44-7AE7FC41546C}"/>
              </a:ext>
            </a:extLst>
          </p:cNvPr>
          <p:cNvCxnSpPr/>
          <p:nvPr/>
        </p:nvCxnSpPr>
        <p:spPr>
          <a:xfrm rot="16200000" flipV="1">
            <a:off x="4583907" y="2528095"/>
            <a:ext cx="3425825" cy="4762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E2A92727-FC05-41FD-BB1D-57148C6EB007}"/>
              </a:ext>
            </a:extLst>
          </p:cNvPr>
          <p:cNvCxnSpPr/>
          <p:nvPr/>
        </p:nvCxnSpPr>
        <p:spPr>
          <a:xfrm>
            <a:off x="1524000" y="2465389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C6AA00B0-EB2C-4498-9965-F5654BB29FA7}"/>
              </a:ext>
            </a:extLst>
          </p:cNvPr>
          <p:cNvCxnSpPr/>
          <p:nvPr/>
        </p:nvCxnSpPr>
        <p:spPr>
          <a:xfrm>
            <a:off x="1524000" y="2459039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" name="Object 6">
            <a:extLst>
              <a:ext uri="{FF2B5EF4-FFF2-40B4-BE49-F238E27FC236}">
                <a16:creationId xmlns:a16="http://schemas.microsoft.com/office/drawing/2014/main" id="{10F3F537-1BC1-491F-8B4F-AD547B991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925" y="5272088"/>
          <a:ext cx="12017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208" name="Object 6">
                        <a:extLst>
                          <a:ext uri="{FF2B5EF4-FFF2-40B4-BE49-F238E27FC236}">
                            <a16:creationId xmlns:a16="http://schemas.microsoft.com/office/drawing/2014/main" id="{10F3F537-1BC1-491F-8B4F-AD547B991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272088"/>
                        <a:ext cx="12017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Box 208">
            <a:extLst>
              <a:ext uri="{FF2B5EF4-FFF2-40B4-BE49-F238E27FC236}">
                <a16:creationId xmlns:a16="http://schemas.microsoft.com/office/drawing/2014/main" id="{4E9BF2BB-FE95-427A-A0C1-E3B640A46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6" y="4125913"/>
            <a:ext cx="2570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Simplify each equation:</a:t>
            </a:r>
          </a:p>
        </p:txBody>
      </p:sp>
      <p:graphicFrame>
        <p:nvGraphicFramePr>
          <p:cNvPr id="210" name="Object 7">
            <a:extLst>
              <a:ext uri="{FF2B5EF4-FFF2-40B4-BE49-F238E27FC236}">
                <a16:creationId xmlns:a16="http://schemas.microsoft.com/office/drawing/2014/main" id="{F4B089E0-13BF-49C8-8C46-0FEE1F2B9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9" y="5732463"/>
          <a:ext cx="3095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92300" imgH="469900" progId="Equation.DSMT4">
                  <p:embed/>
                </p:oleObj>
              </mc:Choice>
              <mc:Fallback>
                <p:oleObj name="Equation" r:id="rId13" imgW="1892300" imgH="469900" progId="Equation.DSMT4">
                  <p:embed/>
                  <p:pic>
                    <p:nvPicPr>
                      <p:cNvPr id="210" name="Object 7">
                        <a:extLst>
                          <a:ext uri="{FF2B5EF4-FFF2-40B4-BE49-F238E27FC236}">
                            <a16:creationId xmlns:a16="http://schemas.microsoft.com/office/drawing/2014/main" id="{F4B089E0-13BF-49C8-8C46-0FEE1F2B9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5732463"/>
                        <a:ext cx="3095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8">
            <a:extLst>
              <a:ext uri="{FF2B5EF4-FFF2-40B4-BE49-F238E27FC236}">
                <a16:creationId xmlns:a16="http://schemas.microsoft.com/office/drawing/2014/main" id="{90D05CF7-8158-4881-BD62-F4EFAF617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891088"/>
          <a:ext cx="31765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43100" imgH="431800" progId="Equation.DSMT4">
                  <p:embed/>
                </p:oleObj>
              </mc:Choice>
              <mc:Fallback>
                <p:oleObj name="Equation" r:id="rId15" imgW="1943100" imgH="431800" progId="Equation.DSMT4">
                  <p:embed/>
                  <p:pic>
                    <p:nvPicPr>
                      <p:cNvPr id="211" name="Object 8">
                        <a:extLst>
                          <a:ext uri="{FF2B5EF4-FFF2-40B4-BE49-F238E27FC236}">
                            <a16:creationId xmlns:a16="http://schemas.microsoft.com/office/drawing/2014/main" id="{90D05CF7-8158-4881-BD62-F4EFAF617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891088"/>
                        <a:ext cx="31765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9">
            <a:extLst>
              <a:ext uri="{FF2B5EF4-FFF2-40B4-BE49-F238E27FC236}">
                <a16:creationId xmlns:a16="http://schemas.microsoft.com/office/drawing/2014/main" id="{62394078-3649-42E1-8A88-E3EDAFE07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4129088"/>
          <a:ext cx="3198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55800" imgH="431800" progId="Equation.DSMT4">
                  <p:embed/>
                </p:oleObj>
              </mc:Choice>
              <mc:Fallback>
                <p:oleObj name="Equation" r:id="rId17" imgW="1955800" imgH="431800" progId="Equation.DSMT4">
                  <p:embed/>
                  <p:pic>
                    <p:nvPicPr>
                      <p:cNvPr id="212" name="Object 9">
                        <a:extLst>
                          <a:ext uri="{FF2B5EF4-FFF2-40B4-BE49-F238E27FC236}">
                            <a16:creationId xmlns:a16="http://schemas.microsoft.com/office/drawing/2014/main" id="{62394078-3649-42E1-8A88-E3EDAFE07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129088"/>
                        <a:ext cx="31988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TextBox 212">
            <a:extLst>
              <a:ext uri="{FF2B5EF4-FFF2-40B4-BE49-F238E27FC236}">
                <a16:creationId xmlns:a16="http://schemas.microsoft.com/office/drawing/2014/main" id="{E1A70AA7-BC8B-4506-B677-D15EF5EA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6" y="4545014"/>
            <a:ext cx="233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Graph each equation</a:t>
            </a:r>
          </a:p>
        </p:txBody>
      </p:sp>
      <p:sp>
        <p:nvSpPr>
          <p:cNvPr id="214" name="Freeform 130">
            <a:extLst>
              <a:ext uri="{FF2B5EF4-FFF2-40B4-BE49-F238E27FC236}">
                <a16:creationId xmlns:a16="http://schemas.microsoft.com/office/drawing/2014/main" id="{166AB611-A7AB-4FED-93D5-ED9B1B91F961}"/>
              </a:ext>
            </a:extLst>
          </p:cNvPr>
          <p:cNvSpPr>
            <a:spLocks/>
          </p:cNvSpPr>
          <p:nvPr/>
        </p:nvSpPr>
        <p:spPr bwMode="auto">
          <a:xfrm flipV="1">
            <a:off x="6300788" y="1371600"/>
            <a:ext cx="3452812" cy="2128838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1D7F79E1-70BA-4E10-93EA-C6361A9BD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963" y="4981575"/>
            <a:ext cx="282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first equation works!!!</a:t>
            </a:r>
          </a:p>
        </p:txBody>
      </p:sp>
      <p:sp>
        <p:nvSpPr>
          <p:cNvPr id="216" name="Freeform 130">
            <a:extLst>
              <a:ext uri="{FF2B5EF4-FFF2-40B4-BE49-F238E27FC236}">
                <a16:creationId xmlns:a16="http://schemas.microsoft.com/office/drawing/2014/main" id="{B0054FAB-3BB0-48FE-9455-0BDA66C0E42F}"/>
              </a:ext>
            </a:extLst>
          </p:cNvPr>
          <p:cNvSpPr>
            <a:spLocks/>
          </p:cNvSpPr>
          <p:nvPr/>
        </p:nvSpPr>
        <p:spPr bwMode="auto">
          <a:xfrm flipV="1">
            <a:off x="2843213" y="1366838"/>
            <a:ext cx="3452812" cy="2127250"/>
          </a:xfrm>
          <a:custGeom>
            <a:avLst/>
            <a:gdLst>
              <a:gd name="T0" fmla="*/ 2147483646 w 315"/>
              <a:gd name="T1" fmla="*/ 2147483646 h 448"/>
              <a:gd name="T2" fmla="*/ 2147483646 w 315"/>
              <a:gd name="T3" fmla="*/ 2147483646 h 448"/>
              <a:gd name="T4" fmla="*/ 2147483646 w 315"/>
              <a:gd name="T5" fmla="*/ 2147483646 h 448"/>
              <a:gd name="T6" fmla="*/ 2147483646 w 315"/>
              <a:gd name="T7" fmla="*/ 2147483646 h 448"/>
              <a:gd name="T8" fmla="*/ 2147483646 w 315"/>
              <a:gd name="T9" fmla="*/ 2147483646 h 448"/>
              <a:gd name="T10" fmla="*/ 2147483646 w 315"/>
              <a:gd name="T11" fmla="*/ 2147483646 h 448"/>
              <a:gd name="T12" fmla="*/ 2147483646 w 315"/>
              <a:gd name="T13" fmla="*/ 2147483646 h 448"/>
              <a:gd name="T14" fmla="*/ 2147483646 w 315"/>
              <a:gd name="T15" fmla="*/ 2147483646 h 448"/>
              <a:gd name="T16" fmla="*/ 2147483646 w 315"/>
              <a:gd name="T17" fmla="*/ 2147483646 h 448"/>
              <a:gd name="T18" fmla="*/ 2147483646 w 315"/>
              <a:gd name="T19" fmla="*/ 2147483646 h 448"/>
              <a:gd name="T20" fmla="*/ 2147483646 w 315"/>
              <a:gd name="T21" fmla="*/ 2147483646 h 448"/>
              <a:gd name="T22" fmla="*/ 2147483646 w 315"/>
              <a:gd name="T23" fmla="*/ 2147483646 h 448"/>
              <a:gd name="T24" fmla="*/ 2147483646 w 315"/>
              <a:gd name="T25" fmla="*/ 0 h 448"/>
              <a:gd name="T26" fmla="*/ 2147483646 w 315"/>
              <a:gd name="T27" fmla="*/ 2147483646 h 448"/>
              <a:gd name="T28" fmla="*/ 2147483646 w 315"/>
              <a:gd name="T29" fmla="*/ 2147483646 h 448"/>
              <a:gd name="T30" fmla="*/ 2147483646 w 315"/>
              <a:gd name="T31" fmla="*/ 2147483646 h 448"/>
              <a:gd name="T32" fmla="*/ 2147483646 w 315"/>
              <a:gd name="T33" fmla="*/ 2147483646 h 448"/>
              <a:gd name="T34" fmla="*/ 2147483646 w 315"/>
              <a:gd name="T35" fmla="*/ 2147483646 h 448"/>
              <a:gd name="T36" fmla="*/ 2147483646 w 315"/>
              <a:gd name="T37" fmla="*/ 2147483646 h 448"/>
              <a:gd name="T38" fmla="*/ 2147483646 w 315"/>
              <a:gd name="T39" fmla="*/ 2147483646 h 448"/>
              <a:gd name="T40" fmla="*/ 2147483646 w 315"/>
              <a:gd name="T41" fmla="*/ 2147483646 h 448"/>
              <a:gd name="T42" fmla="*/ 2147483646 w 315"/>
              <a:gd name="T43" fmla="*/ 2147483646 h 448"/>
              <a:gd name="T44" fmla="*/ 2147483646 w 315"/>
              <a:gd name="T45" fmla="*/ 2147483646 h 448"/>
              <a:gd name="T46" fmla="*/ 2147483646 w 315"/>
              <a:gd name="T47" fmla="*/ 2147483646 h 448"/>
              <a:gd name="T48" fmla="*/ 2147483646 w 315"/>
              <a:gd name="T49" fmla="*/ 2147483646 h 448"/>
              <a:gd name="T50" fmla="*/ 2147483646 w 315"/>
              <a:gd name="T51" fmla="*/ 2147483646 h 448"/>
              <a:gd name="T52" fmla="*/ 2147483646 w 315"/>
              <a:gd name="T53" fmla="*/ 2147483646 h 448"/>
              <a:gd name="T54" fmla="*/ 2147483646 w 315"/>
              <a:gd name="T55" fmla="*/ 2147483646 h 448"/>
              <a:gd name="T56" fmla="*/ 2147483646 w 315"/>
              <a:gd name="T57" fmla="*/ 2147483646 h 448"/>
              <a:gd name="T58" fmla="*/ 2147483646 w 315"/>
              <a:gd name="T59" fmla="*/ 2147483646 h 448"/>
              <a:gd name="T60" fmla="*/ 2147483646 w 315"/>
              <a:gd name="T61" fmla="*/ 2147483646 h 448"/>
              <a:gd name="T62" fmla="*/ 2147483646 w 315"/>
              <a:gd name="T63" fmla="*/ 2147483646 h 448"/>
              <a:gd name="T64" fmla="*/ 2147483646 w 315"/>
              <a:gd name="T65" fmla="*/ 2147483646 h 448"/>
              <a:gd name="T66" fmla="*/ 2147483646 w 315"/>
              <a:gd name="T67" fmla="*/ 2147483646 h 448"/>
              <a:gd name="T68" fmla="*/ 2147483646 w 315"/>
              <a:gd name="T69" fmla="*/ 2147483646 h 448"/>
              <a:gd name="T70" fmla="*/ 2147483646 w 315"/>
              <a:gd name="T71" fmla="*/ 2147483646 h 448"/>
              <a:gd name="T72" fmla="*/ 2147483646 w 315"/>
              <a:gd name="T73" fmla="*/ 2147483646 h 448"/>
              <a:gd name="T74" fmla="*/ 2147483646 w 315"/>
              <a:gd name="T75" fmla="*/ 2147483646 h 448"/>
              <a:gd name="T76" fmla="*/ 2147483646 w 315"/>
              <a:gd name="T77" fmla="*/ 2147483646 h 448"/>
              <a:gd name="T78" fmla="*/ 2147483646 w 315"/>
              <a:gd name="T79" fmla="*/ 2147483646 h 448"/>
              <a:gd name="T80" fmla="*/ 2147483646 w 315"/>
              <a:gd name="T81" fmla="*/ 2147483646 h 448"/>
              <a:gd name="T82" fmla="*/ 2147483646 w 315"/>
              <a:gd name="T83" fmla="*/ 2147483646 h 448"/>
              <a:gd name="T84" fmla="*/ 2147483646 w 315"/>
              <a:gd name="T85" fmla="*/ 2147483646 h 448"/>
              <a:gd name="T86" fmla="*/ 2147483646 w 315"/>
              <a:gd name="T87" fmla="*/ 2147483646 h 448"/>
              <a:gd name="T88" fmla="*/ 2147483646 w 315"/>
              <a:gd name="T89" fmla="*/ 2147483646 h 448"/>
              <a:gd name="T90" fmla="*/ 2147483646 w 315"/>
              <a:gd name="T91" fmla="*/ 2147483646 h 448"/>
              <a:gd name="T92" fmla="*/ 2147483646 w 315"/>
              <a:gd name="T93" fmla="*/ 2147483646 h 448"/>
              <a:gd name="T94" fmla="*/ 2147483646 w 315"/>
              <a:gd name="T95" fmla="*/ 2147483646 h 448"/>
              <a:gd name="T96" fmla="*/ 2147483646 w 315"/>
              <a:gd name="T97" fmla="*/ 2147483646 h 448"/>
              <a:gd name="T98" fmla="*/ 2147483646 w 315"/>
              <a:gd name="T99" fmla="*/ 2147483646 h 448"/>
              <a:gd name="T100" fmla="*/ 2147483646 w 315"/>
              <a:gd name="T101" fmla="*/ 2147483646 h 448"/>
              <a:gd name="T102" fmla="*/ 2147483646 w 315"/>
              <a:gd name="T103" fmla="*/ 2147483646 h 448"/>
              <a:gd name="T104" fmla="*/ 2147483646 w 315"/>
              <a:gd name="T105" fmla="*/ 2147483646 h 44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15"/>
              <a:gd name="T160" fmla="*/ 0 h 448"/>
              <a:gd name="T161" fmla="*/ 315 w 315"/>
              <a:gd name="T162" fmla="*/ 448 h 44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15" h="448">
                <a:moveTo>
                  <a:pt x="0" y="223"/>
                </a:moveTo>
                <a:lnTo>
                  <a:pt x="2" y="214"/>
                </a:lnTo>
                <a:lnTo>
                  <a:pt x="4" y="205"/>
                </a:lnTo>
                <a:lnTo>
                  <a:pt x="6" y="196"/>
                </a:lnTo>
                <a:lnTo>
                  <a:pt x="8" y="188"/>
                </a:lnTo>
                <a:lnTo>
                  <a:pt x="10" y="179"/>
                </a:lnTo>
                <a:lnTo>
                  <a:pt x="12" y="170"/>
                </a:lnTo>
                <a:lnTo>
                  <a:pt x="14" y="161"/>
                </a:lnTo>
                <a:lnTo>
                  <a:pt x="16" y="153"/>
                </a:lnTo>
                <a:lnTo>
                  <a:pt x="18" y="144"/>
                </a:lnTo>
                <a:lnTo>
                  <a:pt x="20" y="136"/>
                </a:lnTo>
                <a:lnTo>
                  <a:pt x="22" y="128"/>
                </a:lnTo>
                <a:lnTo>
                  <a:pt x="24" y="120"/>
                </a:lnTo>
                <a:lnTo>
                  <a:pt x="26" y="112"/>
                </a:lnTo>
                <a:lnTo>
                  <a:pt x="28" y="104"/>
                </a:lnTo>
                <a:lnTo>
                  <a:pt x="30" y="97"/>
                </a:lnTo>
                <a:lnTo>
                  <a:pt x="32" y="90"/>
                </a:lnTo>
                <a:lnTo>
                  <a:pt x="34" y="83"/>
                </a:lnTo>
                <a:lnTo>
                  <a:pt x="36" y="76"/>
                </a:lnTo>
                <a:lnTo>
                  <a:pt x="38" y="69"/>
                </a:lnTo>
                <a:lnTo>
                  <a:pt x="40" y="63"/>
                </a:lnTo>
                <a:lnTo>
                  <a:pt x="42" y="57"/>
                </a:lnTo>
                <a:lnTo>
                  <a:pt x="44" y="51"/>
                </a:lnTo>
                <a:lnTo>
                  <a:pt x="46" y="45"/>
                </a:lnTo>
                <a:lnTo>
                  <a:pt x="48" y="40"/>
                </a:lnTo>
                <a:lnTo>
                  <a:pt x="50" y="35"/>
                </a:lnTo>
                <a:lnTo>
                  <a:pt x="52" y="30"/>
                </a:lnTo>
                <a:lnTo>
                  <a:pt x="54" y="26"/>
                </a:lnTo>
                <a:lnTo>
                  <a:pt x="56" y="22"/>
                </a:lnTo>
                <a:lnTo>
                  <a:pt x="58" y="18"/>
                </a:lnTo>
                <a:lnTo>
                  <a:pt x="60" y="15"/>
                </a:lnTo>
                <a:lnTo>
                  <a:pt x="62" y="12"/>
                </a:lnTo>
                <a:lnTo>
                  <a:pt x="64" y="9"/>
                </a:lnTo>
                <a:lnTo>
                  <a:pt x="66" y="7"/>
                </a:lnTo>
                <a:lnTo>
                  <a:pt x="68" y="5"/>
                </a:lnTo>
                <a:lnTo>
                  <a:pt x="70" y="3"/>
                </a:lnTo>
                <a:lnTo>
                  <a:pt x="72" y="2"/>
                </a:lnTo>
                <a:lnTo>
                  <a:pt x="74" y="1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1"/>
                </a:lnTo>
                <a:lnTo>
                  <a:pt x="84" y="1"/>
                </a:lnTo>
                <a:lnTo>
                  <a:pt x="86" y="3"/>
                </a:lnTo>
                <a:lnTo>
                  <a:pt x="88" y="4"/>
                </a:lnTo>
                <a:lnTo>
                  <a:pt x="90" y="6"/>
                </a:lnTo>
                <a:lnTo>
                  <a:pt x="92" y="8"/>
                </a:lnTo>
                <a:lnTo>
                  <a:pt x="94" y="11"/>
                </a:lnTo>
                <a:lnTo>
                  <a:pt x="96" y="14"/>
                </a:lnTo>
                <a:lnTo>
                  <a:pt x="98" y="17"/>
                </a:lnTo>
                <a:lnTo>
                  <a:pt x="100" y="21"/>
                </a:lnTo>
                <a:lnTo>
                  <a:pt x="102" y="25"/>
                </a:lnTo>
                <a:lnTo>
                  <a:pt x="104" y="29"/>
                </a:lnTo>
                <a:lnTo>
                  <a:pt x="106" y="33"/>
                </a:lnTo>
                <a:lnTo>
                  <a:pt x="108" y="38"/>
                </a:lnTo>
                <a:lnTo>
                  <a:pt x="110" y="44"/>
                </a:lnTo>
                <a:lnTo>
                  <a:pt x="112" y="49"/>
                </a:lnTo>
                <a:lnTo>
                  <a:pt x="114" y="55"/>
                </a:lnTo>
                <a:lnTo>
                  <a:pt x="116" y="61"/>
                </a:lnTo>
                <a:lnTo>
                  <a:pt x="118" y="67"/>
                </a:lnTo>
                <a:lnTo>
                  <a:pt x="120" y="74"/>
                </a:lnTo>
                <a:lnTo>
                  <a:pt x="122" y="80"/>
                </a:lnTo>
                <a:lnTo>
                  <a:pt x="124" y="87"/>
                </a:lnTo>
                <a:lnTo>
                  <a:pt x="126" y="94"/>
                </a:lnTo>
                <a:lnTo>
                  <a:pt x="128" y="102"/>
                </a:lnTo>
                <a:lnTo>
                  <a:pt x="130" y="110"/>
                </a:lnTo>
                <a:lnTo>
                  <a:pt x="132" y="117"/>
                </a:lnTo>
                <a:lnTo>
                  <a:pt x="134" y="125"/>
                </a:lnTo>
                <a:lnTo>
                  <a:pt x="136" y="133"/>
                </a:lnTo>
                <a:lnTo>
                  <a:pt x="138" y="142"/>
                </a:lnTo>
                <a:lnTo>
                  <a:pt x="140" y="150"/>
                </a:lnTo>
                <a:lnTo>
                  <a:pt x="142" y="159"/>
                </a:lnTo>
                <a:lnTo>
                  <a:pt x="144" y="167"/>
                </a:lnTo>
                <a:lnTo>
                  <a:pt x="146" y="176"/>
                </a:lnTo>
                <a:lnTo>
                  <a:pt x="148" y="185"/>
                </a:lnTo>
                <a:lnTo>
                  <a:pt x="150" y="194"/>
                </a:lnTo>
                <a:lnTo>
                  <a:pt x="152" y="202"/>
                </a:lnTo>
                <a:lnTo>
                  <a:pt x="154" y="211"/>
                </a:lnTo>
                <a:lnTo>
                  <a:pt x="156" y="220"/>
                </a:lnTo>
                <a:lnTo>
                  <a:pt x="158" y="229"/>
                </a:lnTo>
                <a:lnTo>
                  <a:pt x="160" y="238"/>
                </a:lnTo>
                <a:lnTo>
                  <a:pt x="162" y="247"/>
                </a:lnTo>
                <a:lnTo>
                  <a:pt x="164" y="256"/>
                </a:lnTo>
                <a:lnTo>
                  <a:pt x="166" y="265"/>
                </a:lnTo>
                <a:lnTo>
                  <a:pt x="168" y="274"/>
                </a:lnTo>
                <a:lnTo>
                  <a:pt x="170" y="282"/>
                </a:lnTo>
                <a:lnTo>
                  <a:pt x="172" y="291"/>
                </a:lnTo>
                <a:lnTo>
                  <a:pt x="174" y="300"/>
                </a:lnTo>
                <a:lnTo>
                  <a:pt x="176" y="308"/>
                </a:lnTo>
                <a:lnTo>
                  <a:pt x="178" y="316"/>
                </a:lnTo>
                <a:lnTo>
                  <a:pt x="180" y="324"/>
                </a:lnTo>
                <a:lnTo>
                  <a:pt x="182" y="332"/>
                </a:lnTo>
                <a:lnTo>
                  <a:pt x="184" y="340"/>
                </a:lnTo>
                <a:lnTo>
                  <a:pt x="186" y="348"/>
                </a:lnTo>
                <a:lnTo>
                  <a:pt x="188" y="355"/>
                </a:lnTo>
                <a:lnTo>
                  <a:pt x="190" y="362"/>
                </a:lnTo>
                <a:lnTo>
                  <a:pt x="192" y="369"/>
                </a:lnTo>
                <a:lnTo>
                  <a:pt x="194" y="376"/>
                </a:lnTo>
                <a:lnTo>
                  <a:pt x="196" y="382"/>
                </a:lnTo>
                <a:lnTo>
                  <a:pt x="198" y="388"/>
                </a:lnTo>
                <a:lnTo>
                  <a:pt x="200" y="394"/>
                </a:lnTo>
                <a:lnTo>
                  <a:pt x="202" y="400"/>
                </a:lnTo>
                <a:lnTo>
                  <a:pt x="204" y="405"/>
                </a:lnTo>
                <a:lnTo>
                  <a:pt x="206" y="411"/>
                </a:lnTo>
                <a:lnTo>
                  <a:pt x="208" y="415"/>
                </a:lnTo>
                <a:lnTo>
                  <a:pt x="210" y="420"/>
                </a:lnTo>
                <a:lnTo>
                  <a:pt x="212" y="424"/>
                </a:lnTo>
                <a:lnTo>
                  <a:pt x="214" y="428"/>
                </a:lnTo>
                <a:lnTo>
                  <a:pt x="216" y="432"/>
                </a:lnTo>
                <a:lnTo>
                  <a:pt x="218" y="435"/>
                </a:lnTo>
                <a:lnTo>
                  <a:pt x="220" y="438"/>
                </a:lnTo>
                <a:lnTo>
                  <a:pt x="222" y="440"/>
                </a:lnTo>
                <a:lnTo>
                  <a:pt x="224" y="442"/>
                </a:lnTo>
                <a:lnTo>
                  <a:pt x="226" y="444"/>
                </a:lnTo>
                <a:lnTo>
                  <a:pt x="228" y="446"/>
                </a:lnTo>
                <a:lnTo>
                  <a:pt x="230" y="447"/>
                </a:lnTo>
                <a:lnTo>
                  <a:pt x="232" y="448"/>
                </a:lnTo>
                <a:lnTo>
                  <a:pt x="234" y="448"/>
                </a:lnTo>
                <a:lnTo>
                  <a:pt x="236" y="448"/>
                </a:lnTo>
                <a:lnTo>
                  <a:pt x="238" y="448"/>
                </a:lnTo>
                <a:lnTo>
                  <a:pt x="240" y="447"/>
                </a:lnTo>
                <a:lnTo>
                  <a:pt x="242" y="446"/>
                </a:lnTo>
                <a:lnTo>
                  <a:pt x="244" y="445"/>
                </a:lnTo>
                <a:lnTo>
                  <a:pt x="246" y="443"/>
                </a:lnTo>
                <a:lnTo>
                  <a:pt x="248" y="441"/>
                </a:lnTo>
                <a:lnTo>
                  <a:pt x="250" y="438"/>
                </a:lnTo>
                <a:lnTo>
                  <a:pt x="252" y="436"/>
                </a:lnTo>
                <a:lnTo>
                  <a:pt x="254" y="432"/>
                </a:lnTo>
                <a:lnTo>
                  <a:pt x="256" y="429"/>
                </a:lnTo>
                <a:lnTo>
                  <a:pt x="258" y="425"/>
                </a:lnTo>
                <a:lnTo>
                  <a:pt x="260" y="421"/>
                </a:lnTo>
                <a:lnTo>
                  <a:pt x="262" y="417"/>
                </a:lnTo>
                <a:lnTo>
                  <a:pt x="264" y="412"/>
                </a:lnTo>
                <a:lnTo>
                  <a:pt x="266" y="407"/>
                </a:lnTo>
                <a:lnTo>
                  <a:pt x="268" y="402"/>
                </a:lnTo>
                <a:lnTo>
                  <a:pt x="270" y="396"/>
                </a:lnTo>
                <a:lnTo>
                  <a:pt x="272" y="390"/>
                </a:lnTo>
                <a:lnTo>
                  <a:pt x="274" y="384"/>
                </a:lnTo>
                <a:lnTo>
                  <a:pt x="276" y="378"/>
                </a:lnTo>
                <a:lnTo>
                  <a:pt x="278" y="371"/>
                </a:lnTo>
                <a:lnTo>
                  <a:pt x="280" y="364"/>
                </a:lnTo>
                <a:lnTo>
                  <a:pt x="282" y="357"/>
                </a:lnTo>
                <a:lnTo>
                  <a:pt x="284" y="350"/>
                </a:lnTo>
                <a:lnTo>
                  <a:pt x="286" y="342"/>
                </a:lnTo>
                <a:lnTo>
                  <a:pt x="288" y="334"/>
                </a:lnTo>
                <a:lnTo>
                  <a:pt x="290" y="327"/>
                </a:lnTo>
                <a:lnTo>
                  <a:pt x="292" y="319"/>
                </a:lnTo>
                <a:lnTo>
                  <a:pt x="294" y="310"/>
                </a:lnTo>
                <a:lnTo>
                  <a:pt x="296" y="302"/>
                </a:lnTo>
                <a:lnTo>
                  <a:pt x="298" y="294"/>
                </a:lnTo>
                <a:lnTo>
                  <a:pt x="300" y="285"/>
                </a:lnTo>
                <a:lnTo>
                  <a:pt x="302" y="276"/>
                </a:lnTo>
                <a:lnTo>
                  <a:pt x="304" y="268"/>
                </a:lnTo>
                <a:lnTo>
                  <a:pt x="306" y="259"/>
                </a:lnTo>
                <a:lnTo>
                  <a:pt x="308" y="250"/>
                </a:lnTo>
                <a:lnTo>
                  <a:pt x="310" y="241"/>
                </a:lnTo>
                <a:lnTo>
                  <a:pt x="312" y="232"/>
                </a:lnTo>
                <a:lnTo>
                  <a:pt x="314" y="223"/>
                </a:lnTo>
                <a:lnTo>
                  <a:pt x="315" y="218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D35132AD-817F-47D8-AEF1-107B1B413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363" y="5465763"/>
            <a:ext cx="3198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second equation works!!!</a:t>
            </a:r>
          </a:p>
        </p:txBody>
      </p:sp>
      <p:sp>
        <p:nvSpPr>
          <p:cNvPr id="218" name="Freeform 172">
            <a:extLst>
              <a:ext uri="{FF2B5EF4-FFF2-40B4-BE49-F238E27FC236}">
                <a16:creationId xmlns:a16="http://schemas.microsoft.com/office/drawing/2014/main" id="{93C56D84-53C9-4C8C-89FE-8C6100215F5C}"/>
              </a:ext>
            </a:extLst>
          </p:cNvPr>
          <p:cNvSpPr>
            <a:spLocks/>
          </p:cNvSpPr>
          <p:nvPr/>
        </p:nvSpPr>
        <p:spPr bwMode="auto">
          <a:xfrm>
            <a:off x="3697289" y="1371600"/>
            <a:ext cx="3438525" cy="2120900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476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B74C06E1-679B-4DF1-8771-AC670A626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5995989"/>
            <a:ext cx="339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third equation also works!!!</a:t>
            </a: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175751B1-0FDA-4EBB-A7D2-5CDBEFF69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7088" y="6384925"/>
            <a:ext cx="282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ll 3 equations will work!!!</a:t>
            </a:r>
          </a:p>
        </p:txBody>
      </p:sp>
      <p:sp>
        <p:nvSpPr>
          <p:cNvPr id="27676" name="Text Box 5">
            <a:extLst>
              <a:ext uri="{FF2B5EF4-FFF2-40B4-BE49-F238E27FC236}">
                <a16:creationId xmlns:a16="http://schemas.microsoft.com/office/drawing/2014/main" id="{7281E113-A517-46F1-BE8F-78BB32AA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0069 -0.099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4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92 L 0.00174 0.1562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33333E-6 L 1.11111E-6 -0.1571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0.25122 -0.0025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-0.01389 L 0.37535 -0.011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8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" grpId="0"/>
      <p:bldP spid="199" grpId="1"/>
      <p:bldP spid="209" grpId="0"/>
      <p:bldP spid="213" grpId="0"/>
      <p:bldP spid="215" grpId="0"/>
      <p:bldP spid="217" grpId="0"/>
      <p:bldP spid="219" grpId="0"/>
      <p:bldP spid="2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7FBFB-68BD-497E-A369-80D2F937D0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98120"/>
            <a:ext cx="10058400" cy="62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each function, indicate the value of “B” and the perio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2C54DF8-C58B-4EA2-9BE2-FF82A839B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13443"/>
              </p:ext>
            </p:extLst>
          </p:nvPr>
        </p:nvGraphicFramePr>
        <p:xfrm>
          <a:off x="663894" y="809308"/>
          <a:ext cx="2511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53800" progId="Equation.DSMT4">
                  <p:embed/>
                </p:oleObj>
              </mc:Choice>
              <mc:Fallback>
                <p:oleObj name="Equation" r:id="rId2" imgW="1346040" imgH="253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2C54DF8-C58B-4EA2-9BE2-FF82A839B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4" y="809308"/>
                        <a:ext cx="2511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9774A85-B523-47E8-9D53-DEC345E62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937"/>
              </p:ext>
            </p:extLst>
          </p:nvPr>
        </p:nvGraphicFramePr>
        <p:xfrm>
          <a:off x="563563" y="1563724"/>
          <a:ext cx="28432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9774A85-B523-47E8-9D53-DEC345E62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563724"/>
                        <a:ext cx="28432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0584DDB6-0387-484C-8F54-938A5433303E}"/>
              </a:ext>
            </a:extLst>
          </p:cNvPr>
          <p:cNvSpPr/>
          <p:nvPr/>
        </p:nvSpPr>
        <p:spPr>
          <a:xfrm>
            <a:off x="2040256" y="775970"/>
            <a:ext cx="493713" cy="477838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2E4A4BE4-E669-41DB-9E4D-68A70FC53B1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413761" y="743585"/>
                <a:ext cx="3535680" cy="506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B = 2, so the period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CA" sz="22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2E4A4BE4-E669-41DB-9E4D-68A70FC5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3761" y="743585"/>
                <a:ext cx="3535680" cy="506095"/>
              </a:xfrm>
              <a:prstGeom prst="rect">
                <a:avLst/>
              </a:prstGeom>
              <a:blipFill>
                <a:blip r:embed="rId7"/>
                <a:stretch>
                  <a:fillRect l="-2241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>
            <a:extLst>
              <a:ext uri="{FF2B5EF4-FFF2-40B4-BE49-F238E27FC236}">
                <a16:creationId xmlns:a16="http://schemas.microsoft.com/office/drawing/2014/main" id="{C96F5782-4E21-42F8-9813-42D2217E056A}"/>
              </a:ext>
            </a:extLst>
          </p:cNvPr>
          <p:cNvSpPr/>
          <p:nvPr/>
        </p:nvSpPr>
        <p:spPr>
          <a:xfrm>
            <a:off x="2192655" y="1507210"/>
            <a:ext cx="762000" cy="94932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B8CF52E-DEE1-41F2-A575-52A6859DEFB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535681" y="1643416"/>
                <a:ext cx="3535680" cy="506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, so the period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/3</m:t>
                        </m:r>
                      </m:den>
                    </m:f>
                  </m:oMath>
                </a14:m>
                <a:endParaRPr lang="en-CA" sz="22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B8CF52E-DEE1-41F2-A575-52A6859DE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5681" y="1643416"/>
                <a:ext cx="3535680" cy="506095"/>
              </a:xfrm>
              <a:prstGeom prst="rect">
                <a:avLst/>
              </a:prstGeom>
              <a:blipFill>
                <a:blip r:embed="rId8"/>
                <a:stretch>
                  <a:fillRect l="-2241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0C9005A8-28DD-4000-829E-07B3C944751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91681" y="1694216"/>
                <a:ext cx="3535680" cy="506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which is equal to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CA" sz="22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0C9005A8-28DD-4000-829E-07B3C9447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1681" y="1694216"/>
                <a:ext cx="3535680" cy="506095"/>
              </a:xfrm>
              <a:prstGeom prst="rect">
                <a:avLst/>
              </a:prstGeom>
              <a:blipFill>
                <a:blip r:embed="rId9"/>
                <a:stretch>
                  <a:fillRect l="-2241" t="-8434" b="-84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6AEEEE4-79D6-467F-97ED-B641C1309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94440"/>
              </p:ext>
            </p:extLst>
          </p:nvPr>
        </p:nvGraphicFramePr>
        <p:xfrm>
          <a:off x="4514850" y="2032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6AEEEE4-79D6-467F-97ED-B641C1309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203203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881ECF0-EFC3-44D1-BF63-B7FB81676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21203"/>
              </p:ext>
            </p:extLst>
          </p:nvPr>
        </p:nvGraphicFramePr>
        <p:xfrm>
          <a:off x="491456" y="2660094"/>
          <a:ext cx="29130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69800" progId="Equation.DSMT4">
                  <p:embed/>
                </p:oleObj>
              </mc:Choice>
              <mc:Fallback>
                <p:oleObj name="Equation" r:id="rId12" imgW="1562040" imgH="4698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8881ECF0-EFC3-44D1-BF63-B7FB81676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56" y="2660094"/>
                        <a:ext cx="29130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B46FE1DA-A1E5-4E68-B665-4617AC9FA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33825"/>
              </p:ext>
            </p:extLst>
          </p:nvPr>
        </p:nvGraphicFramePr>
        <p:xfrm>
          <a:off x="496218" y="2685176"/>
          <a:ext cx="31257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431640" progId="Equation.DSMT4">
                  <p:embed/>
                </p:oleObj>
              </mc:Choice>
              <mc:Fallback>
                <p:oleObj name="Equation" r:id="rId14" imgW="1676160" imgH="4316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B46FE1DA-A1E5-4E68-B665-4617AC9FA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8" y="2685176"/>
                        <a:ext cx="31257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8CECD85C-0AC7-4687-838E-57CAA509C84C}"/>
              </a:ext>
            </a:extLst>
          </p:cNvPr>
          <p:cNvSpPr/>
          <p:nvPr/>
        </p:nvSpPr>
        <p:spPr>
          <a:xfrm>
            <a:off x="2161823" y="2678826"/>
            <a:ext cx="666750" cy="884238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F53D38B0-4147-4E18-BCB9-5900AECD07C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704239" y="2717561"/>
                <a:ext cx="3535680" cy="506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, so the period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/3</m:t>
                        </m:r>
                      </m:den>
                    </m:f>
                  </m:oMath>
                </a14:m>
                <a:endParaRPr lang="en-CA" sz="22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F53D38B0-4147-4E18-BCB9-5900AECD0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4239" y="2717561"/>
                <a:ext cx="3535680" cy="506095"/>
              </a:xfrm>
              <a:prstGeom prst="rect">
                <a:avLst/>
              </a:prstGeom>
              <a:blipFill>
                <a:blip r:embed="rId16"/>
                <a:stretch>
                  <a:fillRect l="-2241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3E923840-D17F-4BA2-BC94-9717FEEF5EB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189119" y="2788681"/>
                <a:ext cx="3535680" cy="506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US" sz="2200" dirty="0">
                    <a:solidFill>
                      <a:srgbClr val="FF0000"/>
                    </a:solidFill>
                    <a:latin typeface="+mn-lt"/>
                  </a:rPr>
                  <a:t>which is equal to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CA" sz="22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3E923840-D17F-4BA2-BC94-9717FEEF5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9119" y="2788681"/>
                <a:ext cx="3535680" cy="506095"/>
              </a:xfrm>
              <a:prstGeom prst="rect">
                <a:avLst/>
              </a:prstGeom>
              <a:blipFill>
                <a:blip r:embed="rId17"/>
                <a:stretch>
                  <a:fillRect l="-2241" t="-7229" b="-96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1337F9D5-92B8-4E89-BC36-186CE5834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74891"/>
              </p:ext>
            </p:extLst>
          </p:nvPr>
        </p:nvGraphicFramePr>
        <p:xfrm>
          <a:off x="430427" y="3787410"/>
          <a:ext cx="26146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317160" progId="Equation.DSMT4">
                  <p:embed/>
                </p:oleObj>
              </mc:Choice>
              <mc:Fallback>
                <p:oleObj name="Equation" r:id="rId18" imgW="1180800" imgH="31716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1337F9D5-92B8-4E89-BC36-186CE5834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27" y="3787410"/>
                        <a:ext cx="26146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3FC6B435-3A52-46CD-A631-57B5EA1B1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99472"/>
              </p:ext>
            </p:extLst>
          </p:nvPr>
        </p:nvGraphicFramePr>
        <p:xfrm>
          <a:off x="515902" y="4751460"/>
          <a:ext cx="25320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317160" progId="Equation.DSMT4">
                  <p:embed/>
                </p:oleObj>
              </mc:Choice>
              <mc:Fallback>
                <p:oleObj name="Equation" r:id="rId20" imgW="1143000" imgH="31716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3FC6B435-3A52-46CD-A631-57B5EA1B1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2" y="4751460"/>
                        <a:ext cx="25320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3037D1C9-C551-4340-B25A-BF1A31584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53038"/>
              </p:ext>
            </p:extLst>
          </p:nvPr>
        </p:nvGraphicFramePr>
        <p:xfrm>
          <a:off x="500313" y="5885376"/>
          <a:ext cx="2132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760" imgH="253800" progId="Equation.DSMT4">
                  <p:embed/>
                </p:oleObj>
              </mc:Choice>
              <mc:Fallback>
                <p:oleObj name="Equation" r:id="rId22" imgW="1193760" imgH="253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3037D1C9-C551-4340-B25A-BF1A31584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13" y="5885376"/>
                        <a:ext cx="21320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C52F3B8-D6BE-4B3D-842B-CD722CADF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72809"/>
              </p:ext>
            </p:extLst>
          </p:nvPr>
        </p:nvGraphicFramePr>
        <p:xfrm>
          <a:off x="3627969" y="3956955"/>
          <a:ext cx="10652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641" imgH="203112" progId="Equation.DSMT4">
                  <p:embed/>
                </p:oleObj>
              </mc:Choice>
              <mc:Fallback>
                <p:oleObj name="Equation" r:id="rId24" imgW="596641" imgH="203112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C52F3B8-D6BE-4B3D-842B-CD722CADF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69" y="3956955"/>
                        <a:ext cx="10652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D630E81B-32E0-4BE5-BEFB-F83F86CA6C78}"/>
              </a:ext>
            </a:extLst>
          </p:cNvPr>
          <p:cNvSpPr/>
          <p:nvPr/>
        </p:nvSpPr>
        <p:spPr>
          <a:xfrm>
            <a:off x="2115082" y="4183967"/>
            <a:ext cx="350837" cy="350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CC541D88-7EF7-4844-AE0B-21C210085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99877"/>
              </p:ext>
            </p:extLst>
          </p:nvPr>
        </p:nvGraphicFramePr>
        <p:xfrm>
          <a:off x="4675084" y="3944255"/>
          <a:ext cx="2741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36033" imgH="215806" progId="Equation.DSMT4">
                  <p:embed/>
                </p:oleObj>
              </mc:Choice>
              <mc:Fallback>
                <p:oleObj name="Equation" r:id="rId26" imgW="1536033" imgH="215806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CC541D88-7EF7-4844-AE0B-21C210085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84" y="3944255"/>
                        <a:ext cx="27416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8D15A4CE-402A-41EE-B037-B8DD999B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037040"/>
              </p:ext>
            </p:extLst>
          </p:nvPr>
        </p:nvGraphicFramePr>
        <p:xfrm>
          <a:off x="3547392" y="4825755"/>
          <a:ext cx="1065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641" imgH="203112" progId="Equation.DSMT4">
                  <p:embed/>
                </p:oleObj>
              </mc:Choice>
              <mc:Fallback>
                <p:oleObj name="Equation" r:id="rId28" imgW="596641" imgH="203112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8D15A4CE-402A-41EE-B037-B8DD999B5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392" y="4825755"/>
                        <a:ext cx="1065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DA9C999F-7211-4503-A2BC-02C857D0D105}"/>
              </a:ext>
            </a:extLst>
          </p:cNvPr>
          <p:cNvSpPr/>
          <p:nvPr/>
        </p:nvSpPr>
        <p:spPr>
          <a:xfrm>
            <a:off x="2124992" y="5086105"/>
            <a:ext cx="350837" cy="352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EA78F72B-C95A-47FE-BFE8-DEE3B3CEF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49994"/>
              </p:ext>
            </p:extLst>
          </p:nvPr>
        </p:nvGraphicFramePr>
        <p:xfrm>
          <a:off x="4593554" y="4811467"/>
          <a:ext cx="2763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48728" imgH="215806" progId="Equation.DSMT4">
                  <p:embed/>
                </p:oleObj>
              </mc:Choice>
              <mc:Fallback>
                <p:oleObj name="Equation" r:id="rId30" imgW="1548728" imgH="215806" progId="Equation.DSMT4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EA78F72B-C95A-47FE-BFE8-DEE3B3CEF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554" y="4811467"/>
                        <a:ext cx="27638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8D74DE17-7C88-4ECF-92AB-97E2EEC21C9C}"/>
              </a:ext>
            </a:extLst>
          </p:cNvPr>
          <p:cNvSpPr txBox="1"/>
          <p:nvPr/>
        </p:nvSpPr>
        <p:spPr>
          <a:xfrm>
            <a:off x="4314190" y="5918703"/>
            <a:ext cx="1563688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latin typeface="+mj-lt"/>
              </a:rPr>
              <a:t>Solve for 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“p”</a:t>
            </a:r>
          </a:p>
        </p:txBody>
      </p:sp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A77C8097-2936-4C34-94F1-87A9C38E7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05876"/>
              </p:ext>
            </p:extLst>
          </p:nvPr>
        </p:nvGraphicFramePr>
        <p:xfrm>
          <a:off x="3212465" y="5721853"/>
          <a:ext cx="952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9" imgH="431613" progId="Equation.DSMT4">
                  <p:embed/>
                </p:oleObj>
              </mc:Choice>
              <mc:Fallback>
                <p:oleObj name="Equation" r:id="rId32" imgW="533169" imgH="431613" progId="Equation.DSMT4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A77C8097-2936-4C34-94F1-87A9C38E7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465" y="5721853"/>
                        <a:ext cx="952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9EAD27F3-0916-4604-98CD-47EC88B8A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54635"/>
              </p:ext>
            </p:extLst>
          </p:nvPr>
        </p:nvGraphicFramePr>
        <p:xfrm>
          <a:off x="6476633" y="5937582"/>
          <a:ext cx="930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20474" imgH="203112" progId="Equation.DSMT4">
                  <p:embed/>
                </p:oleObj>
              </mc:Choice>
              <mc:Fallback>
                <p:oleObj name="Equation" r:id="rId34" imgW="520474" imgH="203112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9EAD27F3-0916-4604-98CD-47EC88B8A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633" y="5937582"/>
                        <a:ext cx="930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3466B68F-883A-49C9-87DC-AC2AD63E2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21729"/>
              </p:ext>
            </p:extLst>
          </p:nvPr>
        </p:nvGraphicFramePr>
        <p:xfrm>
          <a:off x="7567246" y="5889957"/>
          <a:ext cx="2968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63700" imgH="215900" progId="Equation.DSMT4">
                  <p:embed/>
                </p:oleObj>
              </mc:Choice>
              <mc:Fallback>
                <p:oleObj name="Equation" r:id="rId36" imgW="1663700" imgH="215900" progId="Equation.DSMT4">
                  <p:embed/>
                  <p:pic>
                    <p:nvPicPr>
                      <p:cNvPr id="38" name="Object 17">
                        <a:extLst>
                          <a:ext uri="{FF2B5EF4-FFF2-40B4-BE49-F238E27FC236}">
                            <a16:creationId xmlns:a16="http://schemas.microsoft.com/office/drawing/2014/main" id="{3466B68F-883A-49C9-87DC-AC2AD63E2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246" y="5889957"/>
                        <a:ext cx="29686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11445A04-977B-44B5-916F-DED416C26748}"/>
              </a:ext>
            </a:extLst>
          </p:cNvPr>
          <p:cNvSpPr/>
          <p:nvPr/>
        </p:nvSpPr>
        <p:spPr>
          <a:xfrm>
            <a:off x="1774441" y="5875534"/>
            <a:ext cx="495300" cy="4270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0" name="Object 19">
            <a:extLst>
              <a:ext uri="{FF2B5EF4-FFF2-40B4-BE49-F238E27FC236}">
                <a16:creationId xmlns:a16="http://schemas.microsoft.com/office/drawing/2014/main" id="{4D5A1AC4-CEAF-4B24-97B6-4FFB6E194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97066"/>
              </p:ext>
            </p:extLst>
          </p:nvPr>
        </p:nvGraphicFramePr>
        <p:xfrm>
          <a:off x="3247390" y="5756778"/>
          <a:ext cx="1030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22300" imgH="457200" progId="Equation.DSMT4">
                  <p:embed/>
                </p:oleObj>
              </mc:Choice>
              <mc:Fallback>
                <p:oleObj name="Equation" r:id="rId38" imgW="622300" imgH="457200" progId="Equation.DSMT4">
                  <p:embed/>
                  <p:pic>
                    <p:nvPicPr>
                      <p:cNvPr id="40" name="Object 19">
                        <a:extLst>
                          <a:ext uri="{FF2B5EF4-FFF2-40B4-BE49-F238E27FC236}">
                            <a16:creationId xmlns:a16="http://schemas.microsoft.com/office/drawing/2014/main" id="{4D5A1AC4-CEAF-4B24-97B6-4FFB6E194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390" y="5756778"/>
                        <a:ext cx="1030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03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23" grpId="0" animBg="1"/>
      <p:bldP spid="30" grpId="0" animBg="1"/>
      <p:bldP spid="33" grpId="0" animBg="1"/>
      <p:bldP spid="35" grpId="0"/>
      <p:bldP spid="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53E62C0-7FC5-450C-B586-24BD9249A76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84742" y="274638"/>
                <a:ext cx="9040258" cy="654050"/>
              </a:xfrm>
            </p:spPr>
            <p:txBody>
              <a:bodyPr>
                <a:normAutofit fontScale="90000"/>
              </a:bodyPr>
              <a:lstStyle/>
              <a:p>
                <a:pPr eaLnBrk="1" hangingPunct="1">
                  <a:defRPr/>
                </a:pPr>
                <a:r>
                  <a:rPr lang="en-CA" sz="2500" dirty="0"/>
                  <a:t>II) Wh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5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CA" sz="2500" dirty="0"/>
                  <a:t>  WORKS??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53E62C0-7FC5-450C-B586-24BD9249A7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84742" y="274638"/>
                <a:ext cx="9040258" cy="654050"/>
              </a:xfrm>
              <a:blipFill>
                <a:blip r:embed="rId4"/>
                <a:stretch>
                  <a:fillRect l="-1011" b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0D41A3-C3C5-41BD-9F0E-00A58225D44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6271" y="1110294"/>
                <a:ext cx="11292289" cy="2315951"/>
              </a:xfrm>
            </p:spPr>
            <p:txBody>
              <a:bodyPr/>
              <a:lstStyle/>
              <a:p>
                <a:pPr eaLnBrk="1" hangingPunct="1"/>
                <a:r>
                  <a:rPr lang="en-CA" altLang="en-US" sz="2200" dirty="0">
                    <a:sym typeface="Wingdings" panose="05000000000000000000" pitchFamily="2" charset="2"/>
                  </a:rPr>
                  <a:t>When 2</a:t>
                </a:r>
                <a:r>
                  <a:rPr lang="el-GR" altLang="en-US" sz="2200" dirty="0">
                    <a:sym typeface="Wingdings" panose="05000000000000000000" pitchFamily="2" charset="2"/>
                  </a:rPr>
                  <a:t>π</a:t>
                </a:r>
                <a:r>
                  <a:rPr lang="en-CA" altLang="en-US" sz="2200" dirty="0">
                    <a:sym typeface="Wingdings" panose="05000000000000000000" pitchFamily="2" charset="2"/>
                  </a:rPr>
                  <a:t> is placed before the x-variable, the graph will undergo a H.C. by a factor of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altLang="en-US" sz="22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CA" altLang="en-US" sz="2200" dirty="0">
                    <a:sym typeface="Wingdings" panose="05000000000000000000" pitchFamily="2" charset="2"/>
                  </a:rPr>
                  <a:t> .  So the period will compresses and becomes 1</a:t>
                </a:r>
              </a:p>
              <a:p>
                <a:pPr eaLnBrk="1" hangingPunct="1"/>
                <a:r>
                  <a:rPr lang="en-CA" altLang="en-US" sz="2200" dirty="0">
                    <a:sym typeface="Wingdings" panose="05000000000000000000" pitchFamily="2" charset="2"/>
                  </a:rPr>
                  <a:t>If you also multiply it was a fraction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alt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CA" altLang="en-US" sz="2200" dirty="0">
                    <a:sym typeface="Wingdings" panose="05000000000000000000" pitchFamily="2" charset="2"/>
                  </a:rPr>
                  <a:t> it expands by a factor of “P”.  So the period will then expand from 1 to the constant ‘P”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0D41A3-C3C5-41BD-9F0E-00A58225D4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6271" y="1110294"/>
                <a:ext cx="11292289" cy="2315951"/>
              </a:xfrm>
              <a:blipFill>
                <a:blip r:embed="rId5"/>
                <a:stretch>
                  <a:fillRect l="-216" t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18" name="Group 9">
            <a:extLst>
              <a:ext uri="{FF2B5EF4-FFF2-40B4-BE49-F238E27FC236}">
                <a16:creationId xmlns:a16="http://schemas.microsoft.com/office/drawing/2014/main" id="{B9B58498-A268-4375-9ED4-2933FD7494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14475" y="3973514"/>
            <a:ext cx="9105900" cy="2854325"/>
            <a:chOff x="-6" y="2503"/>
            <a:chExt cx="5736" cy="1798"/>
          </a:xfrm>
        </p:grpSpPr>
        <p:sp>
          <p:nvSpPr>
            <p:cNvPr id="13333" name="AutoShape 8">
              <a:extLst>
                <a:ext uri="{FF2B5EF4-FFF2-40B4-BE49-F238E27FC236}">
                  <a16:creationId xmlns:a16="http://schemas.microsoft.com/office/drawing/2014/main" id="{9E491AB9-78F0-4887-8235-45AFF3D7CB4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5" y="2518"/>
              <a:ext cx="5400" cy="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Rectangle 10">
              <a:extLst>
                <a:ext uri="{FF2B5EF4-FFF2-40B4-BE49-F238E27FC236}">
                  <a16:creationId xmlns:a16="http://schemas.microsoft.com/office/drawing/2014/main" id="{F3C7EFD5-F361-432F-84BD-1854FD044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521"/>
              <a:ext cx="5392" cy="1723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35" name="Line 11">
              <a:extLst>
                <a:ext uri="{FF2B5EF4-FFF2-40B4-BE49-F238E27FC236}">
                  <a16:creationId xmlns:a16="http://schemas.microsoft.com/office/drawing/2014/main" id="{12984D6C-9B24-492C-A3E7-98EB9C0B4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9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2">
              <a:extLst>
                <a:ext uri="{FF2B5EF4-FFF2-40B4-BE49-F238E27FC236}">
                  <a16:creationId xmlns:a16="http://schemas.microsoft.com/office/drawing/2014/main" id="{52434713-8CF9-48BB-979A-432DF1EE8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3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13">
              <a:extLst>
                <a:ext uri="{FF2B5EF4-FFF2-40B4-BE49-F238E27FC236}">
                  <a16:creationId xmlns:a16="http://schemas.microsoft.com/office/drawing/2014/main" id="{77DE5EFD-20F2-4C70-B261-19B949071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3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4">
              <a:extLst>
                <a:ext uri="{FF2B5EF4-FFF2-40B4-BE49-F238E27FC236}">
                  <a16:creationId xmlns:a16="http://schemas.microsoft.com/office/drawing/2014/main" id="{80683EDC-93C0-4FF1-835B-3EFA3D982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7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15">
              <a:extLst>
                <a:ext uri="{FF2B5EF4-FFF2-40B4-BE49-F238E27FC236}">
                  <a16:creationId xmlns:a16="http://schemas.microsoft.com/office/drawing/2014/main" id="{34D184F3-2062-410A-AF55-9E8ACA526E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2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6">
              <a:extLst>
                <a:ext uri="{FF2B5EF4-FFF2-40B4-BE49-F238E27FC236}">
                  <a16:creationId xmlns:a16="http://schemas.microsoft.com/office/drawing/2014/main" id="{50206581-59D1-4D86-A584-9184EA080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6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17">
              <a:extLst>
                <a:ext uri="{FF2B5EF4-FFF2-40B4-BE49-F238E27FC236}">
                  <a16:creationId xmlns:a16="http://schemas.microsoft.com/office/drawing/2014/main" id="{1C08967E-7944-4956-8FD8-26C93A22D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6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18">
              <a:extLst>
                <a:ext uri="{FF2B5EF4-FFF2-40B4-BE49-F238E27FC236}">
                  <a16:creationId xmlns:a16="http://schemas.microsoft.com/office/drawing/2014/main" id="{E76A4826-00C5-47D4-9373-E4C222D88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19">
              <a:extLst>
                <a:ext uri="{FF2B5EF4-FFF2-40B4-BE49-F238E27FC236}">
                  <a16:creationId xmlns:a16="http://schemas.microsoft.com/office/drawing/2014/main" id="{88998CAF-312A-439A-A8B2-63502A109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5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20">
              <a:extLst>
                <a:ext uri="{FF2B5EF4-FFF2-40B4-BE49-F238E27FC236}">
                  <a16:creationId xmlns:a16="http://schemas.microsoft.com/office/drawing/2014/main" id="{2EFEFB8D-7AB0-40E6-9DD3-127F5A616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0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21">
              <a:extLst>
                <a:ext uri="{FF2B5EF4-FFF2-40B4-BE49-F238E27FC236}">
                  <a16:creationId xmlns:a16="http://schemas.microsoft.com/office/drawing/2014/main" id="{52D24C2A-D183-4075-8093-2CE6B426C8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22">
              <a:extLst>
                <a:ext uri="{FF2B5EF4-FFF2-40B4-BE49-F238E27FC236}">
                  <a16:creationId xmlns:a16="http://schemas.microsoft.com/office/drawing/2014/main" id="{6A20A8E6-E46F-48E8-8576-EEB34A8ED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9" y="2521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23">
              <a:extLst>
                <a:ext uri="{FF2B5EF4-FFF2-40B4-BE49-F238E27FC236}">
                  <a16:creationId xmlns:a16="http://schemas.microsoft.com/office/drawing/2014/main" id="{A8902844-D9EF-4C9A-9C07-B3363D8D0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4041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24">
              <a:extLst>
                <a:ext uri="{FF2B5EF4-FFF2-40B4-BE49-F238E27FC236}">
                  <a16:creationId xmlns:a16="http://schemas.microsoft.com/office/drawing/2014/main" id="{EEBFF7C6-B762-4D40-885A-F945D4D8E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4043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25">
              <a:extLst>
                <a:ext uri="{FF2B5EF4-FFF2-40B4-BE49-F238E27FC236}">
                  <a16:creationId xmlns:a16="http://schemas.microsoft.com/office/drawing/2014/main" id="{4C4689A9-8C6D-4FCD-8B95-0BC6AC447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09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26">
              <a:extLst>
                <a:ext uri="{FF2B5EF4-FFF2-40B4-BE49-F238E27FC236}">
                  <a16:creationId xmlns:a16="http://schemas.microsoft.com/office/drawing/2014/main" id="{8071F43F-F427-465A-B00D-813EC7D89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12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27">
              <a:extLst>
                <a:ext uri="{FF2B5EF4-FFF2-40B4-BE49-F238E27FC236}">
                  <a16:creationId xmlns:a16="http://schemas.microsoft.com/office/drawing/2014/main" id="{7EE5D530-B2D4-4B16-856D-66266B8BD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051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28">
              <a:extLst>
                <a:ext uri="{FF2B5EF4-FFF2-40B4-BE49-F238E27FC236}">
                  <a16:creationId xmlns:a16="http://schemas.microsoft.com/office/drawing/2014/main" id="{4A4A3100-813F-4941-9E41-51E68CDBE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053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Line 29">
              <a:extLst>
                <a:ext uri="{FF2B5EF4-FFF2-40B4-BE49-F238E27FC236}">
                  <a16:creationId xmlns:a16="http://schemas.microsoft.com/office/drawing/2014/main" id="{1A39039C-5077-434A-BCC1-C0698D071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719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Line 30">
              <a:extLst>
                <a:ext uri="{FF2B5EF4-FFF2-40B4-BE49-F238E27FC236}">
                  <a16:creationId xmlns:a16="http://schemas.microsoft.com/office/drawing/2014/main" id="{A8326071-4043-4CEC-BEC4-6DCE90B11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722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31">
              <a:extLst>
                <a:ext uri="{FF2B5EF4-FFF2-40B4-BE49-F238E27FC236}">
                  <a16:creationId xmlns:a16="http://schemas.microsoft.com/office/drawing/2014/main" id="{2BC69023-08B8-47C0-9201-DA56D5CB1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377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32">
              <a:extLst>
                <a:ext uri="{FF2B5EF4-FFF2-40B4-BE49-F238E27FC236}">
                  <a16:creationId xmlns:a16="http://schemas.microsoft.com/office/drawing/2014/main" id="{CD8BE67A-A5BA-46F5-97CD-29D2C2B36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380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33">
              <a:extLst>
                <a:ext uri="{FF2B5EF4-FFF2-40B4-BE49-F238E27FC236}">
                  <a16:creationId xmlns:a16="http://schemas.microsoft.com/office/drawing/2014/main" id="{1736CD39-2E4F-412D-8570-21C28716D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382"/>
              <a:ext cx="538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34">
              <a:extLst>
                <a:ext uri="{FF2B5EF4-FFF2-40B4-BE49-F238E27FC236}">
                  <a16:creationId xmlns:a16="http://schemas.microsoft.com/office/drawing/2014/main" id="{516E6127-F830-45FF-9937-E86180DCB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6" y="3386"/>
              <a:ext cx="573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Rectangle 35">
              <a:extLst>
                <a:ext uri="{FF2B5EF4-FFF2-40B4-BE49-F238E27FC236}">
                  <a16:creationId xmlns:a16="http://schemas.microsoft.com/office/drawing/2014/main" id="{96DF0A06-B069-43DB-A05C-092AB96FF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7" y="3268"/>
              <a:ext cx="3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0" name="Freeform 36">
              <a:extLst>
                <a:ext uri="{FF2B5EF4-FFF2-40B4-BE49-F238E27FC236}">
                  <a16:creationId xmlns:a16="http://schemas.microsoft.com/office/drawing/2014/main" id="{C8811866-B3B1-40FF-8925-4B9391520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6" y="3352"/>
              <a:ext cx="46" cy="61"/>
            </a:xfrm>
            <a:custGeom>
              <a:avLst/>
              <a:gdLst>
                <a:gd name="T0" fmla="*/ 0 w 46"/>
                <a:gd name="T1" fmla="*/ 0 h 61"/>
                <a:gd name="T2" fmla="*/ 46 w 46"/>
                <a:gd name="T3" fmla="*/ 30 h 61"/>
                <a:gd name="T4" fmla="*/ 0 w 46"/>
                <a:gd name="T5" fmla="*/ 61 h 61"/>
                <a:gd name="T6" fmla="*/ 0 w 46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61"/>
                <a:gd name="T14" fmla="*/ 46 w 46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61">
                  <a:moveTo>
                    <a:pt x="0" y="0"/>
                  </a:moveTo>
                  <a:lnTo>
                    <a:pt x="46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Rectangle 37">
              <a:extLst>
                <a:ext uri="{FF2B5EF4-FFF2-40B4-BE49-F238E27FC236}">
                  <a16:creationId xmlns:a16="http://schemas.microsoft.com/office/drawing/2014/main" id="{82602343-0F06-48F9-AC10-A3E95904D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521"/>
              <a:ext cx="5392" cy="1723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2" name="Line 38">
              <a:extLst>
                <a:ext uri="{FF2B5EF4-FFF2-40B4-BE49-F238E27FC236}">
                  <a16:creationId xmlns:a16="http://schemas.microsoft.com/office/drawing/2014/main" id="{EE994B50-5127-41E2-B7DB-BFB2B91A9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360"/>
              <a:ext cx="1" cy="4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Rectangle 39">
              <a:extLst>
                <a:ext uri="{FF2B5EF4-FFF2-40B4-BE49-F238E27FC236}">
                  <a16:creationId xmlns:a16="http://schemas.microsoft.com/office/drawing/2014/main" id="{360C4FCE-6245-43BF-BA20-7D33D277E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" y="3408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64" name="Line 40">
              <a:extLst>
                <a:ext uri="{FF2B5EF4-FFF2-40B4-BE49-F238E27FC236}">
                  <a16:creationId xmlns:a16="http://schemas.microsoft.com/office/drawing/2014/main" id="{FF96E39C-B1AC-400A-A12F-D20E2F876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0" y="3360"/>
              <a:ext cx="1" cy="4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Rectangle 41">
              <a:extLst>
                <a:ext uri="{FF2B5EF4-FFF2-40B4-BE49-F238E27FC236}">
                  <a16:creationId xmlns:a16="http://schemas.microsoft.com/office/drawing/2014/main" id="{D36D00C4-7771-4CB0-9877-49F282C6D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9" y="3408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66" name="Rectangle 42">
              <a:extLst>
                <a:ext uri="{FF2B5EF4-FFF2-40B4-BE49-F238E27FC236}">
                  <a16:creationId xmlns:a16="http://schemas.microsoft.com/office/drawing/2014/main" id="{CAF2DEB2-C470-4E84-A552-8FDD1F0FF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4007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7" name="Line 43">
              <a:extLst>
                <a:ext uri="{FF2B5EF4-FFF2-40B4-BE49-F238E27FC236}">
                  <a16:creationId xmlns:a16="http://schemas.microsoft.com/office/drawing/2014/main" id="{E01C4E7D-4D5F-4AAD-B21D-11C8813FF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" y="4043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Rectangle 44">
              <a:extLst>
                <a:ext uri="{FF2B5EF4-FFF2-40B4-BE49-F238E27FC236}">
                  <a16:creationId xmlns:a16="http://schemas.microsoft.com/office/drawing/2014/main" id="{674225A3-57E9-4887-9F2C-CA76C2378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3675"/>
              <a:ext cx="17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9" name="Line 45">
              <a:extLst>
                <a:ext uri="{FF2B5EF4-FFF2-40B4-BE49-F238E27FC236}">
                  <a16:creationId xmlns:a16="http://schemas.microsoft.com/office/drawing/2014/main" id="{1AAEA2FA-99E1-4A35-B516-947293E95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" y="3712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Rectangle 46">
              <a:extLst>
                <a:ext uri="{FF2B5EF4-FFF2-40B4-BE49-F238E27FC236}">
                  <a16:creationId xmlns:a16="http://schemas.microsoft.com/office/drawing/2014/main" id="{3352DA39-E4CE-4340-9215-3764E097F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3017"/>
              <a:ext cx="13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1" name="Line 47">
              <a:extLst>
                <a:ext uri="{FF2B5EF4-FFF2-40B4-BE49-F238E27FC236}">
                  <a16:creationId xmlns:a16="http://schemas.microsoft.com/office/drawing/2014/main" id="{CB99AB54-52C5-4146-8DF0-ADCFC126D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" y="3053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Rectangle 48">
              <a:extLst>
                <a:ext uri="{FF2B5EF4-FFF2-40B4-BE49-F238E27FC236}">
                  <a16:creationId xmlns:a16="http://schemas.microsoft.com/office/drawing/2014/main" id="{5BF36A6C-45A9-4AD4-850B-E157B02E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268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3" name="Line 49">
              <a:extLst>
                <a:ext uri="{FF2B5EF4-FFF2-40B4-BE49-F238E27FC236}">
                  <a16:creationId xmlns:a16="http://schemas.microsoft.com/office/drawing/2014/main" id="{4714E5DA-6B42-44BA-9863-EAA38AA62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" y="2722"/>
              <a:ext cx="7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Rectangle 52">
              <a:extLst>
                <a:ext uri="{FF2B5EF4-FFF2-40B4-BE49-F238E27FC236}">
                  <a16:creationId xmlns:a16="http://schemas.microsoft.com/office/drawing/2014/main" id="{00C279D0-8DEF-4344-B8B0-23AD19228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521"/>
              <a:ext cx="5392" cy="1723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5" name="Rectangle 39">
              <a:extLst>
                <a:ext uri="{FF2B5EF4-FFF2-40B4-BE49-F238E27FC236}">
                  <a16:creationId xmlns:a16="http://schemas.microsoft.com/office/drawing/2014/main" id="{AEA22224-B900-41F6-81F5-BC0843365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340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1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76" name="Rectangle 39">
              <a:extLst>
                <a:ext uri="{FF2B5EF4-FFF2-40B4-BE49-F238E27FC236}">
                  <a16:creationId xmlns:a16="http://schemas.microsoft.com/office/drawing/2014/main" id="{B9765C89-DB68-4F7E-A4EA-04C8DC611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383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77" name="Rectangle 39">
              <a:extLst>
                <a:ext uri="{FF2B5EF4-FFF2-40B4-BE49-F238E27FC236}">
                  <a16:creationId xmlns:a16="http://schemas.microsoft.com/office/drawing/2014/main" id="{AB23BA40-226E-4864-887E-8EBDD3263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339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78" name="Rectangle 39">
              <a:extLst>
                <a:ext uri="{FF2B5EF4-FFF2-40B4-BE49-F238E27FC236}">
                  <a16:creationId xmlns:a16="http://schemas.microsoft.com/office/drawing/2014/main" id="{17456B9C-5BB1-4C4C-8948-BAB135674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339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</a:t>
              </a:r>
            </a:p>
          </p:txBody>
        </p:sp>
        <p:sp>
          <p:nvSpPr>
            <p:cNvPr id="13379" name="Rectangle 39">
              <a:extLst>
                <a:ext uri="{FF2B5EF4-FFF2-40B4-BE49-F238E27FC236}">
                  <a16:creationId xmlns:a16="http://schemas.microsoft.com/office/drawing/2014/main" id="{2CEE6733-7CAA-4A9B-9587-1CFEFDF0D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3375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5</a:t>
              </a:r>
            </a:p>
          </p:txBody>
        </p:sp>
        <p:sp>
          <p:nvSpPr>
            <p:cNvPr id="13380" name="Rectangle 39">
              <a:extLst>
                <a:ext uri="{FF2B5EF4-FFF2-40B4-BE49-F238E27FC236}">
                  <a16:creationId xmlns:a16="http://schemas.microsoft.com/office/drawing/2014/main" id="{54B6D123-30E5-4CAE-8D48-D0BD1EE0A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375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6</a:t>
              </a:r>
            </a:p>
          </p:txBody>
        </p:sp>
        <p:sp>
          <p:nvSpPr>
            <p:cNvPr id="13381" name="Line 14">
              <a:extLst>
                <a:ext uri="{FF2B5EF4-FFF2-40B4-BE49-F238E27FC236}">
                  <a16:creationId xmlns:a16="http://schemas.microsoft.com/office/drawing/2014/main" id="{ECB47FEA-E6E4-43BD-9350-42B7AA3ACF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4" y="2520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14">
              <a:extLst>
                <a:ext uri="{FF2B5EF4-FFF2-40B4-BE49-F238E27FC236}">
                  <a16:creationId xmlns:a16="http://schemas.microsoft.com/office/drawing/2014/main" id="{32F02F6B-D99A-40AE-A68C-5F0A085B3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8" y="2519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14">
              <a:extLst>
                <a:ext uri="{FF2B5EF4-FFF2-40B4-BE49-F238E27FC236}">
                  <a16:creationId xmlns:a16="http://schemas.microsoft.com/office/drawing/2014/main" id="{7F4F62F6-6EBF-470C-AF22-7BB26FD71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2" y="2525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14">
              <a:extLst>
                <a:ext uri="{FF2B5EF4-FFF2-40B4-BE49-F238E27FC236}">
                  <a16:creationId xmlns:a16="http://schemas.microsoft.com/office/drawing/2014/main" id="{9C1A3270-057C-40B5-BE5B-32CDBB33A3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6" y="2525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14">
              <a:extLst>
                <a:ext uri="{FF2B5EF4-FFF2-40B4-BE49-F238E27FC236}">
                  <a16:creationId xmlns:a16="http://schemas.microsoft.com/office/drawing/2014/main" id="{477F5936-6E9D-4F3D-BDDF-3259DFBFF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0" y="2516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14">
              <a:extLst>
                <a:ext uri="{FF2B5EF4-FFF2-40B4-BE49-F238E27FC236}">
                  <a16:creationId xmlns:a16="http://schemas.microsoft.com/office/drawing/2014/main" id="{B293E8AD-4C3E-4B29-8CE3-D65C4A4D62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4" y="2522"/>
              <a:ext cx="1" cy="17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Line 34">
              <a:extLst>
                <a:ext uri="{FF2B5EF4-FFF2-40B4-BE49-F238E27FC236}">
                  <a16:creationId xmlns:a16="http://schemas.microsoft.com/office/drawing/2014/main" id="{077236A8-C8C2-47F1-AB23-917B197D8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" y="2503"/>
              <a:ext cx="0" cy="17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Freeform 51">
            <a:extLst>
              <a:ext uri="{FF2B5EF4-FFF2-40B4-BE49-F238E27FC236}">
                <a16:creationId xmlns:a16="http://schemas.microsoft.com/office/drawing/2014/main" id="{2DB50DE1-C57A-4542-ACFB-B446AC5B786F}"/>
              </a:ext>
            </a:extLst>
          </p:cNvPr>
          <p:cNvSpPr>
            <a:spLocks/>
          </p:cNvSpPr>
          <p:nvPr/>
        </p:nvSpPr>
        <p:spPr bwMode="auto">
          <a:xfrm>
            <a:off x="1751013" y="4321175"/>
            <a:ext cx="8553450" cy="2097088"/>
          </a:xfrm>
          <a:custGeom>
            <a:avLst/>
            <a:gdLst>
              <a:gd name="T0" fmla="*/ 2147483646 w 1277"/>
              <a:gd name="T1" fmla="*/ 2147483646 h 474"/>
              <a:gd name="T2" fmla="*/ 2147483646 w 1277"/>
              <a:gd name="T3" fmla="*/ 2147483646 h 474"/>
              <a:gd name="T4" fmla="*/ 2147483646 w 1277"/>
              <a:gd name="T5" fmla="*/ 2147483646 h 474"/>
              <a:gd name="T6" fmla="*/ 2147483646 w 1277"/>
              <a:gd name="T7" fmla="*/ 2147483646 h 474"/>
              <a:gd name="T8" fmla="*/ 2147483646 w 1277"/>
              <a:gd name="T9" fmla="*/ 2147483646 h 474"/>
              <a:gd name="T10" fmla="*/ 2147483646 w 1277"/>
              <a:gd name="T11" fmla="*/ 2147483646 h 474"/>
              <a:gd name="T12" fmla="*/ 2147483646 w 1277"/>
              <a:gd name="T13" fmla="*/ 2147483646 h 474"/>
              <a:gd name="T14" fmla="*/ 2147483646 w 1277"/>
              <a:gd name="T15" fmla="*/ 2147483646 h 474"/>
              <a:gd name="T16" fmla="*/ 2147483646 w 1277"/>
              <a:gd name="T17" fmla="*/ 2147483646 h 474"/>
              <a:gd name="T18" fmla="*/ 2147483646 w 1277"/>
              <a:gd name="T19" fmla="*/ 2147483646 h 474"/>
              <a:gd name="T20" fmla="*/ 2147483646 w 1277"/>
              <a:gd name="T21" fmla="*/ 2147483646 h 474"/>
              <a:gd name="T22" fmla="*/ 2147483646 w 1277"/>
              <a:gd name="T23" fmla="*/ 2147483646 h 474"/>
              <a:gd name="T24" fmla="*/ 2147483646 w 1277"/>
              <a:gd name="T25" fmla="*/ 2147483646 h 474"/>
              <a:gd name="T26" fmla="*/ 2147483646 w 1277"/>
              <a:gd name="T27" fmla="*/ 0 h 474"/>
              <a:gd name="T28" fmla="*/ 2147483646 w 1277"/>
              <a:gd name="T29" fmla="*/ 2147483646 h 474"/>
              <a:gd name="T30" fmla="*/ 2147483646 w 1277"/>
              <a:gd name="T31" fmla="*/ 2147483646 h 474"/>
              <a:gd name="T32" fmla="*/ 2147483646 w 1277"/>
              <a:gd name="T33" fmla="*/ 2147483646 h 474"/>
              <a:gd name="T34" fmla="*/ 2147483646 w 1277"/>
              <a:gd name="T35" fmla="*/ 2147483646 h 474"/>
              <a:gd name="T36" fmla="*/ 2147483646 w 1277"/>
              <a:gd name="T37" fmla="*/ 2147483646 h 474"/>
              <a:gd name="T38" fmla="*/ 2147483646 w 1277"/>
              <a:gd name="T39" fmla="*/ 2147483646 h 474"/>
              <a:gd name="T40" fmla="*/ 2147483646 w 1277"/>
              <a:gd name="T41" fmla="*/ 2147483646 h 474"/>
              <a:gd name="T42" fmla="*/ 2147483646 w 1277"/>
              <a:gd name="T43" fmla="*/ 2147483646 h 474"/>
              <a:gd name="T44" fmla="*/ 2147483646 w 1277"/>
              <a:gd name="T45" fmla="*/ 2147483646 h 474"/>
              <a:gd name="T46" fmla="*/ 2147483646 w 1277"/>
              <a:gd name="T47" fmla="*/ 2147483646 h 474"/>
              <a:gd name="T48" fmla="*/ 2147483646 w 1277"/>
              <a:gd name="T49" fmla="*/ 2147483646 h 474"/>
              <a:gd name="T50" fmla="*/ 2147483646 w 1277"/>
              <a:gd name="T51" fmla="*/ 2147483646 h 474"/>
              <a:gd name="T52" fmla="*/ 2147483646 w 1277"/>
              <a:gd name="T53" fmla="*/ 2147483646 h 474"/>
              <a:gd name="T54" fmla="*/ 2147483646 w 1277"/>
              <a:gd name="T55" fmla="*/ 2147483646 h 474"/>
              <a:gd name="T56" fmla="*/ 2147483646 w 1277"/>
              <a:gd name="T57" fmla="*/ 2147483646 h 474"/>
              <a:gd name="T58" fmla="*/ 2147483646 w 1277"/>
              <a:gd name="T59" fmla="*/ 2147483646 h 474"/>
              <a:gd name="T60" fmla="*/ 2147483646 w 1277"/>
              <a:gd name="T61" fmla="*/ 2147483646 h 474"/>
              <a:gd name="T62" fmla="*/ 2147483646 w 1277"/>
              <a:gd name="T63" fmla="*/ 2147483646 h 474"/>
              <a:gd name="T64" fmla="*/ 2147483646 w 1277"/>
              <a:gd name="T65" fmla="*/ 2147483646 h 474"/>
              <a:gd name="T66" fmla="*/ 2147483646 w 1277"/>
              <a:gd name="T67" fmla="*/ 2147483646 h 474"/>
              <a:gd name="T68" fmla="*/ 2147483646 w 1277"/>
              <a:gd name="T69" fmla="*/ 2147483646 h 474"/>
              <a:gd name="T70" fmla="*/ 2147483646 w 1277"/>
              <a:gd name="T71" fmla="*/ 2147483646 h 474"/>
              <a:gd name="T72" fmla="*/ 2147483646 w 1277"/>
              <a:gd name="T73" fmla="*/ 2147483646 h 474"/>
              <a:gd name="T74" fmla="*/ 2147483646 w 1277"/>
              <a:gd name="T75" fmla="*/ 2147483646 h 474"/>
              <a:gd name="T76" fmla="*/ 2147483646 w 1277"/>
              <a:gd name="T77" fmla="*/ 2147483646 h 474"/>
              <a:gd name="T78" fmla="*/ 2147483646 w 1277"/>
              <a:gd name="T79" fmla="*/ 2147483646 h 474"/>
              <a:gd name="T80" fmla="*/ 2147483646 w 1277"/>
              <a:gd name="T81" fmla="*/ 2147483646 h 474"/>
              <a:gd name="T82" fmla="*/ 2147483646 w 1277"/>
              <a:gd name="T83" fmla="*/ 2147483646 h 474"/>
              <a:gd name="T84" fmla="*/ 2147483646 w 1277"/>
              <a:gd name="T85" fmla="*/ 2147483646 h 474"/>
              <a:gd name="T86" fmla="*/ 2147483646 w 1277"/>
              <a:gd name="T87" fmla="*/ 2147483646 h 474"/>
              <a:gd name="T88" fmla="*/ 2147483646 w 1277"/>
              <a:gd name="T89" fmla="*/ 2147483646 h 474"/>
              <a:gd name="T90" fmla="*/ 2147483646 w 1277"/>
              <a:gd name="T91" fmla="*/ 2147483646 h 474"/>
              <a:gd name="T92" fmla="*/ 2147483646 w 1277"/>
              <a:gd name="T93" fmla="*/ 2147483646 h 474"/>
              <a:gd name="T94" fmla="*/ 2147483646 w 1277"/>
              <a:gd name="T95" fmla="*/ 2147483646 h 474"/>
              <a:gd name="T96" fmla="*/ 2147483646 w 1277"/>
              <a:gd name="T97" fmla="*/ 2147483646 h 474"/>
              <a:gd name="T98" fmla="*/ 2147483646 w 1277"/>
              <a:gd name="T99" fmla="*/ 2147483646 h 474"/>
              <a:gd name="T100" fmla="*/ 2147483646 w 1277"/>
              <a:gd name="T101" fmla="*/ 2147483646 h 474"/>
              <a:gd name="T102" fmla="*/ 2147483646 w 1277"/>
              <a:gd name="T103" fmla="*/ 2147483646 h 474"/>
              <a:gd name="T104" fmla="*/ 2147483646 w 1277"/>
              <a:gd name="T105" fmla="*/ 2147483646 h 474"/>
              <a:gd name="T106" fmla="*/ 2147483646 w 1277"/>
              <a:gd name="T107" fmla="*/ 2147483646 h 474"/>
              <a:gd name="T108" fmla="*/ 2147483646 w 1277"/>
              <a:gd name="T109" fmla="*/ 2147483646 h 474"/>
              <a:gd name="T110" fmla="*/ 2147483646 w 1277"/>
              <a:gd name="T111" fmla="*/ 2147483646 h 474"/>
              <a:gd name="T112" fmla="*/ 2147483646 w 1277"/>
              <a:gd name="T113" fmla="*/ 2147483646 h 474"/>
              <a:gd name="T114" fmla="*/ 2147483646 w 1277"/>
              <a:gd name="T115" fmla="*/ 2147483646 h 47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74"/>
              <a:gd name="T176" fmla="*/ 1277 w 1277"/>
              <a:gd name="T177" fmla="*/ 474 h 47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74">
                <a:moveTo>
                  <a:pt x="0" y="237"/>
                </a:moveTo>
                <a:lnTo>
                  <a:pt x="2" y="235"/>
                </a:lnTo>
                <a:lnTo>
                  <a:pt x="4" y="232"/>
                </a:lnTo>
                <a:lnTo>
                  <a:pt x="6" y="230"/>
                </a:lnTo>
                <a:lnTo>
                  <a:pt x="8" y="227"/>
                </a:lnTo>
                <a:lnTo>
                  <a:pt x="10" y="225"/>
                </a:lnTo>
                <a:lnTo>
                  <a:pt x="12" y="223"/>
                </a:lnTo>
                <a:lnTo>
                  <a:pt x="14" y="220"/>
                </a:lnTo>
                <a:lnTo>
                  <a:pt x="16" y="218"/>
                </a:lnTo>
                <a:lnTo>
                  <a:pt x="18" y="216"/>
                </a:lnTo>
                <a:lnTo>
                  <a:pt x="20" y="213"/>
                </a:lnTo>
                <a:lnTo>
                  <a:pt x="22" y="211"/>
                </a:lnTo>
                <a:lnTo>
                  <a:pt x="24" y="209"/>
                </a:lnTo>
                <a:lnTo>
                  <a:pt x="26" y="206"/>
                </a:lnTo>
                <a:lnTo>
                  <a:pt x="28" y="204"/>
                </a:lnTo>
                <a:lnTo>
                  <a:pt x="30" y="201"/>
                </a:lnTo>
                <a:lnTo>
                  <a:pt x="32" y="199"/>
                </a:lnTo>
                <a:lnTo>
                  <a:pt x="34" y="197"/>
                </a:lnTo>
                <a:lnTo>
                  <a:pt x="36" y="194"/>
                </a:lnTo>
                <a:lnTo>
                  <a:pt x="38" y="192"/>
                </a:lnTo>
                <a:lnTo>
                  <a:pt x="40" y="190"/>
                </a:lnTo>
                <a:lnTo>
                  <a:pt x="42" y="187"/>
                </a:lnTo>
                <a:lnTo>
                  <a:pt x="44" y="185"/>
                </a:lnTo>
                <a:lnTo>
                  <a:pt x="46" y="183"/>
                </a:lnTo>
                <a:lnTo>
                  <a:pt x="48" y="181"/>
                </a:lnTo>
                <a:lnTo>
                  <a:pt x="50" y="178"/>
                </a:lnTo>
                <a:lnTo>
                  <a:pt x="52" y="176"/>
                </a:lnTo>
                <a:lnTo>
                  <a:pt x="54" y="174"/>
                </a:lnTo>
                <a:lnTo>
                  <a:pt x="56" y="171"/>
                </a:lnTo>
                <a:lnTo>
                  <a:pt x="58" y="169"/>
                </a:lnTo>
                <a:lnTo>
                  <a:pt x="60" y="167"/>
                </a:lnTo>
                <a:lnTo>
                  <a:pt x="62" y="165"/>
                </a:lnTo>
                <a:lnTo>
                  <a:pt x="64" y="162"/>
                </a:lnTo>
                <a:lnTo>
                  <a:pt x="66" y="160"/>
                </a:lnTo>
                <a:lnTo>
                  <a:pt x="68" y="158"/>
                </a:lnTo>
                <a:lnTo>
                  <a:pt x="70" y="156"/>
                </a:lnTo>
                <a:lnTo>
                  <a:pt x="72" y="153"/>
                </a:lnTo>
                <a:lnTo>
                  <a:pt x="74" y="151"/>
                </a:lnTo>
                <a:lnTo>
                  <a:pt x="76" y="149"/>
                </a:lnTo>
                <a:lnTo>
                  <a:pt x="78" y="147"/>
                </a:lnTo>
                <a:lnTo>
                  <a:pt x="80" y="144"/>
                </a:lnTo>
                <a:lnTo>
                  <a:pt x="82" y="142"/>
                </a:lnTo>
                <a:lnTo>
                  <a:pt x="84" y="140"/>
                </a:lnTo>
                <a:lnTo>
                  <a:pt x="86" y="138"/>
                </a:lnTo>
                <a:lnTo>
                  <a:pt x="88" y="136"/>
                </a:lnTo>
                <a:lnTo>
                  <a:pt x="90" y="134"/>
                </a:lnTo>
                <a:lnTo>
                  <a:pt x="92" y="132"/>
                </a:lnTo>
                <a:lnTo>
                  <a:pt x="94" y="129"/>
                </a:lnTo>
                <a:lnTo>
                  <a:pt x="96" y="127"/>
                </a:lnTo>
                <a:lnTo>
                  <a:pt x="98" y="125"/>
                </a:lnTo>
                <a:lnTo>
                  <a:pt x="100" y="123"/>
                </a:lnTo>
                <a:lnTo>
                  <a:pt x="102" y="121"/>
                </a:lnTo>
                <a:lnTo>
                  <a:pt x="104" y="119"/>
                </a:lnTo>
                <a:lnTo>
                  <a:pt x="106" y="117"/>
                </a:lnTo>
                <a:lnTo>
                  <a:pt x="108" y="115"/>
                </a:lnTo>
                <a:lnTo>
                  <a:pt x="110" y="113"/>
                </a:lnTo>
                <a:lnTo>
                  <a:pt x="112" y="111"/>
                </a:lnTo>
                <a:lnTo>
                  <a:pt x="114" y="109"/>
                </a:lnTo>
                <a:lnTo>
                  <a:pt x="116" y="107"/>
                </a:lnTo>
                <a:lnTo>
                  <a:pt x="118" y="105"/>
                </a:lnTo>
                <a:lnTo>
                  <a:pt x="120" y="103"/>
                </a:lnTo>
                <a:lnTo>
                  <a:pt x="122" y="101"/>
                </a:lnTo>
                <a:lnTo>
                  <a:pt x="124" y="99"/>
                </a:lnTo>
                <a:lnTo>
                  <a:pt x="126" y="97"/>
                </a:lnTo>
                <a:lnTo>
                  <a:pt x="128" y="95"/>
                </a:lnTo>
                <a:lnTo>
                  <a:pt x="130" y="93"/>
                </a:lnTo>
                <a:lnTo>
                  <a:pt x="132" y="91"/>
                </a:lnTo>
                <a:lnTo>
                  <a:pt x="134" y="89"/>
                </a:lnTo>
                <a:lnTo>
                  <a:pt x="136" y="88"/>
                </a:lnTo>
                <a:lnTo>
                  <a:pt x="138" y="86"/>
                </a:lnTo>
                <a:lnTo>
                  <a:pt x="140" y="84"/>
                </a:lnTo>
                <a:lnTo>
                  <a:pt x="142" y="82"/>
                </a:lnTo>
                <a:lnTo>
                  <a:pt x="144" y="80"/>
                </a:lnTo>
                <a:lnTo>
                  <a:pt x="146" y="79"/>
                </a:lnTo>
                <a:lnTo>
                  <a:pt x="148" y="77"/>
                </a:lnTo>
                <a:lnTo>
                  <a:pt x="150" y="75"/>
                </a:lnTo>
                <a:lnTo>
                  <a:pt x="152" y="73"/>
                </a:lnTo>
                <a:lnTo>
                  <a:pt x="154" y="72"/>
                </a:lnTo>
                <a:lnTo>
                  <a:pt x="156" y="70"/>
                </a:lnTo>
                <a:lnTo>
                  <a:pt x="158" y="68"/>
                </a:lnTo>
                <a:lnTo>
                  <a:pt x="160" y="67"/>
                </a:lnTo>
                <a:lnTo>
                  <a:pt x="162" y="65"/>
                </a:lnTo>
                <a:lnTo>
                  <a:pt x="164" y="63"/>
                </a:lnTo>
                <a:lnTo>
                  <a:pt x="166" y="62"/>
                </a:lnTo>
                <a:lnTo>
                  <a:pt x="168" y="60"/>
                </a:lnTo>
                <a:lnTo>
                  <a:pt x="170" y="59"/>
                </a:lnTo>
                <a:lnTo>
                  <a:pt x="172" y="57"/>
                </a:lnTo>
                <a:lnTo>
                  <a:pt x="174" y="55"/>
                </a:lnTo>
                <a:lnTo>
                  <a:pt x="176" y="54"/>
                </a:lnTo>
                <a:lnTo>
                  <a:pt x="178" y="52"/>
                </a:lnTo>
                <a:lnTo>
                  <a:pt x="180" y="51"/>
                </a:lnTo>
                <a:lnTo>
                  <a:pt x="182" y="50"/>
                </a:lnTo>
                <a:lnTo>
                  <a:pt x="184" y="48"/>
                </a:lnTo>
                <a:lnTo>
                  <a:pt x="186" y="47"/>
                </a:lnTo>
                <a:lnTo>
                  <a:pt x="188" y="45"/>
                </a:lnTo>
                <a:lnTo>
                  <a:pt x="190" y="44"/>
                </a:lnTo>
                <a:lnTo>
                  <a:pt x="192" y="43"/>
                </a:lnTo>
                <a:lnTo>
                  <a:pt x="194" y="41"/>
                </a:lnTo>
                <a:lnTo>
                  <a:pt x="196" y="40"/>
                </a:lnTo>
                <a:lnTo>
                  <a:pt x="198" y="39"/>
                </a:lnTo>
                <a:lnTo>
                  <a:pt x="200" y="37"/>
                </a:lnTo>
                <a:lnTo>
                  <a:pt x="202" y="36"/>
                </a:lnTo>
                <a:lnTo>
                  <a:pt x="204" y="35"/>
                </a:lnTo>
                <a:lnTo>
                  <a:pt x="206" y="33"/>
                </a:lnTo>
                <a:lnTo>
                  <a:pt x="208" y="32"/>
                </a:lnTo>
                <a:lnTo>
                  <a:pt x="210" y="31"/>
                </a:lnTo>
                <a:lnTo>
                  <a:pt x="212" y="30"/>
                </a:lnTo>
                <a:lnTo>
                  <a:pt x="214" y="29"/>
                </a:lnTo>
                <a:lnTo>
                  <a:pt x="216" y="28"/>
                </a:lnTo>
                <a:lnTo>
                  <a:pt x="218" y="27"/>
                </a:lnTo>
                <a:lnTo>
                  <a:pt x="220" y="25"/>
                </a:lnTo>
                <a:lnTo>
                  <a:pt x="222" y="24"/>
                </a:lnTo>
                <a:lnTo>
                  <a:pt x="224" y="23"/>
                </a:lnTo>
                <a:lnTo>
                  <a:pt x="226" y="22"/>
                </a:lnTo>
                <a:lnTo>
                  <a:pt x="228" y="21"/>
                </a:lnTo>
                <a:lnTo>
                  <a:pt x="230" y="20"/>
                </a:lnTo>
                <a:lnTo>
                  <a:pt x="232" y="19"/>
                </a:lnTo>
                <a:lnTo>
                  <a:pt x="234" y="19"/>
                </a:lnTo>
                <a:lnTo>
                  <a:pt x="236" y="18"/>
                </a:lnTo>
                <a:lnTo>
                  <a:pt x="238" y="17"/>
                </a:lnTo>
                <a:lnTo>
                  <a:pt x="240" y="16"/>
                </a:lnTo>
                <a:lnTo>
                  <a:pt x="242" y="15"/>
                </a:lnTo>
                <a:lnTo>
                  <a:pt x="244" y="14"/>
                </a:lnTo>
                <a:lnTo>
                  <a:pt x="246" y="13"/>
                </a:lnTo>
                <a:lnTo>
                  <a:pt x="248" y="13"/>
                </a:lnTo>
                <a:lnTo>
                  <a:pt x="250" y="12"/>
                </a:lnTo>
                <a:lnTo>
                  <a:pt x="252" y="11"/>
                </a:lnTo>
                <a:lnTo>
                  <a:pt x="254" y="10"/>
                </a:lnTo>
                <a:lnTo>
                  <a:pt x="256" y="10"/>
                </a:lnTo>
                <a:lnTo>
                  <a:pt x="258" y="9"/>
                </a:lnTo>
                <a:lnTo>
                  <a:pt x="260" y="8"/>
                </a:lnTo>
                <a:lnTo>
                  <a:pt x="262" y="8"/>
                </a:lnTo>
                <a:lnTo>
                  <a:pt x="264" y="7"/>
                </a:lnTo>
                <a:lnTo>
                  <a:pt x="266" y="7"/>
                </a:lnTo>
                <a:lnTo>
                  <a:pt x="268" y="6"/>
                </a:lnTo>
                <a:lnTo>
                  <a:pt x="270" y="6"/>
                </a:lnTo>
                <a:lnTo>
                  <a:pt x="272" y="5"/>
                </a:lnTo>
                <a:lnTo>
                  <a:pt x="274" y="5"/>
                </a:lnTo>
                <a:lnTo>
                  <a:pt x="276" y="4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3"/>
                </a:lnTo>
                <a:lnTo>
                  <a:pt x="286" y="2"/>
                </a:lnTo>
                <a:lnTo>
                  <a:pt x="288" y="2"/>
                </a:lnTo>
                <a:lnTo>
                  <a:pt x="290" y="2"/>
                </a:lnTo>
                <a:lnTo>
                  <a:pt x="292" y="1"/>
                </a:lnTo>
                <a:lnTo>
                  <a:pt x="294" y="1"/>
                </a:lnTo>
                <a:lnTo>
                  <a:pt x="296" y="1"/>
                </a:lnTo>
                <a:lnTo>
                  <a:pt x="298" y="1"/>
                </a:lnTo>
                <a:lnTo>
                  <a:pt x="300" y="1"/>
                </a:lnTo>
                <a:lnTo>
                  <a:pt x="302" y="0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1"/>
                </a:lnTo>
                <a:lnTo>
                  <a:pt x="328" y="1"/>
                </a:lnTo>
                <a:lnTo>
                  <a:pt x="330" y="1"/>
                </a:lnTo>
                <a:lnTo>
                  <a:pt x="332" y="1"/>
                </a:lnTo>
                <a:lnTo>
                  <a:pt x="334" y="1"/>
                </a:lnTo>
                <a:lnTo>
                  <a:pt x="336" y="2"/>
                </a:lnTo>
                <a:lnTo>
                  <a:pt x="338" y="2"/>
                </a:lnTo>
                <a:lnTo>
                  <a:pt x="340" y="2"/>
                </a:lnTo>
                <a:lnTo>
                  <a:pt x="342" y="3"/>
                </a:lnTo>
                <a:lnTo>
                  <a:pt x="344" y="3"/>
                </a:lnTo>
                <a:lnTo>
                  <a:pt x="346" y="3"/>
                </a:lnTo>
                <a:lnTo>
                  <a:pt x="348" y="4"/>
                </a:lnTo>
                <a:lnTo>
                  <a:pt x="350" y="4"/>
                </a:lnTo>
                <a:lnTo>
                  <a:pt x="352" y="5"/>
                </a:lnTo>
                <a:lnTo>
                  <a:pt x="354" y="5"/>
                </a:lnTo>
                <a:lnTo>
                  <a:pt x="356" y="6"/>
                </a:lnTo>
                <a:lnTo>
                  <a:pt x="358" y="6"/>
                </a:lnTo>
                <a:lnTo>
                  <a:pt x="360" y="7"/>
                </a:lnTo>
                <a:lnTo>
                  <a:pt x="362" y="7"/>
                </a:lnTo>
                <a:lnTo>
                  <a:pt x="364" y="8"/>
                </a:lnTo>
                <a:lnTo>
                  <a:pt x="366" y="8"/>
                </a:lnTo>
                <a:lnTo>
                  <a:pt x="368" y="9"/>
                </a:lnTo>
                <a:lnTo>
                  <a:pt x="370" y="10"/>
                </a:lnTo>
                <a:lnTo>
                  <a:pt x="372" y="10"/>
                </a:lnTo>
                <a:lnTo>
                  <a:pt x="374" y="11"/>
                </a:lnTo>
                <a:lnTo>
                  <a:pt x="376" y="12"/>
                </a:lnTo>
                <a:lnTo>
                  <a:pt x="378" y="12"/>
                </a:lnTo>
                <a:lnTo>
                  <a:pt x="380" y="13"/>
                </a:lnTo>
                <a:lnTo>
                  <a:pt x="382" y="14"/>
                </a:lnTo>
                <a:lnTo>
                  <a:pt x="384" y="15"/>
                </a:lnTo>
                <a:lnTo>
                  <a:pt x="386" y="16"/>
                </a:lnTo>
                <a:lnTo>
                  <a:pt x="388" y="17"/>
                </a:lnTo>
                <a:lnTo>
                  <a:pt x="390" y="17"/>
                </a:lnTo>
                <a:lnTo>
                  <a:pt x="392" y="18"/>
                </a:lnTo>
                <a:lnTo>
                  <a:pt x="394" y="19"/>
                </a:lnTo>
                <a:lnTo>
                  <a:pt x="396" y="20"/>
                </a:lnTo>
                <a:lnTo>
                  <a:pt x="398" y="21"/>
                </a:lnTo>
                <a:lnTo>
                  <a:pt x="400" y="22"/>
                </a:lnTo>
                <a:lnTo>
                  <a:pt x="402" y="23"/>
                </a:lnTo>
                <a:lnTo>
                  <a:pt x="404" y="24"/>
                </a:lnTo>
                <a:lnTo>
                  <a:pt x="406" y="25"/>
                </a:lnTo>
                <a:lnTo>
                  <a:pt x="408" y="26"/>
                </a:lnTo>
                <a:lnTo>
                  <a:pt x="410" y="27"/>
                </a:lnTo>
                <a:lnTo>
                  <a:pt x="412" y="29"/>
                </a:lnTo>
                <a:lnTo>
                  <a:pt x="414" y="30"/>
                </a:lnTo>
                <a:lnTo>
                  <a:pt x="416" y="31"/>
                </a:lnTo>
                <a:lnTo>
                  <a:pt x="418" y="32"/>
                </a:lnTo>
                <a:lnTo>
                  <a:pt x="420" y="33"/>
                </a:lnTo>
                <a:lnTo>
                  <a:pt x="422" y="35"/>
                </a:lnTo>
                <a:lnTo>
                  <a:pt x="424" y="36"/>
                </a:lnTo>
                <a:lnTo>
                  <a:pt x="426" y="37"/>
                </a:lnTo>
                <a:lnTo>
                  <a:pt x="428" y="38"/>
                </a:lnTo>
                <a:lnTo>
                  <a:pt x="430" y="40"/>
                </a:lnTo>
                <a:lnTo>
                  <a:pt x="432" y="41"/>
                </a:lnTo>
                <a:lnTo>
                  <a:pt x="434" y="42"/>
                </a:lnTo>
                <a:lnTo>
                  <a:pt x="436" y="44"/>
                </a:lnTo>
                <a:lnTo>
                  <a:pt x="438" y="45"/>
                </a:lnTo>
                <a:lnTo>
                  <a:pt x="440" y="46"/>
                </a:lnTo>
                <a:lnTo>
                  <a:pt x="442" y="48"/>
                </a:lnTo>
                <a:lnTo>
                  <a:pt x="444" y="49"/>
                </a:lnTo>
                <a:lnTo>
                  <a:pt x="446" y="51"/>
                </a:lnTo>
                <a:lnTo>
                  <a:pt x="448" y="52"/>
                </a:lnTo>
                <a:lnTo>
                  <a:pt x="450" y="54"/>
                </a:lnTo>
                <a:lnTo>
                  <a:pt x="452" y="55"/>
                </a:lnTo>
                <a:lnTo>
                  <a:pt x="454" y="57"/>
                </a:lnTo>
                <a:lnTo>
                  <a:pt x="456" y="58"/>
                </a:lnTo>
                <a:lnTo>
                  <a:pt x="458" y="60"/>
                </a:lnTo>
                <a:lnTo>
                  <a:pt x="460" y="61"/>
                </a:lnTo>
                <a:lnTo>
                  <a:pt x="462" y="63"/>
                </a:lnTo>
                <a:lnTo>
                  <a:pt x="464" y="65"/>
                </a:lnTo>
                <a:lnTo>
                  <a:pt x="466" y="66"/>
                </a:lnTo>
                <a:lnTo>
                  <a:pt x="468" y="68"/>
                </a:lnTo>
                <a:lnTo>
                  <a:pt x="470" y="70"/>
                </a:lnTo>
                <a:lnTo>
                  <a:pt x="472" y="71"/>
                </a:lnTo>
                <a:lnTo>
                  <a:pt x="474" y="73"/>
                </a:lnTo>
                <a:lnTo>
                  <a:pt x="476" y="75"/>
                </a:lnTo>
                <a:lnTo>
                  <a:pt x="478" y="77"/>
                </a:lnTo>
                <a:lnTo>
                  <a:pt x="480" y="78"/>
                </a:lnTo>
                <a:lnTo>
                  <a:pt x="482" y="80"/>
                </a:lnTo>
                <a:lnTo>
                  <a:pt x="484" y="82"/>
                </a:lnTo>
                <a:lnTo>
                  <a:pt x="486" y="84"/>
                </a:lnTo>
                <a:lnTo>
                  <a:pt x="488" y="85"/>
                </a:lnTo>
                <a:lnTo>
                  <a:pt x="490" y="87"/>
                </a:lnTo>
                <a:lnTo>
                  <a:pt x="492" y="89"/>
                </a:lnTo>
                <a:lnTo>
                  <a:pt x="494" y="91"/>
                </a:lnTo>
                <a:lnTo>
                  <a:pt x="496" y="93"/>
                </a:lnTo>
                <a:lnTo>
                  <a:pt x="498" y="95"/>
                </a:lnTo>
                <a:lnTo>
                  <a:pt x="500" y="97"/>
                </a:lnTo>
                <a:lnTo>
                  <a:pt x="502" y="99"/>
                </a:lnTo>
                <a:lnTo>
                  <a:pt x="504" y="101"/>
                </a:lnTo>
                <a:lnTo>
                  <a:pt x="506" y="103"/>
                </a:lnTo>
                <a:lnTo>
                  <a:pt x="508" y="104"/>
                </a:lnTo>
                <a:lnTo>
                  <a:pt x="510" y="106"/>
                </a:lnTo>
                <a:lnTo>
                  <a:pt x="512" y="108"/>
                </a:lnTo>
                <a:lnTo>
                  <a:pt x="514" y="110"/>
                </a:lnTo>
                <a:lnTo>
                  <a:pt x="516" y="112"/>
                </a:lnTo>
                <a:lnTo>
                  <a:pt x="518" y="114"/>
                </a:lnTo>
                <a:lnTo>
                  <a:pt x="520" y="117"/>
                </a:lnTo>
                <a:lnTo>
                  <a:pt x="522" y="119"/>
                </a:lnTo>
                <a:lnTo>
                  <a:pt x="524" y="121"/>
                </a:lnTo>
                <a:lnTo>
                  <a:pt x="526" y="123"/>
                </a:lnTo>
                <a:lnTo>
                  <a:pt x="528" y="125"/>
                </a:lnTo>
                <a:lnTo>
                  <a:pt x="530" y="127"/>
                </a:lnTo>
                <a:lnTo>
                  <a:pt x="532" y="129"/>
                </a:lnTo>
                <a:lnTo>
                  <a:pt x="534" y="131"/>
                </a:lnTo>
                <a:lnTo>
                  <a:pt x="536" y="133"/>
                </a:lnTo>
                <a:lnTo>
                  <a:pt x="538" y="135"/>
                </a:lnTo>
                <a:lnTo>
                  <a:pt x="540" y="138"/>
                </a:lnTo>
                <a:lnTo>
                  <a:pt x="542" y="140"/>
                </a:lnTo>
                <a:lnTo>
                  <a:pt x="544" y="142"/>
                </a:lnTo>
                <a:lnTo>
                  <a:pt x="546" y="144"/>
                </a:lnTo>
                <a:lnTo>
                  <a:pt x="548" y="146"/>
                </a:lnTo>
                <a:lnTo>
                  <a:pt x="550" y="148"/>
                </a:lnTo>
                <a:lnTo>
                  <a:pt x="552" y="151"/>
                </a:lnTo>
                <a:lnTo>
                  <a:pt x="554" y="153"/>
                </a:lnTo>
                <a:lnTo>
                  <a:pt x="556" y="155"/>
                </a:lnTo>
                <a:lnTo>
                  <a:pt x="558" y="157"/>
                </a:lnTo>
                <a:lnTo>
                  <a:pt x="560" y="160"/>
                </a:lnTo>
                <a:lnTo>
                  <a:pt x="562" y="162"/>
                </a:lnTo>
                <a:lnTo>
                  <a:pt x="564" y="164"/>
                </a:lnTo>
                <a:lnTo>
                  <a:pt x="566" y="166"/>
                </a:lnTo>
                <a:lnTo>
                  <a:pt x="568" y="169"/>
                </a:lnTo>
                <a:lnTo>
                  <a:pt x="570" y="171"/>
                </a:lnTo>
                <a:lnTo>
                  <a:pt x="572" y="173"/>
                </a:lnTo>
                <a:lnTo>
                  <a:pt x="574" y="175"/>
                </a:lnTo>
                <a:lnTo>
                  <a:pt x="576" y="178"/>
                </a:lnTo>
                <a:lnTo>
                  <a:pt x="578" y="180"/>
                </a:lnTo>
                <a:lnTo>
                  <a:pt x="580" y="182"/>
                </a:lnTo>
                <a:lnTo>
                  <a:pt x="582" y="185"/>
                </a:lnTo>
                <a:lnTo>
                  <a:pt x="584" y="187"/>
                </a:lnTo>
                <a:lnTo>
                  <a:pt x="586" y="189"/>
                </a:lnTo>
                <a:lnTo>
                  <a:pt x="588" y="192"/>
                </a:lnTo>
                <a:lnTo>
                  <a:pt x="590" y="194"/>
                </a:lnTo>
                <a:lnTo>
                  <a:pt x="592" y="196"/>
                </a:lnTo>
                <a:lnTo>
                  <a:pt x="594" y="199"/>
                </a:lnTo>
                <a:lnTo>
                  <a:pt x="596" y="201"/>
                </a:lnTo>
                <a:lnTo>
                  <a:pt x="598" y="203"/>
                </a:lnTo>
                <a:lnTo>
                  <a:pt x="600" y="206"/>
                </a:lnTo>
                <a:lnTo>
                  <a:pt x="602" y="208"/>
                </a:lnTo>
                <a:lnTo>
                  <a:pt x="604" y="210"/>
                </a:lnTo>
                <a:lnTo>
                  <a:pt x="606" y="213"/>
                </a:lnTo>
                <a:lnTo>
                  <a:pt x="608" y="215"/>
                </a:lnTo>
                <a:lnTo>
                  <a:pt x="610" y="218"/>
                </a:lnTo>
                <a:lnTo>
                  <a:pt x="612" y="220"/>
                </a:lnTo>
                <a:lnTo>
                  <a:pt x="614" y="222"/>
                </a:lnTo>
                <a:lnTo>
                  <a:pt x="616" y="225"/>
                </a:lnTo>
                <a:lnTo>
                  <a:pt x="618" y="227"/>
                </a:lnTo>
                <a:lnTo>
                  <a:pt x="620" y="229"/>
                </a:lnTo>
                <a:lnTo>
                  <a:pt x="622" y="232"/>
                </a:lnTo>
                <a:lnTo>
                  <a:pt x="624" y="234"/>
                </a:lnTo>
                <a:lnTo>
                  <a:pt x="626" y="237"/>
                </a:lnTo>
                <a:lnTo>
                  <a:pt x="628" y="239"/>
                </a:lnTo>
                <a:lnTo>
                  <a:pt x="630" y="241"/>
                </a:lnTo>
                <a:lnTo>
                  <a:pt x="632" y="244"/>
                </a:lnTo>
                <a:lnTo>
                  <a:pt x="634" y="246"/>
                </a:lnTo>
                <a:lnTo>
                  <a:pt x="636" y="248"/>
                </a:lnTo>
                <a:lnTo>
                  <a:pt x="638" y="251"/>
                </a:lnTo>
                <a:lnTo>
                  <a:pt x="640" y="253"/>
                </a:lnTo>
                <a:lnTo>
                  <a:pt x="642" y="256"/>
                </a:lnTo>
                <a:lnTo>
                  <a:pt x="644" y="258"/>
                </a:lnTo>
                <a:lnTo>
                  <a:pt x="646" y="260"/>
                </a:lnTo>
                <a:lnTo>
                  <a:pt x="648" y="263"/>
                </a:lnTo>
                <a:lnTo>
                  <a:pt x="650" y="265"/>
                </a:lnTo>
                <a:lnTo>
                  <a:pt x="652" y="267"/>
                </a:lnTo>
                <a:lnTo>
                  <a:pt x="654" y="270"/>
                </a:lnTo>
                <a:lnTo>
                  <a:pt x="656" y="272"/>
                </a:lnTo>
                <a:lnTo>
                  <a:pt x="658" y="274"/>
                </a:lnTo>
                <a:lnTo>
                  <a:pt x="660" y="277"/>
                </a:lnTo>
                <a:lnTo>
                  <a:pt x="662" y="279"/>
                </a:lnTo>
                <a:lnTo>
                  <a:pt x="664" y="281"/>
                </a:lnTo>
                <a:lnTo>
                  <a:pt x="666" y="284"/>
                </a:lnTo>
                <a:lnTo>
                  <a:pt x="668" y="286"/>
                </a:lnTo>
                <a:lnTo>
                  <a:pt x="670" y="288"/>
                </a:lnTo>
                <a:lnTo>
                  <a:pt x="672" y="291"/>
                </a:lnTo>
                <a:lnTo>
                  <a:pt x="674" y="293"/>
                </a:lnTo>
                <a:lnTo>
                  <a:pt x="676" y="295"/>
                </a:lnTo>
                <a:lnTo>
                  <a:pt x="678" y="298"/>
                </a:lnTo>
                <a:lnTo>
                  <a:pt x="680" y="300"/>
                </a:lnTo>
                <a:lnTo>
                  <a:pt x="682" y="302"/>
                </a:lnTo>
                <a:lnTo>
                  <a:pt x="684" y="305"/>
                </a:lnTo>
                <a:lnTo>
                  <a:pt x="686" y="307"/>
                </a:lnTo>
                <a:lnTo>
                  <a:pt x="688" y="309"/>
                </a:lnTo>
                <a:lnTo>
                  <a:pt x="690" y="311"/>
                </a:lnTo>
                <a:lnTo>
                  <a:pt x="692" y="314"/>
                </a:lnTo>
                <a:lnTo>
                  <a:pt x="694" y="316"/>
                </a:lnTo>
                <a:lnTo>
                  <a:pt x="696" y="318"/>
                </a:lnTo>
                <a:lnTo>
                  <a:pt x="698" y="320"/>
                </a:lnTo>
                <a:lnTo>
                  <a:pt x="700" y="323"/>
                </a:lnTo>
                <a:lnTo>
                  <a:pt x="702" y="325"/>
                </a:lnTo>
                <a:lnTo>
                  <a:pt x="704" y="327"/>
                </a:lnTo>
                <a:lnTo>
                  <a:pt x="706" y="329"/>
                </a:lnTo>
                <a:lnTo>
                  <a:pt x="708" y="331"/>
                </a:lnTo>
                <a:lnTo>
                  <a:pt x="710" y="334"/>
                </a:lnTo>
                <a:lnTo>
                  <a:pt x="712" y="336"/>
                </a:lnTo>
                <a:lnTo>
                  <a:pt x="714" y="338"/>
                </a:lnTo>
                <a:lnTo>
                  <a:pt x="716" y="340"/>
                </a:lnTo>
                <a:lnTo>
                  <a:pt x="718" y="342"/>
                </a:lnTo>
                <a:lnTo>
                  <a:pt x="720" y="344"/>
                </a:lnTo>
                <a:lnTo>
                  <a:pt x="722" y="346"/>
                </a:lnTo>
                <a:lnTo>
                  <a:pt x="724" y="348"/>
                </a:lnTo>
                <a:lnTo>
                  <a:pt x="726" y="351"/>
                </a:lnTo>
                <a:lnTo>
                  <a:pt x="728" y="353"/>
                </a:lnTo>
                <a:lnTo>
                  <a:pt x="730" y="355"/>
                </a:lnTo>
                <a:lnTo>
                  <a:pt x="732" y="357"/>
                </a:lnTo>
                <a:lnTo>
                  <a:pt x="734" y="359"/>
                </a:lnTo>
                <a:lnTo>
                  <a:pt x="736" y="361"/>
                </a:lnTo>
                <a:lnTo>
                  <a:pt x="738" y="363"/>
                </a:lnTo>
                <a:lnTo>
                  <a:pt x="740" y="365"/>
                </a:lnTo>
                <a:lnTo>
                  <a:pt x="742" y="367"/>
                </a:lnTo>
                <a:lnTo>
                  <a:pt x="744" y="369"/>
                </a:lnTo>
                <a:lnTo>
                  <a:pt x="746" y="371"/>
                </a:lnTo>
                <a:lnTo>
                  <a:pt x="748" y="373"/>
                </a:lnTo>
                <a:lnTo>
                  <a:pt x="750" y="375"/>
                </a:lnTo>
                <a:lnTo>
                  <a:pt x="752" y="377"/>
                </a:lnTo>
                <a:lnTo>
                  <a:pt x="754" y="379"/>
                </a:lnTo>
                <a:lnTo>
                  <a:pt x="756" y="380"/>
                </a:lnTo>
                <a:lnTo>
                  <a:pt x="758" y="382"/>
                </a:lnTo>
                <a:lnTo>
                  <a:pt x="760" y="384"/>
                </a:lnTo>
                <a:lnTo>
                  <a:pt x="762" y="386"/>
                </a:lnTo>
                <a:lnTo>
                  <a:pt x="764" y="388"/>
                </a:lnTo>
                <a:lnTo>
                  <a:pt x="766" y="390"/>
                </a:lnTo>
                <a:lnTo>
                  <a:pt x="768" y="392"/>
                </a:lnTo>
                <a:lnTo>
                  <a:pt x="770" y="393"/>
                </a:lnTo>
                <a:lnTo>
                  <a:pt x="772" y="395"/>
                </a:lnTo>
                <a:lnTo>
                  <a:pt x="774" y="397"/>
                </a:lnTo>
                <a:lnTo>
                  <a:pt x="776" y="399"/>
                </a:lnTo>
                <a:lnTo>
                  <a:pt x="778" y="400"/>
                </a:lnTo>
                <a:lnTo>
                  <a:pt x="780" y="402"/>
                </a:lnTo>
                <a:lnTo>
                  <a:pt x="782" y="404"/>
                </a:lnTo>
                <a:lnTo>
                  <a:pt x="784" y="405"/>
                </a:lnTo>
                <a:lnTo>
                  <a:pt x="786" y="407"/>
                </a:lnTo>
                <a:lnTo>
                  <a:pt x="788" y="409"/>
                </a:lnTo>
                <a:lnTo>
                  <a:pt x="790" y="410"/>
                </a:lnTo>
                <a:lnTo>
                  <a:pt x="792" y="412"/>
                </a:lnTo>
                <a:lnTo>
                  <a:pt x="794" y="414"/>
                </a:lnTo>
                <a:lnTo>
                  <a:pt x="796" y="415"/>
                </a:lnTo>
                <a:lnTo>
                  <a:pt x="798" y="417"/>
                </a:lnTo>
                <a:lnTo>
                  <a:pt x="800" y="418"/>
                </a:lnTo>
                <a:lnTo>
                  <a:pt x="802" y="420"/>
                </a:lnTo>
                <a:lnTo>
                  <a:pt x="804" y="421"/>
                </a:lnTo>
                <a:lnTo>
                  <a:pt x="806" y="423"/>
                </a:lnTo>
                <a:lnTo>
                  <a:pt x="808" y="424"/>
                </a:lnTo>
                <a:lnTo>
                  <a:pt x="810" y="426"/>
                </a:lnTo>
                <a:lnTo>
                  <a:pt x="812" y="427"/>
                </a:lnTo>
                <a:lnTo>
                  <a:pt x="814" y="428"/>
                </a:lnTo>
                <a:lnTo>
                  <a:pt x="816" y="430"/>
                </a:lnTo>
                <a:lnTo>
                  <a:pt x="818" y="431"/>
                </a:lnTo>
                <a:lnTo>
                  <a:pt x="820" y="433"/>
                </a:lnTo>
                <a:lnTo>
                  <a:pt x="822" y="434"/>
                </a:lnTo>
                <a:lnTo>
                  <a:pt x="824" y="435"/>
                </a:lnTo>
                <a:lnTo>
                  <a:pt x="826" y="437"/>
                </a:lnTo>
                <a:lnTo>
                  <a:pt x="828" y="438"/>
                </a:lnTo>
                <a:lnTo>
                  <a:pt x="830" y="439"/>
                </a:lnTo>
                <a:lnTo>
                  <a:pt x="832" y="440"/>
                </a:lnTo>
                <a:lnTo>
                  <a:pt x="834" y="442"/>
                </a:lnTo>
                <a:lnTo>
                  <a:pt x="836" y="443"/>
                </a:lnTo>
                <a:lnTo>
                  <a:pt x="838" y="444"/>
                </a:lnTo>
                <a:lnTo>
                  <a:pt x="840" y="445"/>
                </a:lnTo>
                <a:lnTo>
                  <a:pt x="842" y="446"/>
                </a:lnTo>
                <a:lnTo>
                  <a:pt x="844" y="447"/>
                </a:lnTo>
                <a:lnTo>
                  <a:pt x="846" y="448"/>
                </a:lnTo>
                <a:lnTo>
                  <a:pt x="848" y="449"/>
                </a:lnTo>
                <a:lnTo>
                  <a:pt x="850" y="450"/>
                </a:lnTo>
                <a:lnTo>
                  <a:pt x="852" y="451"/>
                </a:lnTo>
                <a:lnTo>
                  <a:pt x="854" y="452"/>
                </a:lnTo>
                <a:lnTo>
                  <a:pt x="856" y="453"/>
                </a:lnTo>
                <a:lnTo>
                  <a:pt x="858" y="454"/>
                </a:lnTo>
                <a:lnTo>
                  <a:pt x="860" y="455"/>
                </a:lnTo>
                <a:lnTo>
                  <a:pt x="862" y="456"/>
                </a:lnTo>
                <a:lnTo>
                  <a:pt x="864" y="457"/>
                </a:lnTo>
                <a:lnTo>
                  <a:pt x="866" y="458"/>
                </a:lnTo>
                <a:lnTo>
                  <a:pt x="868" y="459"/>
                </a:lnTo>
                <a:lnTo>
                  <a:pt x="870" y="460"/>
                </a:lnTo>
                <a:lnTo>
                  <a:pt x="872" y="460"/>
                </a:lnTo>
                <a:lnTo>
                  <a:pt x="874" y="461"/>
                </a:lnTo>
                <a:lnTo>
                  <a:pt x="876" y="462"/>
                </a:lnTo>
                <a:lnTo>
                  <a:pt x="878" y="463"/>
                </a:lnTo>
                <a:lnTo>
                  <a:pt x="880" y="463"/>
                </a:lnTo>
                <a:lnTo>
                  <a:pt x="882" y="464"/>
                </a:lnTo>
                <a:lnTo>
                  <a:pt x="884" y="465"/>
                </a:lnTo>
                <a:lnTo>
                  <a:pt x="886" y="465"/>
                </a:lnTo>
                <a:lnTo>
                  <a:pt x="888" y="466"/>
                </a:lnTo>
                <a:lnTo>
                  <a:pt x="890" y="467"/>
                </a:lnTo>
                <a:lnTo>
                  <a:pt x="892" y="467"/>
                </a:lnTo>
                <a:lnTo>
                  <a:pt x="894" y="468"/>
                </a:lnTo>
                <a:lnTo>
                  <a:pt x="896" y="468"/>
                </a:lnTo>
                <a:lnTo>
                  <a:pt x="898" y="469"/>
                </a:lnTo>
                <a:lnTo>
                  <a:pt x="900" y="469"/>
                </a:lnTo>
                <a:lnTo>
                  <a:pt x="902" y="470"/>
                </a:lnTo>
                <a:lnTo>
                  <a:pt x="904" y="470"/>
                </a:lnTo>
                <a:lnTo>
                  <a:pt x="906" y="471"/>
                </a:lnTo>
                <a:lnTo>
                  <a:pt x="908" y="471"/>
                </a:lnTo>
                <a:lnTo>
                  <a:pt x="910" y="471"/>
                </a:lnTo>
                <a:lnTo>
                  <a:pt x="912" y="472"/>
                </a:lnTo>
                <a:lnTo>
                  <a:pt x="914" y="472"/>
                </a:lnTo>
                <a:lnTo>
                  <a:pt x="916" y="472"/>
                </a:lnTo>
                <a:lnTo>
                  <a:pt x="918" y="473"/>
                </a:lnTo>
                <a:lnTo>
                  <a:pt x="920" y="473"/>
                </a:lnTo>
                <a:lnTo>
                  <a:pt x="922" y="473"/>
                </a:lnTo>
                <a:lnTo>
                  <a:pt x="924" y="473"/>
                </a:lnTo>
                <a:lnTo>
                  <a:pt x="926" y="473"/>
                </a:lnTo>
                <a:lnTo>
                  <a:pt x="928" y="474"/>
                </a:lnTo>
                <a:lnTo>
                  <a:pt x="930" y="474"/>
                </a:lnTo>
                <a:lnTo>
                  <a:pt x="932" y="474"/>
                </a:lnTo>
                <a:lnTo>
                  <a:pt x="934" y="474"/>
                </a:lnTo>
                <a:lnTo>
                  <a:pt x="936" y="474"/>
                </a:lnTo>
                <a:lnTo>
                  <a:pt x="938" y="474"/>
                </a:lnTo>
                <a:lnTo>
                  <a:pt x="940" y="474"/>
                </a:lnTo>
                <a:lnTo>
                  <a:pt x="942" y="474"/>
                </a:lnTo>
                <a:lnTo>
                  <a:pt x="944" y="474"/>
                </a:lnTo>
                <a:lnTo>
                  <a:pt x="946" y="474"/>
                </a:lnTo>
                <a:lnTo>
                  <a:pt x="948" y="474"/>
                </a:lnTo>
                <a:lnTo>
                  <a:pt x="950" y="474"/>
                </a:lnTo>
                <a:lnTo>
                  <a:pt x="952" y="473"/>
                </a:lnTo>
                <a:lnTo>
                  <a:pt x="954" y="473"/>
                </a:lnTo>
                <a:lnTo>
                  <a:pt x="956" y="473"/>
                </a:lnTo>
                <a:lnTo>
                  <a:pt x="958" y="473"/>
                </a:lnTo>
                <a:lnTo>
                  <a:pt x="960" y="473"/>
                </a:lnTo>
                <a:lnTo>
                  <a:pt x="962" y="472"/>
                </a:lnTo>
                <a:lnTo>
                  <a:pt x="964" y="472"/>
                </a:lnTo>
                <a:lnTo>
                  <a:pt x="966" y="472"/>
                </a:lnTo>
                <a:lnTo>
                  <a:pt x="968" y="472"/>
                </a:lnTo>
                <a:lnTo>
                  <a:pt x="970" y="471"/>
                </a:lnTo>
                <a:lnTo>
                  <a:pt x="972" y="471"/>
                </a:lnTo>
                <a:lnTo>
                  <a:pt x="974" y="470"/>
                </a:lnTo>
                <a:lnTo>
                  <a:pt x="976" y="470"/>
                </a:lnTo>
                <a:lnTo>
                  <a:pt x="978" y="470"/>
                </a:lnTo>
                <a:lnTo>
                  <a:pt x="980" y="469"/>
                </a:lnTo>
                <a:lnTo>
                  <a:pt x="982" y="469"/>
                </a:lnTo>
                <a:lnTo>
                  <a:pt x="984" y="468"/>
                </a:lnTo>
                <a:lnTo>
                  <a:pt x="986" y="468"/>
                </a:lnTo>
                <a:lnTo>
                  <a:pt x="988" y="467"/>
                </a:lnTo>
                <a:lnTo>
                  <a:pt x="990" y="466"/>
                </a:lnTo>
                <a:lnTo>
                  <a:pt x="992" y="466"/>
                </a:lnTo>
                <a:lnTo>
                  <a:pt x="994" y="465"/>
                </a:lnTo>
                <a:lnTo>
                  <a:pt x="996" y="464"/>
                </a:lnTo>
                <a:lnTo>
                  <a:pt x="998" y="464"/>
                </a:lnTo>
                <a:lnTo>
                  <a:pt x="1000" y="463"/>
                </a:lnTo>
                <a:lnTo>
                  <a:pt x="1002" y="462"/>
                </a:lnTo>
                <a:lnTo>
                  <a:pt x="1004" y="462"/>
                </a:lnTo>
                <a:lnTo>
                  <a:pt x="1006" y="461"/>
                </a:lnTo>
                <a:lnTo>
                  <a:pt x="1008" y="460"/>
                </a:lnTo>
                <a:lnTo>
                  <a:pt x="1010" y="459"/>
                </a:lnTo>
                <a:lnTo>
                  <a:pt x="1012" y="458"/>
                </a:lnTo>
                <a:lnTo>
                  <a:pt x="1014" y="458"/>
                </a:lnTo>
                <a:lnTo>
                  <a:pt x="1016" y="457"/>
                </a:lnTo>
                <a:lnTo>
                  <a:pt x="1018" y="456"/>
                </a:lnTo>
                <a:lnTo>
                  <a:pt x="1020" y="455"/>
                </a:lnTo>
                <a:lnTo>
                  <a:pt x="1022" y="454"/>
                </a:lnTo>
                <a:lnTo>
                  <a:pt x="1024" y="453"/>
                </a:lnTo>
                <a:lnTo>
                  <a:pt x="1026" y="452"/>
                </a:lnTo>
                <a:lnTo>
                  <a:pt x="1028" y="451"/>
                </a:lnTo>
                <a:lnTo>
                  <a:pt x="1030" y="450"/>
                </a:lnTo>
                <a:lnTo>
                  <a:pt x="1032" y="449"/>
                </a:lnTo>
                <a:lnTo>
                  <a:pt x="1034" y="448"/>
                </a:lnTo>
                <a:lnTo>
                  <a:pt x="1036" y="447"/>
                </a:lnTo>
                <a:lnTo>
                  <a:pt x="1038" y="446"/>
                </a:lnTo>
                <a:lnTo>
                  <a:pt x="1040" y="444"/>
                </a:lnTo>
                <a:lnTo>
                  <a:pt x="1042" y="443"/>
                </a:lnTo>
                <a:lnTo>
                  <a:pt x="1044" y="442"/>
                </a:lnTo>
                <a:lnTo>
                  <a:pt x="1046" y="441"/>
                </a:lnTo>
                <a:lnTo>
                  <a:pt x="1048" y="440"/>
                </a:lnTo>
                <a:lnTo>
                  <a:pt x="1050" y="438"/>
                </a:lnTo>
                <a:lnTo>
                  <a:pt x="1052" y="437"/>
                </a:lnTo>
                <a:lnTo>
                  <a:pt x="1054" y="436"/>
                </a:lnTo>
                <a:lnTo>
                  <a:pt x="1056" y="435"/>
                </a:lnTo>
                <a:lnTo>
                  <a:pt x="1058" y="433"/>
                </a:lnTo>
                <a:lnTo>
                  <a:pt x="1060" y="432"/>
                </a:lnTo>
                <a:lnTo>
                  <a:pt x="1062" y="431"/>
                </a:lnTo>
                <a:lnTo>
                  <a:pt x="1064" y="429"/>
                </a:lnTo>
                <a:lnTo>
                  <a:pt x="1066" y="428"/>
                </a:lnTo>
                <a:lnTo>
                  <a:pt x="1068" y="426"/>
                </a:lnTo>
                <a:lnTo>
                  <a:pt x="1070" y="425"/>
                </a:lnTo>
                <a:lnTo>
                  <a:pt x="1072" y="424"/>
                </a:lnTo>
                <a:lnTo>
                  <a:pt x="1074" y="422"/>
                </a:lnTo>
                <a:lnTo>
                  <a:pt x="1076" y="421"/>
                </a:lnTo>
                <a:lnTo>
                  <a:pt x="1078" y="419"/>
                </a:lnTo>
                <a:lnTo>
                  <a:pt x="1080" y="418"/>
                </a:lnTo>
                <a:lnTo>
                  <a:pt x="1082" y="416"/>
                </a:lnTo>
                <a:lnTo>
                  <a:pt x="1084" y="414"/>
                </a:lnTo>
                <a:lnTo>
                  <a:pt x="1086" y="413"/>
                </a:lnTo>
                <a:lnTo>
                  <a:pt x="1088" y="411"/>
                </a:lnTo>
                <a:lnTo>
                  <a:pt x="1090" y="410"/>
                </a:lnTo>
                <a:lnTo>
                  <a:pt x="1092" y="408"/>
                </a:lnTo>
                <a:lnTo>
                  <a:pt x="1094" y="406"/>
                </a:lnTo>
                <a:lnTo>
                  <a:pt x="1096" y="405"/>
                </a:lnTo>
                <a:lnTo>
                  <a:pt x="1098" y="403"/>
                </a:lnTo>
                <a:lnTo>
                  <a:pt x="1100" y="401"/>
                </a:lnTo>
                <a:lnTo>
                  <a:pt x="1102" y="400"/>
                </a:lnTo>
                <a:lnTo>
                  <a:pt x="1104" y="398"/>
                </a:lnTo>
                <a:lnTo>
                  <a:pt x="1106" y="396"/>
                </a:lnTo>
                <a:lnTo>
                  <a:pt x="1108" y="394"/>
                </a:lnTo>
                <a:lnTo>
                  <a:pt x="1110" y="392"/>
                </a:lnTo>
                <a:lnTo>
                  <a:pt x="1112" y="391"/>
                </a:lnTo>
                <a:lnTo>
                  <a:pt x="1114" y="389"/>
                </a:lnTo>
                <a:lnTo>
                  <a:pt x="1116" y="387"/>
                </a:lnTo>
                <a:lnTo>
                  <a:pt x="1118" y="385"/>
                </a:lnTo>
                <a:lnTo>
                  <a:pt x="1120" y="383"/>
                </a:lnTo>
                <a:lnTo>
                  <a:pt x="1122" y="381"/>
                </a:lnTo>
                <a:lnTo>
                  <a:pt x="1124" y="380"/>
                </a:lnTo>
                <a:lnTo>
                  <a:pt x="1126" y="378"/>
                </a:lnTo>
                <a:lnTo>
                  <a:pt x="1128" y="376"/>
                </a:lnTo>
                <a:lnTo>
                  <a:pt x="1130" y="374"/>
                </a:lnTo>
                <a:lnTo>
                  <a:pt x="1132" y="372"/>
                </a:lnTo>
                <a:lnTo>
                  <a:pt x="1134" y="370"/>
                </a:lnTo>
                <a:lnTo>
                  <a:pt x="1136" y="368"/>
                </a:lnTo>
                <a:lnTo>
                  <a:pt x="1138" y="366"/>
                </a:lnTo>
                <a:lnTo>
                  <a:pt x="1140" y="364"/>
                </a:lnTo>
                <a:lnTo>
                  <a:pt x="1142" y="362"/>
                </a:lnTo>
                <a:lnTo>
                  <a:pt x="1144" y="360"/>
                </a:lnTo>
                <a:lnTo>
                  <a:pt x="1146" y="358"/>
                </a:lnTo>
                <a:lnTo>
                  <a:pt x="1148" y="356"/>
                </a:lnTo>
                <a:lnTo>
                  <a:pt x="1150" y="354"/>
                </a:lnTo>
                <a:lnTo>
                  <a:pt x="1152" y="352"/>
                </a:lnTo>
                <a:lnTo>
                  <a:pt x="1154" y="350"/>
                </a:lnTo>
                <a:lnTo>
                  <a:pt x="1156" y="347"/>
                </a:lnTo>
                <a:lnTo>
                  <a:pt x="1158" y="345"/>
                </a:lnTo>
                <a:lnTo>
                  <a:pt x="1160" y="343"/>
                </a:lnTo>
                <a:lnTo>
                  <a:pt x="1162" y="341"/>
                </a:lnTo>
                <a:lnTo>
                  <a:pt x="1164" y="339"/>
                </a:lnTo>
                <a:lnTo>
                  <a:pt x="1166" y="337"/>
                </a:lnTo>
                <a:lnTo>
                  <a:pt x="1168" y="335"/>
                </a:lnTo>
                <a:lnTo>
                  <a:pt x="1170" y="332"/>
                </a:lnTo>
                <a:lnTo>
                  <a:pt x="1172" y="330"/>
                </a:lnTo>
                <a:lnTo>
                  <a:pt x="1174" y="328"/>
                </a:lnTo>
                <a:lnTo>
                  <a:pt x="1176" y="326"/>
                </a:lnTo>
                <a:lnTo>
                  <a:pt x="1178" y="324"/>
                </a:lnTo>
                <a:lnTo>
                  <a:pt x="1180" y="322"/>
                </a:lnTo>
                <a:lnTo>
                  <a:pt x="1182" y="319"/>
                </a:lnTo>
                <a:lnTo>
                  <a:pt x="1184" y="317"/>
                </a:lnTo>
                <a:lnTo>
                  <a:pt x="1186" y="315"/>
                </a:lnTo>
                <a:lnTo>
                  <a:pt x="1188" y="313"/>
                </a:lnTo>
                <a:lnTo>
                  <a:pt x="1190" y="310"/>
                </a:lnTo>
                <a:lnTo>
                  <a:pt x="1192" y="308"/>
                </a:lnTo>
                <a:lnTo>
                  <a:pt x="1194" y="306"/>
                </a:lnTo>
                <a:lnTo>
                  <a:pt x="1196" y="303"/>
                </a:lnTo>
                <a:lnTo>
                  <a:pt x="1198" y="301"/>
                </a:lnTo>
                <a:lnTo>
                  <a:pt x="1200" y="299"/>
                </a:lnTo>
                <a:lnTo>
                  <a:pt x="1202" y="297"/>
                </a:lnTo>
                <a:lnTo>
                  <a:pt x="1204" y="294"/>
                </a:lnTo>
                <a:lnTo>
                  <a:pt x="1206" y="292"/>
                </a:lnTo>
                <a:lnTo>
                  <a:pt x="1208" y="290"/>
                </a:lnTo>
                <a:lnTo>
                  <a:pt x="1210" y="287"/>
                </a:lnTo>
                <a:lnTo>
                  <a:pt x="1212" y="285"/>
                </a:lnTo>
                <a:lnTo>
                  <a:pt x="1214" y="283"/>
                </a:lnTo>
                <a:lnTo>
                  <a:pt x="1216" y="280"/>
                </a:lnTo>
                <a:lnTo>
                  <a:pt x="1218" y="278"/>
                </a:lnTo>
                <a:lnTo>
                  <a:pt x="1220" y="276"/>
                </a:lnTo>
                <a:lnTo>
                  <a:pt x="1222" y="273"/>
                </a:lnTo>
                <a:lnTo>
                  <a:pt x="1224" y="271"/>
                </a:lnTo>
                <a:lnTo>
                  <a:pt x="1226" y="269"/>
                </a:lnTo>
                <a:lnTo>
                  <a:pt x="1228" y="266"/>
                </a:lnTo>
                <a:lnTo>
                  <a:pt x="1230" y="264"/>
                </a:lnTo>
                <a:lnTo>
                  <a:pt x="1232" y="262"/>
                </a:lnTo>
                <a:lnTo>
                  <a:pt x="1234" y="259"/>
                </a:lnTo>
                <a:lnTo>
                  <a:pt x="1236" y="257"/>
                </a:lnTo>
                <a:lnTo>
                  <a:pt x="1238" y="254"/>
                </a:lnTo>
                <a:lnTo>
                  <a:pt x="1240" y="252"/>
                </a:lnTo>
                <a:lnTo>
                  <a:pt x="1242" y="250"/>
                </a:lnTo>
                <a:lnTo>
                  <a:pt x="1244" y="247"/>
                </a:lnTo>
                <a:lnTo>
                  <a:pt x="1246" y="245"/>
                </a:lnTo>
                <a:lnTo>
                  <a:pt x="1248" y="243"/>
                </a:lnTo>
                <a:lnTo>
                  <a:pt x="1250" y="240"/>
                </a:lnTo>
                <a:lnTo>
                  <a:pt x="1252" y="238"/>
                </a:lnTo>
                <a:lnTo>
                  <a:pt x="1254" y="235"/>
                </a:lnTo>
                <a:lnTo>
                  <a:pt x="1256" y="233"/>
                </a:lnTo>
                <a:lnTo>
                  <a:pt x="1258" y="231"/>
                </a:lnTo>
                <a:lnTo>
                  <a:pt x="1260" y="228"/>
                </a:lnTo>
                <a:lnTo>
                  <a:pt x="1262" y="226"/>
                </a:lnTo>
                <a:lnTo>
                  <a:pt x="1264" y="224"/>
                </a:lnTo>
                <a:lnTo>
                  <a:pt x="1266" y="221"/>
                </a:lnTo>
                <a:lnTo>
                  <a:pt x="1268" y="219"/>
                </a:lnTo>
                <a:lnTo>
                  <a:pt x="1270" y="216"/>
                </a:lnTo>
                <a:lnTo>
                  <a:pt x="1272" y="214"/>
                </a:lnTo>
                <a:lnTo>
                  <a:pt x="1274" y="212"/>
                </a:lnTo>
                <a:lnTo>
                  <a:pt x="1276" y="209"/>
                </a:lnTo>
                <a:lnTo>
                  <a:pt x="1277" y="208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Freeform 50">
            <a:extLst>
              <a:ext uri="{FF2B5EF4-FFF2-40B4-BE49-F238E27FC236}">
                <a16:creationId xmlns:a16="http://schemas.microsoft.com/office/drawing/2014/main" id="{27C791A2-29EB-467B-B89C-871EFC170B1B}"/>
              </a:ext>
            </a:extLst>
          </p:cNvPr>
          <p:cNvSpPr>
            <a:spLocks/>
          </p:cNvSpPr>
          <p:nvPr/>
        </p:nvSpPr>
        <p:spPr bwMode="auto">
          <a:xfrm>
            <a:off x="1751013" y="4321175"/>
            <a:ext cx="1346200" cy="2097088"/>
          </a:xfrm>
          <a:custGeom>
            <a:avLst/>
            <a:gdLst>
              <a:gd name="T0" fmla="*/ 2147483646 w 201"/>
              <a:gd name="T1" fmla="*/ 2147483646 h 474"/>
              <a:gd name="T2" fmla="*/ 2147483646 w 201"/>
              <a:gd name="T3" fmla="*/ 2147483646 h 474"/>
              <a:gd name="T4" fmla="*/ 2147483646 w 201"/>
              <a:gd name="T5" fmla="*/ 2147483646 h 474"/>
              <a:gd name="T6" fmla="*/ 2147483646 w 201"/>
              <a:gd name="T7" fmla="*/ 2147483646 h 474"/>
              <a:gd name="T8" fmla="*/ 2147483646 w 201"/>
              <a:gd name="T9" fmla="*/ 2147483646 h 474"/>
              <a:gd name="T10" fmla="*/ 2147483646 w 201"/>
              <a:gd name="T11" fmla="*/ 2147483646 h 474"/>
              <a:gd name="T12" fmla="*/ 2147483646 w 201"/>
              <a:gd name="T13" fmla="*/ 2147483646 h 474"/>
              <a:gd name="T14" fmla="*/ 2147483646 w 201"/>
              <a:gd name="T15" fmla="*/ 2147483646 h 474"/>
              <a:gd name="T16" fmla="*/ 2147483646 w 201"/>
              <a:gd name="T17" fmla="*/ 2147483646 h 474"/>
              <a:gd name="T18" fmla="*/ 2147483646 w 201"/>
              <a:gd name="T19" fmla="*/ 2147483646 h 474"/>
              <a:gd name="T20" fmla="*/ 2147483646 w 201"/>
              <a:gd name="T21" fmla="*/ 2147483646 h 474"/>
              <a:gd name="T22" fmla="*/ 2147483646 w 201"/>
              <a:gd name="T23" fmla="*/ 2147483646 h 474"/>
              <a:gd name="T24" fmla="*/ 2147483646 w 201"/>
              <a:gd name="T25" fmla="*/ 2147483646 h 474"/>
              <a:gd name="T26" fmla="*/ 2147483646 w 201"/>
              <a:gd name="T27" fmla="*/ 2147483646 h 474"/>
              <a:gd name="T28" fmla="*/ 2147483646 w 201"/>
              <a:gd name="T29" fmla="*/ 2147483646 h 474"/>
              <a:gd name="T30" fmla="*/ 2147483646 w 201"/>
              <a:gd name="T31" fmla="*/ 0 h 474"/>
              <a:gd name="T32" fmla="*/ 2147483646 w 201"/>
              <a:gd name="T33" fmla="*/ 2147483646 h 474"/>
              <a:gd name="T34" fmla="*/ 2147483646 w 201"/>
              <a:gd name="T35" fmla="*/ 2147483646 h 474"/>
              <a:gd name="T36" fmla="*/ 2147483646 w 201"/>
              <a:gd name="T37" fmla="*/ 2147483646 h 474"/>
              <a:gd name="T38" fmla="*/ 2147483646 w 201"/>
              <a:gd name="T39" fmla="*/ 2147483646 h 474"/>
              <a:gd name="T40" fmla="*/ 2147483646 w 201"/>
              <a:gd name="T41" fmla="*/ 2147483646 h 474"/>
              <a:gd name="T42" fmla="*/ 2147483646 w 201"/>
              <a:gd name="T43" fmla="*/ 2147483646 h 474"/>
              <a:gd name="T44" fmla="*/ 2147483646 w 201"/>
              <a:gd name="T45" fmla="*/ 2147483646 h 474"/>
              <a:gd name="T46" fmla="*/ 2147483646 w 201"/>
              <a:gd name="T47" fmla="*/ 2147483646 h 474"/>
              <a:gd name="T48" fmla="*/ 2147483646 w 201"/>
              <a:gd name="T49" fmla="*/ 2147483646 h 474"/>
              <a:gd name="T50" fmla="*/ 2147483646 w 201"/>
              <a:gd name="T51" fmla="*/ 2147483646 h 474"/>
              <a:gd name="T52" fmla="*/ 2147483646 w 201"/>
              <a:gd name="T53" fmla="*/ 2147483646 h 474"/>
              <a:gd name="T54" fmla="*/ 2147483646 w 201"/>
              <a:gd name="T55" fmla="*/ 2147483646 h 474"/>
              <a:gd name="T56" fmla="*/ 2147483646 w 201"/>
              <a:gd name="T57" fmla="*/ 2147483646 h 474"/>
              <a:gd name="T58" fmla="*/ 2147483646 w 201"/>
              <a:gd name="T59" fmla="*/ 2147483646 h 474"/>
              <a:gd name="T60" fmla="*/ 2147483646 w 201"/>
              <a:gd name="T61" fmla="*/ 2147483646 h 474"/>
              <a:gd name="T62" fmla="*/ 2147483646 w 201"/>
              <a:gd name="T63" fmla="*/ 2147483646 h 474"/>
              <a:gd name="T64" fmla="*/ 2147483646 w 201"/>
              <a:gd name="T65" fmla="*/ 2147483646 h 474"/>
              <a:gd name="T66" fmla="*/ 2147483646 w 201"/>
              <a:gd name="T67" fmla="*/ 2147483646 h 474"/>
              <a:gd name="T68" fmla="*/ 2147483646 w 201"/>
              <a:gd name="T69" fmla="*/ 2147483646 h 474"/>
              <a:gd name="T70" fmla="*/ 2147483646 w 201"/>
              <a:gd name="T71" fmla="*/ 2147483646 h 474"/>
              <a:gd name="T72" fmla="*/ 2147483646 w 201"/>
              <a:gd name="T73" fmla="*/ 2147483646 h 474"/>
              <a:gd name="T74" fmla="*/ 2147483646 w 201"/>
              <a:gd name="T75" fmla="*/ 2147483646 h 474"/>
              <a:gd name="T76" fmla="*/ 2147483646 w 201"/>
              <a:gd name="T77" fmla="*/ 2147483646 h 474"/>
              <a:gd name="T78" fmla="*/ 2147483646 w 201"/>
              <a:gd name="T79" fmla="*/ 2147483646 h 474"/>
              <a:gd name="T80" fmla="*/ 2147483646 w 201"/>
              <a:gd name="T81" fmla="*/ 2147483646 h 474"/>
              <a:gd name="T82" fmla="*/ 2147483646 w 201"/>
              <a:gd name="T83" fmla="*/ 2147483646 h 474"/>
              <a:gd name="T84" fmla="*/ 2147483646 w 201"/>
              <a:gd name="T85" fmla="*/ 2147483646 h 474"/>
              <a:gd name="T86" fmla="*/ 2147483646 w 201"/>
              <a:gd name="T87" fmla="*/ 2147483646 h 474"/>
              <a:gd name="T88" fmla="*/ 2147483646 w 201"/>
              <a:gd name="T89" fmla="*/ 2147483646 h 474"/>
              <a:gd name="T90" fmla="*/ 2147483646 w 201"/>
              <a:gd name="T91" fmla="*/ 2147483646 h 474"/>
              <a:gd name="T92" fmla="*/ 2147483646 w 201"/>
              <a:gd name="T93" fmla="*/ 2147483646 h 474"/>
              <a:gd name="T94" fmla="*/ 2147483646 w 201"/>
              <a:gd name="T95" fmla="*/ 2147483646 h 474"/>
              <a:gd name="T96" fmla="*/ 2147483646 w 201"/>
              <a:gd name="T97" fmla="*/ 2147483646 h 474"/>
              <a:gd name="T98" fmla="*/ 2147483646 w 201"/>
              <a:gd name="T99" fmla="*/ 2147483646 h 47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01"/>
              <a:gd name="T151" fmla="*/ 0 h 474"/>
              <a:gd name="T152" fmla="*/ 201 w 201"/>
              <a:gd name="T153" fmla="*/ 474 h 47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01" h="474">
                <a:moveTo>
                  <a:pt x="0" y="237"/>
                </a:moveTo>
                <a:lnTo>
                  <a:pt x="1" y="230"/>
                </a:lnTo>
                <a:lnTo>
                  <a:pt x="2" y="222"/>
                </a:lnTo>
                <a:lnTo>
                  <a:pt x="3" y="215"/>
                </a:lnTo>
                <a:lnTo>
                  <a:pt x="4" y="207"/>
                </a:lnTo>
                <a:lnTo>
                  <a:pt x="5" y="200"/>
                </a:lnTo>
                <a:lnTo>
                  <a:pt x="6" y="192"/>
                </a:lnTo>
                <a:lnTo>
                  <a:pt x="7" y="185"/>
                </a:lnTo>
                <a:lnTo>
                  <a:pt x="8" y="178"/>
                </a:lnTo>
                <a:lnTo>
                  <a:pt x="9" y="171"/>
                </a:lnTo>
                <a:lnTo>
                  <a:pt x="10" y="164"/>
                </a:lnTo>
                <a:lnTo>
                  <a:pt x="11" y="157"/>
                </a:lnTo>
                <a:lnTo>
                  <a:pt x="12" y="150"/>
                </a:lnTo>
                <a:lnTo>
                  <a:pt x="13" y="143"/>
                </a:lnTo>
                <a:lnTo>
                  <a:pt x="14" y="136"/>
                </a:lnTo>
                <a:lnTo>
                  <a:pt x="15" y="129"/>
                </a:lnTo>
                <a:lnTo>
                  <a:pt x="16" y="123"/>
                </a:lnTo>
                <a:lnTo>
                  <a:pt x="17" y="116"/>
                </a:lnTo>
                <a:lnTo>
                  <a:pt x="18" y="110"/>
                </a:lnTo>
                <a:lnTo>
                  <a:pt x="19" y="104"/>
                </a:lnTo>
                <a:lnTo>
                  <a:pt x="20" y="97"/>
                </a:lnTo>
                <a:lnTo>
                  <a:pt x="21" y="91"/>
                </a:lnTo>
                <a:lnTo>
                  <a:pt x="22" y="86"/>
                </a:lnTo>
                <a:lnTo>
                  <a:pt x="23" y="80"/>
                </a:lnTo>
                <a:lnTo>
                  <a:pt x="24" y="74"/>
                </a:lnTo>
                <a:lnTo>
                  <a:pt x="25" y="69"/>
                </a:lnTo>
                <a:lnTo>
                  <a:pt x="26" y="64"/>
                </a:lnTo>
                <a:lnTo>
                  <a:pt x="27" y="59"/>
                </a:lnTo>
                <a:lnTo>
                  <a:pt x="28" y="54"/>
                </a:lnTo>
                <a:lnTo>
                  <a:pt x="29" y="49"/>
                </a:lnTo>
                <a:lnTo>
                  <a:pt x="30" y="45"/>
                </a:lnTo>
                <a:lnTo>
                  <a:pt x="31" y="41"/>
                </a:lnTo>
                <a:lnTo>
                  <a:pt x="32" y="37"/>
                </a:lnTo>
                <a:lnTo>
                  <a:pt x="33" y="33"/>
                </a:lnTo>
                <a:lnTo>
                  <a:pt x="34" y="29"/>
                </a:lnTo>
                <a:lnTo>
                  <a:pt x="35" y="26"/>
                </a:lnTo>
                <a:lnTo>
                  <a:pt x="36" y="22"/>
                </a:lnTo>
                <a:lnTo>
                  <a:pt x="37" y="19"/>
                </a:lnTo>
                <a:lnTo>
                  <a:pt x="38" y="16"/>
                </a:lnTo>
                <a:lnTo>
                  <a:pt x="39" y="14"/>
                </a:lnTo>
                <a:lnTo>
                  <a:pt x="40" y="11"/>
                </a:lnTo>
                <a:lnTo>
                  <a:pt x="41" y="9"/>
                </a:lnTo>
                <a:lnTo>
                  <a:pt x="42" y="7"/>
                </a:lnTo>
                <a:lnTo>
                  <a:pt x="43" y="5"/>
                </a:lnTo>
                <a:lnTo>
                  <a:pt x="45" y="3"/>
                </a:lnTo>
                <a:lnTo>
                  <a:pt x="46" y="1"/>
                </a:lnTo>
                <a:lnTo>
                  <a:pt x="49" y="0"/>
                </a:lnTo>
                <a:lnTo>
                  <a:pt x="51" y="0"/>
                </a:lnTo>
                <a:lnTo>
                  <a:pt x="53" y="1"/>
                </a:lnTo>
                <a:lnTo>
                  <a:pt x="55" y="4"/>
                </a:lnTo>
                <a:lnTo>
                  <a:pt x="58" y="7"/>
                </a:lnTo>
                <a:lnTo>
                  <a:pt x="60" y="12"/>
                </a:lnTo>
                <a:lnTo>
                  <a:pt x="62" y="18"/>
                </a:lnTo>
                <a:lnTo>
                  <a:pt x="64" y="25"/>
                </a:lnTo>
                <a:lnTo>
                  <a:pt x="67" y="33"/>
                </a:lnTo>
                <a:lnTo>
                  <a:pt x="69" y="42"/>
                </a:lnTo>
                <a:lnTo>
                  <a:pt x="71" y="52"/>
                </a:lnTo>
                <a:lnTo>
                  <a:pt x="73" y="63"/>
                </a:lnTo>
                <a:lnTo>
                  <a:pt x="76" y="75"/>
                </a:lnTo>
                <a:lnTo>
                  <a:pt x="78" y="87"/>
                </a:lnTo>
                <a:lnTo>
                  <a:pt x="80" y="101"/>
                </a:lnTo>
                <a:lnTo>
                  <a:pt x="81" y="107"/>
                </a:lnTo>
                <a:lnTo>
                  <a:pt x="82" y="115"/>
                </a:lnTo>
                <a:lnTo>
                  <a:pt x="84" y="122"/>
                </a:lnTo>
                <a:lnTo>
                  <a:pt x="85" y="129"/>
                </a:lnTo>
                <a:lnTo>
                  <a:pt x="86" y="137"/>
                </a:lnTo>
                <a:lnTo>
                  <a:pt x="87" y="144"/>
                </a:lnTo>
                <a:lnTo>
                  <a:pt x="88" y="152"/>
                </a:lnTo>
                <a:lnTo>
                  <a:pt x="89" y="160"/>
                </a:lnTo>
                <a:lnTo>
                  <a:pt x="90" y="168"/>
                </a:lnTo>
                <a:lnTo>
                  <a:pt x="91" y="176"/>
                </a:lnTo>
                <a:lnTo>
                  <a:pt x="93" y="184"/>
                </a:lnTo>
                <a:lnTo>
                  <a:pt x="94" y="193"/>
                </a:lnTo>
                <a:lnTo>
                  <a:pt x="95" y="201"/>
                </a:lnTo>
                <a:lnTo>
                  <a:pt x="96" y="209"/>
                </a:lnTo>
                <a:lnTo>
                  <a:pt x="97" y="218"/>
                </a:lnTo>
                <a:lnTo>
                  <a:pt x="98" y="226"/>
                </a:lnTo>
                <a:lnTo>
                  <a:pt x="99" y="234"/>
                </a:lnTo>
                <a:lnTo>
                  <a:pt x="100" y="243"/>
                </a:lnTo>
                <a:lnTo>
                  <a:pt x="102" y="251"/>
                </a:lnTo>
                <a:lnTo>
                  <a:pt x="103" y="259"/>
                </a:lnTo>
                <a:lnTo>
                  <a:pt x="104" y="268"/>
                </a:lnTo>
                <a:lnTo>
                  <a:pt x="105" y="276"/>
                </a:lnTo>
                <a:lnTo>
                  <a:pt x="106" y="284"/>
                </a:lnTo>
                <a:lnTo>
                  <a:pt x="107" y="293"/>
                </a:lnTo>
                <a:lnTo>
                  <a:pt x="108" y="301"/>
                </a:lnTo>
                <a:lnTo>
                  <a:pt x="110" y="309"/>
                </a:lnTo>
                <a:lnTo>
                  <a:pt x="111" y="317"/>
                </a:lnTo>
                <a:lnTo>
                  <a:pt x="112" y="325"/>
                </a:lnTo>
                <a:lnTo>
                  <a:pt x="113" y="332"/>
                </a:lnTo>
                <a:lnTo>
                  <a:pt x="114" y="340"/>
                </a:lnTo>
                <a:lnTo>
                  <a:pt x="115" y="347"/>
                </a:lnTo>
                <a:lnTo>
                  <a:pt x="116" y="355"/>
                </a:lnTo>
                <a:lnTo>
                  <a:pt x="117" y="362"/>
                </a:lnTo>
                <a:lnTo>
                  <a:pt x="119" y="369"/>
                </a:lnTo>
                <a:lnTo>
                  <a:pt x="120" y="376"/>
                </a:lnTo>
                <a:lnTo>
                  <a:pt x="121" y="383"/>
                </a:lnTo>
                <a:lnTo>
                  <a:pt x="122" y="389"/>
                </a:lnTo>
                <a:lnTo>
                  <a:pt x="123" y="395"/>
                </a:lnTo>
                <a:lnTo>
                  <a:pt x="124" y="402"/>
                </a:lnTo>
                <a:lnTo>
                  <a:pt x="125" y="408"/>
                </a:lnTo>
                <a:lnTo>
                  <a:pt x="126" y="413"/>
                </a:lnTo>
                <a:lnTo>
                  <a:pt x="128" y="419"/>
                </a:lnTo>
                <a:lnTo>
                  <a:pt x="129" y="424"/>
                </a:lnTo>
                <a:lnTo>
                  <a:pt x="130" y="429"/>
                </a:lnTo>
                <a:lnTo>
                  <a:pt x="131" y="434"/>
                </a:lnTo>
                <a:lnTo>
                  <a:pt x="132" y="438"/>
                </a:lnTo>
                <a:lnTo>
                  <a:pt x="133" y="443"/>
                </a:lnTo>
                <a:lnTo>
                  <a:pt x="134" y="447"/>
                </a:lnTo>
                <a:lnTo>
                  <a:pt x="135" y="451"/>
                </a:lnTo>
                <a:lnTo>
                  <a:pt x="137" y="454"/>
                </a:lnTo>
                <a:lnTo>
                  <a:pt x="138" y="457"/>
                </a:lnTo>
                <a:lnTo>
                  <a:pt x="139" y="460"/>
                </a:lnTo>
                <a:lnTo>
                  <a:pt x="140" y="463"/>
                </a:lnTo>
                <a:lnTo>
                  <a:pt x="141" y="465"/>
                </a:lnTo>
                <a:lnTo>
                  <a:pt x="142" y="467"/>
                </a:lnTo>
                <a:lnTo>
                  <a:pt x="143" y="469"/>
                </a:lnTo>
                <a:lnTo>
                  <a:pt x="145" y="471"/>
                </a:lnTo>
                <a:lnTo>
                  <a:pt x="147" y="473"/>
                </a:lnTo>
                <a:lnTo>
                  <a:pt x="149" y="474"/>
                </a:lnTo>
                <a:lnTo>
                  <a:pt x="152" y="473"/>
                </a:lnTo>
                <a:lnTo>
                  <a:pt x="154" y="471"/>
                </a:lnTo>
                <a:lnTo>
                  <a:pt x="157" y="468"/>
                </a:lnTo>
                <a:lnTo>
                  <a:pt x="159" y="463"/>
                </a:lnTo>
                <a:lnTo>
                  <a:pt x="162" y="457"/>
                </a:lnTo>
                <a:lnTo>
                  <a:pt x="164" y="449"/>
                </a:lnTo>
                <a:lnTo>
                  <a:pt x="167" y="440"/>
                </a:lnTo>
                <a:lnTo>
                  <a:pt x="169" y="429"/>
                </a:lnTo>
                <a:lnTo>
                  <a:pt x="172" y="418"/>
                </a:lnTo>
                <a:lnTo>
                  <a:pt x="174" y="405"/>
                </a:lnTo>
                <a:lnTo>
                  <a:pt x="177" y="391"/>
                </a:lnTo>
                <a:lnTo>
                  <a:pt x="178" y="384"/>
                </a:lnTo>
                <a:lnTo>
                  <a:pt x="180" y="376"/>
                </a:lnTo>
                <a:lnTo>
                  <a:pt x="181" y="368"/>
                </a:lnTo>
                <a:lnTo>
                  <a:pt x="182" y="361"/>
                </a:lnTo>
                <a:lnTo>
                  <a:pt x="183" y="352"/>
                </a:lnTo>
                <a:lnTo>
                  <a:pt x="185" y="344"/>
                </a:lnTo>
                <a:lnTo>
                  <a:pt x="186" y="336"/>
                </a:lnTo>
                <a:lnTo>
                  <a:pt x="187" y="327"/>
                </a:lnTo>
                <a:lnTo>
                  <a:pt x="188" y="318"/>
                </a:lnTo>
                <a:lnTo>
                  <a:pt x="190" y="309"/>
                </a:lnTo>
                <a:lnTo>
                  <a:pt x="191" y="300"/>
                </a:lnTo>
                <a:lnTo>
                  <a:pt x="192" y="291"/>
                </a:lnTo>
                <a:lnTo>
                  <a:pt x="193" y="282"/>
                </a:lnTo>
                <a:lnTo>
                  <a:pt x="195" y="272"/>
                </a:lnTo>
                <a:lnTo>
                  <a:pt x="196" y="263"/>
                </a:lnTo>
                <a:lnTo>
                  <a:pt x="197" y="254"/>
                </a:lnTo>
                <a:lnTo>
                  <a:pt x="199" y="244"/>
                </a:lnTo>
                <a:lnTo>
                  <a:pt x="200" y="235"/>
                </a:lnTo>
                <a:lnTo>
                  <a:pt x="201" y="227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6" name="Object 53">
            <a:extLst>
              <a:ext uri="{FF2B5EF4-FFF2-40B4-BE49-F238E27FC236}">
                <a16:creationId xmlns:a16="http://schemas.microsoft.com/office/drawing/2014/main" id="{167EC81C-8E06-4CB8-AB56-CCC9CFCD8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51183"/>
              </p:ext>
            </p:extLst>
          </p:nvPr>
        </p:nvGraphicFramePr>
        <p:xfrm>
          <a:off x="8743951" y="4770438"/>
          <a:ext cx="1362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56" name="Object 53">
                        <a:extLst>
                          <a:ext uri="{FF2B5EF4-FFF2-40B4-BE49-F238E27FC236}">
                            <a16:creationId xmlns:a16="http://schemas.microsoft.com/office/drawing/2014/main" id="{167EC81C-8E06-4CB8-AB56-CCC9CFCD8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1" y="4770438"/>
                        <a:ext cx="136207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>
            <a:extLst>
              <a:ext uri="{FF2B5EF4-FFF2-40B4-BE49-F238E27FC236}">
                <a16:creationId xmlns:a16="http://schemas.microsoft.com/office/drawing/2014/main" id="{6D11562A-0A2D-4D4B-A199-A4CBFD50C534}"/>
              </a:ext>
            </a:extLst>
          </p:cNvPr>
          <p:cNvSpPr/>
          <p:nvPr/>
        </p:nvSpPr>
        <p:spPr>
          <a:xfrm>
            <a:off x="1720850" y="5307014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88680AB9-B402-42D0-B36F-C6E409EEA923}"/>
              </a:ext>
            </a:extLst>
          </p:cNvPr>
          <p:cNvSpPr/>
          <p:nvPr/>
        </p:nvSpPr>
        <p:spPr>
          <a:xfrm>
            <a:off x="3811589" y="4286250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0E3315B-CBAD-457A-8F91-C071E8154BF0}"/>
              </a:ext>
            </a:extLst>
          </p:cNvPr>
          <p:cNvSpPr/>
          <p:nvPr/>
        </p:nvSpPr>
        <p:spPr>
          <a:xfrm>
            <a:off x="5902325" y="5338764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A2657DE-B48C-4C76-8533-98DC37888E30}"/>
              </a:ext>
            </a:extLst>
          </p:cNvPr>
          <p:cNvSpPr/>
          <p:nvPr/>
        </p:nvSpPr>
        <p:spPr>
          <a:xfrm>
            <a:off x="7991475" y="6392864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D081E38E-F92B-43FC-8742-3AF9EFA18710}"/>
              </a:ext>
            </a:extLst>
          </p:cNvPr>
          <p:cNvSpPr/>
          <p:nvPr/>
        </p:nvSpPr>
        <p:spPr>
          <a:xfrm>
            <a:off x="10096500" y="534352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62" name="Object 5">
            <a:extLst>
              <a:ext uri="{FF2B5EF4-FFF2-40B4-BE49-F238E27FC236}">
                <a16:creationId xmlns:a16="http://schemas.microsoft.com/office/drawing/2014/main" id="{0E678CDD-2B35-4ECE-BC0E-708A8C58E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6" y="5799139"/>
          <a:ext cx="1698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215806" progId="Equation.DSMT4">
                  <p:embed/>
                </p:oleObj>
              </mc:Choice>
              <mc:Fallback>
                <p:oleObj name="Equation" r:id="rId8" imgW="799753" imgH="215806" progId="Equation.DSMT4">
                  <p:embed/>
                  <p:pic>
                    <p:nvPicPr>
                      <p:cNvPr id="62" name="Object 5">
                        <a:extLst>
                          <a:ext uri="{FF2B5EF4-FFF2-40B4-BE49-F238E27FC236}">
                            <a16:creationId xmlns:a16="http://schemas.microsoft.com/office/drawing/2014/main" id="{0E678CDD-2B35-4ECE-BC0E-708A8C58E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6" y="5799139"/>
                        <a:ext cx="1698625" cy="45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51">
            <a:extLst>
              <a:ext uri="{FF2B5EF4-FFF2-40B4-BE49-F238E27FC236}">
                <a16:creationId xmlns:a16="http://schemas.microsoft.com/office/drawing/2014/main" id="{2007EE46-AF96-4701-A418-9CC84AB78D33}"/>
              </a:ext>
            </a:extLst>
          </p:cNvPr>
          <p:cNvSpPr>
            <a:spLocks/>
          </p:cNvSpPr>
          <p:nvPr/>
        </p:nvSpPr>
        <p:spPr bwMode="auto">
          <a:xfrm>
            <a:off x="1758950" y="4329114"/>
            <a:ext cx="8553450" cy="2097087"/>
          </a:xfrm>
          <a:custGeom>
            <a:avLst/>
            <a:gdLst>
              <a:gd name="T0" fmla="*/ 2147483646 w 1277"/>
              <a:gd name="T1" fmla="*/ 2147483646 h 474"/>
              <a:gd name="T2" fmla="*/ 2147483646 w 1277"/>
              <a:gd name="T3" fmla="*/ 2147483646 h 474"/>
              <a:gd name="T4" fmla="*/ 2147483646 w 1277"/>
              <a:gd name="T5" fmla="*/ 2147483646 h 474"/>
              <a:gd name="T6" fmla="*/ 2147483646 w 1277"/>
              <a:gd name="T7" fmla="*/ 2147483646 h 474"/>
              <a:gd name="T8" fmla="*/ 2147483646 w 1277"/>
              <a:gd name="T9" fmla="*/ 2147483646 h 474"/>
              <a:gd name="T10" fmla="*/ 2147483646 w 1277"/>
              <a:gd name="T11" fmla="*/ 2147483646 h 474"/>
              <a:gd name="T12" fmla="*/ 2147483646 w 1277"/>
              <a:gd name="T13" fmla="*/ 2147483646 h 474"/>
              <a:gd name="T14" fmla="*/ 2147483646 w 1277"/>
              <a:gd name="T15" fmla="*/ 2147483646 h 474"/>
              <a:gd name="T16" fmla="*/ 2147483646 w 1277"/>
              <a:gd name="T17" fmla="*/ 2147483646 h 474"/>
              <a:gd name="T18" fmla="*/ 2147483646 w 1277"/>
              <a:gd name="T19" fmla="*/ 2147483646 h 474"/>
              <a:gd name="T20" fmla="*/ 2147483646 w 1277"/>
              <a:gd name="T21" fmla="*/ 2147483646 h 474"/>
              <a:gd name="T22" fmla="*/ 2147483646 w 1277"/>
              <a:gd name="T23" fmla="*/ 2147483646 h 474"/>
              <a:gd name="T24" fmla="*/ 2147483646 w 1277"/>
              <a:gd name="T25" fmla="*/ 2147483646 h 474"/>
              <a:gd name="T26" fmla="*/ 2147483646 w 1277"/>
              <a:gd name="T27" fmla="*/ 0 h 474"/>
              <a:gd name="T28" fmla="*/ 2147483646 w 1277"/>
              <a:gd name="T29" fmla="*/ 2147483646 h 474"/>
              <a:gd name="T30" fmla="*/ 2147483646 w 1277"/>
              <a:gd name="T31" fmla="*/ 2147483646 h 474"/>
              <a:gd name="T32" fmla="*/ 2147483646 w 1277"/>
              <a:gd name="T33" fmla="*/ 2147483646 h 474"/>
              <a:gd name="T34" fmla="*/ 2147483646 w 1277"/>
              <a:gd name="T35" fmla="*/ 2147483646 h 474"/>
              <a:gd name="T36" fmla="*/ 2147483646 w 1277"/>
              <a:gd name="T37" fmla="*/ 2147483646 h 474"/>
              <a:gd name="T38" fmla="*/ 2147483646 w 1277"/>
              <a:gd name="T39" fmla="*/ 2147483646 h 474"/>
              <a:gd name="T40" fmla="*/ 2147483646 w 1277"/>
              <a:gd name="T41" fmla="*/ 2147483646 h 474"/>
              <a:gd name="T42" fmla="*/ 2147483646 w 1277"/>
              <a:gd name="T43" fmla="*/ 2147483646 h 474"/>
              <a:gd name="T44" fmla="*/ 2147483646 w 1277"/>
              <a:gd name="T45" fmla="*/ 2147483646 h 474"/>
              <a:gd name="T46" fmla="*/ 2147483646 w 1277"/>
              <a:gd name="T47" fmla="*/ 2147483646 h 474"/>
              <a:gd name="T48" fmla="*/ 2147483646 w 1277"/>
              <a:gd name="T49" fmla="*/ 2147483646 h 474"/>
              <a:gd name="T50" fmla="*/ 2147483646 w 1277"/>
              <a:gd name="T51" fmla="*/ 2147483646 h 474"/>
              <a:gd name="T52" fmla="*/ 2147483646 w 1277"/>
              <a:gd name="T53" fmla="*/ 2147483646 h 474"/>
              <a:gd name="T54" fmla="*/ 2147483646 w 1277"/>
              <a:gd name="T55" fmla="*/ 2147483646 h 474"/>
              <a:gd name="T56" fmla="*/ 2147483646 w 1277"/>
              <a:gd name="T57" fmla="*/ 2147483646 h 474"/>
              <a:gd name="T58" fmla="*/ 2147483646 w 1277"/>
              <a:gd name="T59" fmla="*/ 2147483646 h 474"/>
              <a:gd name="T60" fmla="*/ 2147483646 w 1277"/>
              <a:gd name="T61" fmla="*/ 2147483646 h 474"/>
              <a:gd name="T62" fmla="*/ 2147483646 w 1277"/>
              <a:gd name="T63" fmla="*/ 2147483646 h 474"/>
              <a:gd name="T64" fmla="*/ 2147483646 w 1277"/>
              <a:gd name="T65" fmla="*/ 2147483646 h 474"/>
              <a:gd name="T66" fmla="*/ 2147483646 w 1277"/>
              <a:gd name="T67" fmla="*/ 2147483646 h 474"/>
              <a:gd name="T68" fmla="*/ 2147483646 w 1277"/>
              <a:gd name="T69" fmla="*/ 2147483646 h 474"/>
              <a:gd name="T70" fmla="*/ 2147483646 w 1277"/>
              <a:gd name="T71" fmla="*/ 2147483646 h 474"/>
              <a:gd name="T72" fmla="*/ 2147483646 w 1277"/>
              <a:gd name="T73" fmla="*/ 2147483646 h 474"/>
              <a:gd name="T74" fmla="*/ 2147483646 w 1277"/>
              <a:gd name="T75" fmla="*/ 2147483646 h 474"/>
              <a:gd name="T76" fmla="*/ 2147483646 w 1277"/>
              <a:gd name="T77" fmla="*/ 2147483646 h 474"/>
              <a:gd name="T78" fmla="*/ 2147483646 w 1277"/>
              <a:gd name="T79" fmla="*/ 2147483646 h 474"/>
              <a:gd name="T80" fmla="*/ 2147483646 w 1277"/>
              <a:gd name="T81" fmla="*/ 2147483646 h 474"/>
              <a:gd name="T82" fmla="*/ 2147483646 w 1277"/>
              <a:gd name="T83" fmla="*/ 2147483646 h 474"/>
              <a:gd name="T84" fmla="*/ 2147483646 w 1277"/>
              <a:gd name="T85" fmla="*/ 2147483646 h 474"/>
              <a:gd name="T86" fmla="*/ 2147483646 w 1277"/>
              <a:gd name="T87" fmla="*/ 2147483646 h 474"/>
              <a:gd name="T88" fmla="*/ 2147483646 w 1277"/>
              <a:gd name="T89" fmla="*/ 2147483646 h 474"/>
              <a:gd name="T90" fmla="*/ 2147483646 w 1277"/>
              <a:gd name="T91" fmla="*/ 2147483646 h 474"/>
              <a:gd name="T92" fmla="*/ 2147483646 w 1277"/>
              <a:gd name="T93" fmla="*/ 2147483646 h 474"/>
              <a:gd name="T94" fmla="*/ 2147483646 w 1277"/>
              <a:gd name="T95" fmla="*/ 2147483646 h 474"/>
              <a:gd name="T96" fmla="*/ 2147483646 w 1277"/>
              <a:gd name="T97" fmla="*/ 2147483646 h 474"/>
              <a:gd name="T98" fmla="*/ 2147483646 w 1277"/>
              <a:gd name="T99" fmla="*/ 2147483646 h 474"/>
              <a:gd name="T100" fmla="*/ 2147483646 w 1277"/>
              <a:gd name="T101" fmla="*/ 2147483646 h 474"/>
              <a:gd name="T102" fmla="*/ 2147483646 w 1277"/>
              <a:gd name="T103" fmla="*/ 2147483646 h 474"/>
              <a:gd name="T104" fmla="*/ 2147483646 w 1277"/>
              <a:gd name="T105" fmla="*/ 2147483646 h 474"/>
              <a:gd name="T106" fmla="*/ 2147483646 w 1277"/>
              <a:gd name="T107" fmla="*/ 2147483646 h 474"/>
              <a:gd name="T108" fmla="*/ 2147483646 w 1277"/>
              <a:gd name="T109" fmla="*/ 2147483646 h 474"/>
              <a:gd name="T110" fmla="*/ 2147483646 w 1277"/>
              <a:gd name="T111" fmla="*/ 2147483646 h 474"/>
              <a:gd name="T112" fmla="*/ 2147483646 w 1277"/>
              <a:gd name="T113" fmla="*/ 2147483646 h 474"/>
              <a:gd name="T114" fmla="*/ 2147483646 w 1277"/>
              <a:gd name="T115" fmla="*/ 2147483646 h 47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74"/>
              <a:gd name="T176" fmla="*/ 1277 w 1277"/>
              <a:gd name="T177" fmla="*/ 474 h 47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74">
                <a:moveTo>
                  <a:pt x="0" y="237"/>
                </a:moveTo>
                <a:lnTo>
                  <a:pt x="2" y="235"/>
                </a:lnTo>
                <a:lnTo>
                  <a:pt x="4" y="232"/>
                </a:lnTo>
                <a:lnTo>
                  <a:pt x="6" y="230"/>
                </a:lnTo>
                <a:lnTo>
                  <a:pt x="8" y="227"/>
                </a:lnTo>
                <a:lnTo>
                  <a:pt x="10" y="225"/>
                </a:lnTo>
                <a:lnTo>
                  <a:pt x="12" y="223"/>
                </a:lnTo>
                <a:lnTo>
                  <a:pt x="14" y="220"/>
                </a:lnTo>
                <a:lnTo>
                  <a:pt x="16" y="218"/>
                </a:lnTo>
                <a:lnTo>
                  <a:pt x="18" y="216"/>
                </a:lnTo>
                <a:lnTo>
                  <a:pt x="20" y="213"/>
                </a:lnTo>
                <a:lnTo>
                  <a:pt x="22" y="211"/>
                </a:lnTo>
                <a:lnTo>
                  <a:pt x="24" y="209"/>
                </a:lnTo>
                <a:lnTo>
                  <a:pt x="26" y="206"/>
                </a:lnTo>
                <a:lnTo>
                  <a:pt x="28" y="204"/>
                </a:lnTo>
                <a:lnTo>
                  <a:pt x="30" y="201"/>
                </a:lnTo>
                <a:lnTo>
                  <a:pt x="32" y="199"/>
                </a:lnTo>
                <a:lnTo>
                  <a:pt x="34" y="197"/>
                </a:lnTo>
                <a:lnTo>
                  <a:pt x="36" y="194"/>
                </a:lnTo>
                <a:lnTo>
                  <a:pt x="38" y="192"/>
                </a:lnTo>
                <a:lnTo>
                  <a:pt x="40" y="190"/>
                </a:lnTo>
                <a:lnTo>
                  <a:pt x="42" y="187"/>
                </a:lnTo>
                <a:lnTo>
                  <a:pt x="44" y="185"/>
                </a:lnTo>
                <a:lnTo>
                  <a:pt x="46" y="183"/>
                </a:lnTo>
                <a:lnTo>
                  <a:pt x="48" y="181"/>
                </a:lnTo>
                <a:lnTo>
                  <a:pt x="50" y="178"/>
                </a:lnTo>
                <a:lnTo>
                  <a:pt x="52" y="176"/>
                </a:lnTo>
                <a:lnTo>
                  <a:pt x="54" y="174"/>
                </a:lnTo>
                <a:lnTo>
                  <a:pt x="56" y="171"/>
                </a:lnTo>
                <a:lnTo>
                  <a:pt x="58" y="169"/>
                </a:lnTo>
                <a:lnTo>
                  <a:pt x="60" y="167"/>
                </a:lnTo>
                <a:lnTo>
                  <a:pt x="62" y="165"/>
                </a:lnTo>
                <a:lnTo>
                  <a:pt x="64" y="162"/>
                </a:lnTo>
                <a:lnTo>
                  <a:pt x="66" y="160"/>
                </a:lnTo>
                <a:lnTo>
                  <a:pt x="68" y="158"/>
                </a:lnTo>
                <a:lnTo>
                  <a:pt x="70" y="156"/>
                </a:lnTo>
                <a:lnTo>
                  <a:pt x="72" y="153"/>
                </a:lnTo>
                <a:lnTo>
                  <a:pt x="74" y="151"/>
                </a:lnTo>
                <a:lnTo>
                  <a:pt x="76" y="149"/>
                </a:lnTo>
                <a:lnTo>
                  <a:pt x="78" y="147"/>
                </a:lnTo>
                <a:lnTo>
                  <a:pt x="80" y="144"/>
                </a:lnTo>
                <a:lnTo>
                  <a:pt x="82" y="142"/>
                </a:lnTo>
                <a:lnTo>
                  <a:pt x="84" y="140"/>
                </a:lnTo>
                <a:lnTo>
                  <a:pt x="86" y="138"/>
                </a:lnTo>
                <a:lnTo>
                  <a:pt x="88" y="136"/>
                </a:lnTo>
                <a:lnTo>
                  <a:pt x="90" y="134"/>
                </a:lnTo>
                <a:lnTo>
                  <a:pt x="92" y="132"/>
                </a:lnTo>
                <a:lnTo>
                  <a:pt x="94" y="129"/>
                </a:lnTo>
                <a:lnTo>
                  <a:pt x="96" y="127"/>
                </a:lnTo>
                <a:lnTo>
                  <a:pt x="98" y="125"/>
                </a:lnTo>
                <a:lnTo>
                  <a:pt x="100" y="123"/>
                </a:lnTo>
                <a:lnTo>
                  <a:pt x="102" y="121"/>
                </a:lnTo>
                <a:lnTo>
                  <a:pt x="104" y="119"/>
                </a:lnTo>
                <a:lnTo>
                  <a:pt x="106" y="117"/>
                </a:lnTo>
                <a:lnTo>
                  <a:pt x="108" y="115"/>
                </a:lnTo>
                <a:lnTo>
                  <a:pt x="110" y="113"/>
                </a:lnTo>
                <a:lnTo>
                  <a:pt x="112" y="111"/>
                </a:lnTo>
                <a:lnTo>
                  <a:pt x="114" y="109"/>
                </a:lnTo>
                <a:lnTo>
                  <a:pt x="116" y="107"/>
                </a:lnTo>
                <a:lnTo>
                  <a:pt x="118" y="105"/>
                </a:lnTo>
                <a:lnTo>
                  <a:pt x="120" y="103"/>
                </a:lnTo>
                <a:lnTo>
                  <a:pt x="122" y="101"/>
                </a:lnTo>
                <a:lnTo>
                  <a:pt x="124" y="99"/>
                </a:lnTo>
                <a:lnTo>
                  <a:pt x="126" y="97"/>
                </a:lnTo>
                <a:lnTo>
                  <a:pt x="128" y="95"/>
                </a:lnTo>
                <a:lnTo>
                  <a:pt x="130" y="93"/>
                </a:lnTo>
                <a:lnTo>
                  <a:pt x="132" y="91"/>
                </a:lnTo>
                <a:lnTo>
                  <a:pt x="134" y="89"/>
                </a:lnTo>
                <a:lnTo>
                  <a:pt x="136" y="88"/>
                </a:lnTo>
                <a:lnTo>
                  <a:pt x="138" y="86"/>
                </a:lnTo>
                <a:lnTo>
                  <a:pt x="140" y="84"/>
                </a:lnTo>
                <a:lnTo>
                  <a:pt x="142" y="82"/>
                </a:lnTo>
                <a:lnTo>
                  <a:pt x="144" y="80"/>
                </a:lnTo>
                <a:lnTo>
                  <a:pt x="146" y="79"/>
                </a:lnTo>
                <a:lnTo>
                  <a:pt x="148" y="77"/>
                </a:lnTo>
                <a:lnTo>
                  <a:pt x="150" y="75"/>
                </a:lnTo>
                <a:lnTo>
                  <a:pt x="152" y="73"/>
                </a:lnTo>
                <a:lnTo>
                  <a:pt x="154" y="72"/>
                </a:lnTo>
                <a:lnTo>
                  <a:pt x="156" y="70"/>
                </a:lnTo>
                <a:lnTo>
                  <a:pt x="158" y="68"/>
                </a:lnTo>
                <a:lnTo>
                  <a:pt x="160" y="67"/>
                </a:lnTo>
                <a:lnTo>
                  <a:pt x="162" y="65"/>
                </a:lnTo>
                <a:lnTo>
                  <a:pt x="164" y="63"/>
                </a:lnTo>
                <a:lnTo>
                  <a:pt x="166" y="62"/>
                </a:lnTo>
                <a:lnTo>
                  <a:pt x="168" y="60"/>
                </a:lnTo>
                <a:lnTo>
                  <a:pt x="170" y="59"/>
                </a:lnTo>
                <a:lnTo>
                  <a:pt x="172" y="57"/>
                </a:lnTo>
                <a:lnTo>
                  <a:pt x="174" y="55"/>
                </a:lnTo>
                <a:lnTo>
                  <a:pt x="176" y="54"/>
                </a:lnTo>
                <a:lnTo>
                  <a:pt x="178" y="52"/>
                </a:lnTo>
                <a:lnTo>
                  <a:pt x="180" y="51"/>
                </a:lnTo>
                <a:lnTo>
                  <a:pt x="182" y="50"/>
                </a:lnTo>
                <a:lnTo>
                  <a:pt x="184" y="48"/>
                </a:lnTo>
                <a:lnTo>
                  <a:pt x="186" y="47"/>
                </a:lnTo>
                <a:lnTo>
                  <a:pt x="188" y="45"/>
                </a:lnTo>
                <a:lnTo>
                  <a:pt x="190" y="44"/>
                </a:lnTo>
                <a:lnTo>
                  <a:pt x="192" y="43"/>
                </a:lnTo>
                <a:lnTo>
                  <a:pt x="194" y="41"/>
                </a:lnTo>
                <a:lnTo>
                  <a:pt x="196" y="40"/>
                </a:lnTo>
                <a:lnTo>
                  <a:pt x="198" y="39"/>
                </a:lnTo>
                <a:lnTo>
                  <a:pt x="200" y="37"/>
                </a:lnTo>
                <a:lnTo>
                  <a:pt x="202" y="36"/>
                </a:lnTo>
                <a:lnTo>
                  <a:pt x="204" y="35"/>
                </a:lnTo>
                <a:lnTo>
                  <a:pt x="206" y="33"/>
                </a:lnTo>
                <a:lnTo>
                  <a:pt x="208" y="32"/>
                </a:lnTo>
                <a:lnTo>
                  <a:pt x="210" y="31"/>
                </a:lnTo>
                <a:lnTo>
                  <a:pt x="212" y="30"/>
                </a:lnTo>
                <a:lnTo>
                  <a:pt x="214" y="29"/>
                </a:lnTo>
                <a:lnTo>
                  <a:pt x="216" y="28"/>
                </a:lnTo>
                <a:lnTo>
                  <a:pt x="218" y="27"/>
                </a:lnTo>
                <a:lnTo>
                  <a:pt x="220" y="25"/>
                </a:lnTo>
                <a:lnTo>
                  <a:pt x="222" y="24"/>
                </a:lnTo>
                <a:lnTo>
                  <a:pt x="224" y="23"/>
                </a:lnTo>
                <a:lnTo>
                  <a:pt x="226" y="22"/>
                </a:lnTo>
                <a:lnTo>
                  <a:pt x="228" y="21"/>
                </a:lnTo>
                <a:lnTo>
                  <a:pt x="230" y="20"/>
                </a:lnTo>
                <a:lnTo>
                  <a:pt x="232" y="19"/>
                </a:lnTo>
                <a:lnTo>
                  <a:pt x="234" y="19"/>
                </a:lnTo>
                <a:lnTo>
                  <a:pt x="236" y="18"/>
                </a:lnTo>
                <a:lnTo>
                  <a:pt x="238" y="17"/>
                </a:lnTo>
                <a:lnTo>
                  <a:pt x="240" y="16"/>
                </a:lnTo>
                <a:lnTo>
                  <a:pt x="242" y="15"/>
                </a:lnTo>
                <a:lnTo>
                  <a:pt x="244" y="14"/>
                </a:lnTo>
                <a:lnTo>
                  <a:pt x="246" y="13"/>
                </a:lnTo>
                <a:lnTo>
                  <a:pt x="248" y="13"/>
                </a:lnTo>
                <a:lnTo>
                  <a:pt x="250" y="12"/>
                </a:lnTo>
                <a:lnTo>
                  <a:pt x="252" y="11"/>
                </a:lnTo>
                <a:lnTo>
                  <a:pt x="254" y="10"/>
                </a:lnTo>
                <a:lnTo>
                  <a:pt x="256" y="10"/>
                </a:lnTo>
                <a:lnTo>
                  <a:pt x="258" y="9"/>
                </a:lnTo>
                <a:lnTo>
                  <a:pt x="260" y="8"/>
                </a:lnTo>
                <a:lnTo>
                  <a:pt x="262" y="8"/>
                </a:lnTo>
                <a:lnTo>
                  <a:pt x="264" y="7"/>
                </a:lnTo>
                <a:lnTo>
                  <a:pt x="266" y="7"/>
                </a:lnTo>
                <a:lnTo>
                  <a:pt x="268" y="6"/>
                </a:lnTo>
                <a:lnTo>
                  <a:pt x="270" y="6"/>
                </a:lnTo>
                <a:lnTo>
                  <a:pt x="272" y="5"/>
                </a:lnTo>
                <a:lnTo>
                  <a:pt x="274" y="5"/>
                </a:lnTo>
                <a:lnTo>
                  <a:pt x="276" y="4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3"/>
                </a:lnTo>
                <a:lnTo>
                  <a:pt x="286" y="2"/>
                </a:lnTo>
                <a:lnTo>
                  <a:pt x="288" y="2"/>
                </a:lnTo>
                <a:lnTo>
                  <a:pt x="290" y="2"/>
                </a:lnTo>
                <a:lnTo>
                  <a:pt x="292" y="1"/>
                </a:lnTo>
                <a:lnTo>
                  <a:pt x="294" y="1"/>
                </a:lnTo>
                <a:lnTo>
                  <a:pt x="296" y="1"/>
                </a:lnTo>
                <a:lnTo>
                  <a:pt x="298" y="1"/>
                </a:lnTo>
                <a:lnTo>
                  <a:pt x="300" y="1"/>
                </a:lnTo>
                <a:lnTo>
                  <a:pt x="302" y="0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1"/>
                </a:lnTo>
                <a:lnTo>
                  <a:pt x="328" y="1"/>
                </a:lnTo>
                <a:lnTo>
                  <a:pt x="330" y="1"/>
                </a:lnTo>
                <a:lnTo>
                  <a:pt x="332" y="1"/>
                </a:lnTo>
                <a:lnTo>
                  <a:pt x="334" y="1"/>
                </a:lnTo>
                <a:lnTo>
                  <a:pt x="336" y="2"/>
                </a:lnTo>
                <a:lnTo>
                  <a:pt x="338" y="2"/>
                </a:lnTo>
                <a:lnTo>
                  <a:pt x="340" y="2"/>
                </a:lnTo>
                <a:lnTo>
                  <a:pt x="342" y="3"/>
                </a:lnTo>
                <a:lnTo>
                  <a:pt x="344" y="3"/>
                </a:lnTo>
                <a:lnTo>
                  <a:pt x="346" y="3"/>
                </a:lnTo>
                <a:lnTo>
                  <a:pt x="348" y="4"/>
                </a:lnTo>
                <a:lnTo>
                  <a:pt x="350" y="4"/>
                </a:lnTo>
                <a:lnTo>
                  <a:pt x="352" y="5"/>
                </a:lnTo>
                <a:lnTo>
                  <a:pt x="354" y="5"/>
                </a:lnTo>
                <a:lnTo>
                  <a:pt x="356" y="6"/>
                </a:lnTo>
                <a:lnTo>
                  <a:pt x="358" y="6"/>
                </a:lnTo>
                <a:lnTo>
                  <a:pt x="360" y="7"/>
                </a:lnTo>
                <a:lnTo>
                  <a:pt x="362" y="7"/>
                </a:lnTo>
                <a:lnTo>
                  <a:pt x="364" y="8"/>
                </a:lnTo>
                <a:lnTo>
                  <a:pt x="366" y="8"/>
                </a:lnTo>
                <a:lnTo>
                  <a:pt x="368" y="9"/>
                </a:lnTo>
                <a:lnTo>
                  <a:pt x="370" y="10"/>
                </a:lnTo>
                <a:lnTo>
                  <a:pt x="372" y="10"/>
                </a:lnTo>
                <a:lnTo>
                  <a:pt x="374" y="11"/>
                </a:lnTo>
                <a:lnTo>
                  <a:pt x="376" y="12"/>
                </a:lnTo>
                <a:lnTo>
                  <a:pt x="378" y="12"/>
                </a:lnTo>
                <a:lnTo>
                  <a:pt x="380" y="13"/>
                </a:lnTo>
                <a:lnTo>
                  <a:pt x="382" y="14"/>
                </a:lnTo>
                <a:lnTo>
                  <a:pt x="384" y="15"/>
                </a:lnTo>
                <a:lnTo>
                  <a:pt x="386" y="16"/>
                </a:lnTo>
                <a:lnTo>
                  <a:pt x="388" y="17"/>
                </a:lnTo>
                <a:lnTo>
                  <a:pt x="390" y="17"/>
                </a:lnTo>
                <a:lnTo>
                  <a:pt x="392" y="18"/>
                </a:lnTo>
                <a:lnTo>
                  <a:pt x="394" y="19"/>
                </a:lnTo>
                <a:lnTo>
                  <a:pt x="396" y="20"/>
                </a:lnTo>
                <a:lnTo>
                  <a:pt x="398" y="21"/>
                </a:lnTo>
                <a:lnTo>
                  <a:pt x="400" y="22"/>
                </a:lnTo>
                <a:lnTo>
                  <a:pt x="402" y="23"/>
                </a:lnTo>
                <a:lnTo>
                  <a:pt x="404" y="24"/>
                </a:lnTo>
                <a:lnTo>
                  <a:pt x="406" y="25"/>
                </a:lnTo>
                <a:lnTo>
                  <a:pt x="408" y="26"/>
                </a:lnTo>
                <a:lnTo>
                  <a:pt x="410" y="27"/>
                </a:lnTo>
                <a:lnTo>
                  <a:pt x="412" y="29"/>
                </a:lnTo>
                <a:lnTo>
                  <a:pt x="414" y="30"/>
                </a:lnTo>
                <a:lnTo>
                  <a:pt x="416" y="31"/>
                </a:lnTo>
                <a:lnTo>
                  <a:pt x="418" y="32"/>
                </a:lnTo>
                <a:lnTo>
                  <a:pt x="420" y="33"/>
                </a:lnTo>
                <a:lnTo>
                  <a:pt x="422" y="35"/>
                </a:lnTo>
                <a:lnTo>
                  <a:pt x="424" y="36"/>
                </a:lnTo>
                <a:lnTo>
                  <a:pt x="426" y="37"/>
                </a:lnTo>
                <a:lnTo>
                  <a:pt x="428" y="38"/>
                </a:lnTo>
                <a:lnTo>
                  <a:pt x="430" y="40"/>
                </a:lnTo>
                <a:lnTo>
                  <a:pt x="432" y="41"/>
                </a:lnTo>
                <a:lnTo>
                  <a:pt x="434" y="42"/>
                </a:lnTo>
                <a:lnTo>
                  <a:pt x="436" y="44"/>
                </a:lnTo>
                <a:lnTo>
                  <a:pt x="438" y="45"/>
                </a:lnTo>
                <a:lnTo>
                  <a:pt x="440" y="46"/>
                </a:lnTo>
                <a:lnTo>
                  <a:pt x="442" y="48"/>
                </a:lnTo>
                <a:lnTo>
                  <a:pt x="444" y="49"/>
                </a:lnTo>
                <a:lnTo>
                  <a:pt x="446" y="51"/>
                </a:lnTo>
                <a:lnTo>
                  <a:pt x="448" y="52"/>
                </a:lnTo>
                <a:lnTo>
                  <a:pt x="450" y="54"/>
                </a:lnTo>
                <a:lnTo>
                  <a:pt x="452" y="55"/>
                </a:lnTo>
                <a:lnTo>
                  <a:pt x="454" y="57"/>
                </a:lnTo>
                <a:lnTo>
                  <a:pt x="456" y="58"/>
                </a:lnTo>
                <a:lnTo>
                  <a:pt x="458" y="60"/>
                </a:lnTo>
                <a:lnTo>
                  <a:pt x="460" y="61"/>
                </a:lnTo>
                <a:lnTo>
                  <a:pt x="462" y="63"/>
                </a:lnTo>
                <a:lnTo>
                  <a:pt x="464" y="65"/>
                </a:lnTo>
                <a:lnTo>
                  <a:pt x="466" y="66"/>
                </a:lnTo>
                <a:lnTo>
                  <a:pt x="468" y="68"/>
                </a:lnTo>
                <a:lnTo>
                  <a:pt x="470" y="70"/>
                </a:lnTo>
                <a:lnTo>
                  <a:pt x="472" y="71"/>
                </a:lnTo>
                <a:lnTo>
                  <a:pt x="474" y="73"/>
                </a:lnTo>
                <a:lnTo>
                  <a:pt x="476" y="75"/>
                </a:lnTo>
                <a:lnTo>
                  <a:pt x="478" y="77"/>
                </a:lnTo>
                <a:lnTo>
                  <a:pt x="480" y="78"/>
                </a:lnTo>
                <a:lnTo>
                  <a:pt x="482" y="80"/>
                </a:lnTo>
                <a:lnTo>
                  <a:pt x="484" y="82"/>
                </a:lnTo>
                <a:lnTo>
                  <a:pt x="486" y="84"/>
                </a:lnTo>
                <a:lnTo>
                  <a:pt x="488" y="85"/>
                </a:lnTo>
                <a:lnTo>
                  <a:pt x="490" y="87"/>
                </a:lnTo>
                <a:lnTo>
                  <a:pt x="492" y="89"/>
                </a:lnTo>
                <a:lnTo>
                  <a:pt x="494" y="91"/>
                </a:lnTo>
                <a:lnTo>
                  <a:pt x="496" y="93"/>
                </a:lnTo>
                <a:lnTo>
                  <a:pt x="498" y="95"/>
                </a:lnTo>
                <a:lnTo>
                  <a:pt x="500" y="97"/>
                </a:lnTo>
                <a:lnTo>
                  <a:pt x="502" y="99"/>
                </a:lnTo>
                <a:lnTo>
                  <a:pt x="504" y="101"/>
                </a:lnTo>
                <a:lnTo>
                  <a:pt x="506" y="103"/>
                </a:lnTo>
                <a:lnTo>
                  <a:pt x="508" y="104"/>
                </a:lnTo>
                <a:lnTo>
                  <a:pt x="510" y="106"/>
                </a:lnTo>
                <a:lnTo>
                  <a:pt x="512" y="108"/>
                </a:lnTo>
                <a:lnTo>
                  <a:pt x="514" y="110"/>
                </a:lnTo>
                <a:lnTo>
                  <a:pt x="516" y="112"/>
                </a:lnTo>
                <a:lnTo>
                  <a:pt x="518" y="114"/>
                </a:lnTo>
                <a:lnTo>
                  <a:pt x="520" y="117"/>
                </a:lnTo>
                <a:lnTo>
                  <a:pt x="522" y="119"/>
                </a:lnTo>
                <a:lnTo>
                  <a:pt x="524" y="121"/>
                </a:lnTo>
                <a:lnTo>
                  <a:pt x="526" y="123"/>
                </a:lnTo>
                <a:lnTo>
                  <a:pt x="528" y="125"/>
                </a:lnTo>
                <a:lnTo>
                  <a:pt x="530" y="127"/>
                </a:lnTo>
                <a:lnTo>
                  <a:pt x="532" y="129"/>
                </a:lnTo>
                <a:lnTo>
                  <a:pt x="534" y="131"/>
                </a:lnTo>
                <a:lnTo>
                  <a:pt x="536" y="133"/>
                </a:lnTo>
                <a:lnTo>
                  <a:pt x="538" y="135"/>
                </a:lnTo>
                <a:lnTo>
                  <a:pt x="540" y="138"/>
                </a:lnTo>
                <a:lnTo>
                  <a:pt x="542" y="140"/>
                </a:lnTo>
                <a:lnTo>
                  <a:pt x="544" y="142"/>
                </a:lnTo>
                <a:lnTo>
                  <a:pt x="546" y="144"/>
                </a:lnTo>
                <a:lnTo>
                  <a:pt x="548" y="146"/>
                </a:lnTo>
                <a:lnTo>
                  <a:pt x="550" y="148"/>
                </a:lnTo>
                <a:lnTo>
                  <a:pt x="552" y="151"/>
                </a:lnTo>
                <a:lnTo>
                  <a:pt x="554" y="153"/>
                </a:lnTo>
                <a:lnTo>
                  <a:pt x="556" y="155"/>
                </a:lnTo>
                <a:lnTo>
                  <a:pt x="558" y="157"/>
                </a:lnTo>
                <a:lnTo>
                  <a:pt x="560" y="160"/>
                </a:lnTo>
                <a:lnTo>
                  <a:pt x="562" y="162"/>
                </a:lnTo>
                <a:lnTo>
                  <a:pt x="564" y="164"/>
                </a:lnTo>
                <a:lnTo>
                  <a:pt x="566" y="166"/>
                </a:lnTo>
                <a:lnTo>
                  <a:pt x="568" y="169"/>
                </a:lnTo>
                <a:lnTo>
                  <a:pt x="570" y="171"/>
                </a:lnTo>
                <a:lnTo>
                  <a:pt x="572" y="173"/>
                </a:lnTo>
                <a:lnTo>
                  <a:pt x="574" y="175"/>
                </a:lnTo>
                <a:lnTo>
                  <a:pt x="576" y="178"/>
                </a:lnTo>
                <a:lnTo>
                  <a:pt x="578" y="180"/>
                </a:lnTo>
                <a:lnTo>
                  <a:pt x="580" y="182"/>
                </a:lnTo>
                <a:lnTo>
                  <a:pt x="582" y="185"/>
                </a:lnTo>
                <a:lnTo>
                  <a:pt x="584" y="187"/>
                </a:lnTo>
                <a:lnTo>
                  <a:pt x="586" y="189"/>
                </a:lnTo>
                <a:lnTo>
                  <a:pt x="588" y="192"/>
                </a:lnTo>
                <a:lnTo>
                  <a:pt x="590" y="194"/>
                </a:lnTo>
                <a:lnTo>
                  <a:pt x="592" y="196"/>
                </a:lnTo>
                <a:lnTo>
                  <a:pt x="594" y="199"/>
                </a:lnTo>
                <a:lnTo>
                  <a:pt x="596" y="201"/>
                </a:lnTo>
                <a:lnTo>
                  <a:pt x="598" y="203"/>
                </a:lnTo>
                <a:lnTo>
                  <a:pt x="600" y="206"/>
                </a:lnTo>
                <a:lnTo>
                  <a:pt x="602" y="208"/>
                </a:lnTo>
                <a:lnTo>
                  <a:pt x="604" y="210"/>
                </a:lnTo>
                <a:lnTo>
                  <a:pt x="606" y="213"/>
                </a:lnTo>
                <a:lnTo>
                  <a:pt x="608" y="215"/>
                </a:lnTo>
                <a:lnTo>
                  <a:pt x="610" y="218"/>
                </a:lnTo>
                <a:lnTo>
                  <a:pt x="612" y="220"/>
                </a:lnTo>
                <a:lnTo>
                  <a:pt x="614" y="222"/>
                </a:lnTo>
                <a:lnTo>
                  <a:pt x="616" y="225"/>
                </a:lnTo>
                <a:lnTo>
                  <a:pt x="618" y="227"/>
                </a:lnTo>
                <a:lnTo>
                  <a:pt x="620" y="229"/>
                </a:lnTo>
                <a:lnTo>
                  <a:pt x="622" y="232"/>
                </a:lnTo>
                <a:lnTo>
                  <a:pt x="624" y="234"/>
                </a:lnTo>
                <a:lnTo>
                  <a:pt x="626" y="237"/>
                </a:lnTo>
                <a:lnTo>
                  <a:pt x="628" y="239"/>
                </a:lnTo>
                <a:lnTo>
                  <a:pt x="630" y="241"/>
                </a:lnTo>
                <a:lnTo>
                  <a:pt x="632" y="244"/>
                </a:lnTo>
                <a:lnTo>
                  <a:pt x="634" y="246"/>
                </a:lnTo>
                <a:lnTo>
                  <a:pt x="636" y="248"/>
                </a:lnTo>
                <a:lnTo>
                  <a:pt x="638" y="251"/>
                </a:lnTo>
                <a:lnTo>
                  <a:pt x="640" y="253"/>
                </a:lnTo>
                <a:lnTo>
                  <a:pt x="642" y="256"/>
                </a:lnTo>
                <a:lnTo>
                  <a:pt x="644" y="258"/>
                </a:lnTo>
                <a:lnTo>
                  <a:pt x="646" y="260"/>
                </a:lnTo>
                <a:lnTo>
                  <a:pt x="648" y="263"/>
                </a:lnTo>
                <a:lnTo>
                  <a:pt x="650" y="265"/>
                </a:lnTo>
                <a:lnTo>
                  <a:pt x="652" y="267"/>
                </a:lnTo>
                <a:lnTo>
                  <a:pt x="654" y="270"/>
                </a:lnTo>
                <a:lnTo>
                  <a:pt x="656" y="272"/>
                </a:lnTo>
                <a:lnTo>
                  <a:pt x="658" y="274"/>
                </a:lnTo>
                <a:lnTo>
                  <a:pt x="660" y="277"/>
                </a:lnTo>
                <a:lnTo>
                  <a:pt x="662" y="279"/>
                </a:lnTo>
                <a:lnTo>
                  <a:pt x="664" y="281"/>
                </a:lnTo>
                <a:lnTo>
                  <a:pt x="666" y="284"/>
                </a:lnTo>
                <a:lnTo>
                  <a:pt x="668" y="286"/>
                </a:lnTo>
                <a:lnTo>
                  <a:pt x="670" y="288"/>
                </a:lnTo>
                <a:lnTo>
                  <a:pt x="672" y="291"/>
                </a:lnTo>
                <a:lnTo>
                  <a:pt x="674" y="293"/>
                </a:lnTo>
                <a:lnTo>
                  <a:pt x="676" y="295"/>
                </a:lnTo>
                <a:lnTo>
                  <a:pt x="678" y="298"/>
                </a:lnTo>
                <a:lnTo>
                  <a:pt x="680" y="300"/>
                </a:lnTo>
                <a:lnTo>
                  <a:pt x="682" y="302"/>
                </a:lnTo>
                <a:lnTo>
                  <a:pt x="684" y="305"/>
                </a:lnTo>
                <a:lnTo>
                  <a:pt x="686" y="307"/>
                </a:lnTo>
                <a:lnTo>
                  <a:pt x="688" y="309"/>
                </a:lnTo>
                <a:lnTo>
                  <a:pt x="690" y="311"/>
                </a:lnTo>
                <a:lnTo>
                  <a:pt x="692" y="314"/>
                </a:lnTo>
                <a:lnTo>
                  <a:pt x="694" y="316"/>
                </a:lnTo>
                <a:lnTo>
                  <a:pt x="696" y="318"/>
                </a:lnTo>
                <a:lnTo>
                  <a:pt x="698" y="320"/>
                </a:lnTo>
                <a:lnTo>
                  <a:pt x="700" y="323"/>
                </a:lnTo>
                <a:lnTo>
                  <a:pt x="702" y="325"/>
                </a:lnTo>
                <a:lnTo>
                  <a:pt x="704" y="327"/>
                </a:lnTo>
                <a:lnTo>
                  <a:pt x="706" y="329"/>
                </a:lnTo>
                <a:lnTo>
                  <a:pt x="708" y="331"/>
                </a:lnTo>
                <a:lnTo>
                  <a:pt x="710" y="334"/>
                </a:lnTo>
                <a:lnTo>
                  <a:pt x="712" y="336"/>
                </a:lnTo>
                <a:lnTo>
                  <a:pt x="714" y="338"/>
                </a:lnTo>
                <a:lnTo>
                  <a:pt x="716" y="340"/>
                </a:lnTo>
                <a:lnTo>
                  <a:pt x="718" y="342"/>
                </a:lnTo>
                <a:lnTo>
                  <a:pt x="720" y="344"/>
                </a:lnTo>
                <a:lnTo>
                  <a:pt x="722" y="346"/>
                </a:lnTo>
                <a:lnTo>
                  <a:pt x="724" y="348"/>
                </a:lnTo>
                <a:lnTo>
                  <a:pt x="726" y="351"/>
                </a:lnTo>
                <a:lnTo>
                  <a:pt x="728" y="353"/>
                </a:lnTo>
                <a:lnTo>
                  <a:pt x="730" y="355"/>
                </a:lnTo>
                <a:lnTo>
                  <a:pt x="732" y="357"/>
                </a:lnTo>
                <a:lnTo>
                  <a:pt x="734" y="359"/>
                </a:lnTo>
                <a:lnTo>
                  <a:pt x="736" y="361"/>
                </a:lnTo>
                <a:lnTo>
                  <a:pt x="738" y="363"/>
                </a:lnTo>
                <a:lnTo>
                  <a:pt x="740" y="365"/>
                </a:lnTo>
                <a:lnTo>
                  <a:pt x="742" y="367"/>
                </a:lnTo>
                <a:lnTo>
                  <a:pt x="744" y="369"/>
                </a:lnTo>
                <a:lnTo>
                  <a:pt x="746" y="371"/>
                </a:lnTo>
                <a:lnTo>
                  <a:pt x="748" y="373"/>
                </a:lnTo>
                <a:lnTo>
                  <a:pt x="750" y="375"/>
                </a:lnTo>
                <a:lnTo>
                  <a:pt x="752" y="377"/>
                </a:lnTo>
                <a:lnTo>
                  <a:pt x="754" y="379"/>
                </a:lnTo>
                <a:lnTo>
                  <a:pt x="756" y="380"/>
                </a:lnTo>
                <a:lnTo>
                  <a:pt x="758" y="382"/>
                </a:lnTo>
                <a:lnTo>
                  <a:pt x="760" y="384"/>
                </a:lnTo>
                <a:lnTo>
                  <a:pt x="762" y="386"/>
                </a:lnTo>
                <a:lnTo>
                  <a:pt x="764" y="388"/>
                </a:lnTo>
                <a:lnTo>
                  <a:pt x="766" y="390"/>
                </a:lnTo>
                <a:lnTo>
                  <a:pt x="768" y="392"/>
                </a:lnTo>
                <a:lnTo>
                  <a:pt x="770" y="393"/>
                </a:lnTo>
                <a:lnTo>
                  <a:pt x="772" y="395"/>
                </a:lnTo>
                <a:lnTo>
                  <a:pt x="774" y="397"/>
                </a:lnTo>
                <a:lnTo>
                  <a:pt x="776" y="399"/>
                </a:lnTo>
                <a:lnTo>
                  <a:pt x="778" y="400"/>
                </a:lnTo>
                <a:lnTo>
                  <a:pt x="780" y="402"/>
                </a:lnTo>
                <a:lnTo>
                  <a:pt x="782" y="404"/>
                </a:lnTo>
                <a:lnTo>
                  <a:pt x="784" y="405"/>
                </a:lnTo>
                <a:lnTo>
                  <a:pt x="786" y="407"/>
                </a:lnTo>
                <a:lnTo>
                  <a:pt x="788" y="409"/>
                </a:lnTo>
                <a:lnTo>
                  <a:pt x="790" y="410"/>
                </a:lnTo>
                <a:lnTo>
                  <a:pt x="792" y="412"/>
                </a:lnTo>
                <a:lnTo>
                  <a:pt x="794" y="414"/>
                </a:lnTo>
                <a:lnTo>
                  <a:pt x="796" y="415"/>
                </a:lnTo>
                <a:lnTo>
                  <a:pt x="798" y="417"/>
                </a:lnTo>
                <a:lnTo>
                  <a:pt x="800" y="418"/>
                </a:lnTo>
                <a:lnTo>
                  <a:pt x="802" y="420"/>
                </a:lnTo>
                <a:lnTo>
                  <a:pt x="804" y="421"/>
                </a:lnTo>
                <a:lnTo>
                  <a:pt x="806" y="423"/>
                </a:lnTo>
                <a:lnTo>
                  <a:pt x="808" y="424"/>
                </a:lnTo>
                <a:lnTo>
                  <a:pt x="810" y="426"/>
                </a:lnTo>
                <a:lnTo>
                  <a:pt x="812" y="427"/>
                </a:lnTo>
                <a:lnTo>
                  <a:pt x="814" y="428"/>
                </a:lnTo>
                <a:lnTo>
                  <a:pt x="816" y="430"/>
                </a:lnTo>
                <a:lnTo>
                  <a:pt x="818" y="431"/>
                </a:lnTo>
                <a:lnTo>
                  <a:pt x="820" y="433"/>
                </a:lnTo>
                <a:lnTo>
                  <a:pt x="822" y="434"/>
                </a:lnTo>
                <a:lnTo>
                  <a:pt x="824" y="435"/>
                </a:lnTo>
                <a:lnTo>
                  <a:pt x="826" y="437"/>
                </a:lnTo>
                <a:lnTo>
                  <a:pt x="828" y="438"/>
                </a:lnTo>
                <a:lnTo>
                  <a:pt x="830" y="439"/>
                </a:lnTo>
                <a:lnTo>
                  <a:pt x="832" y="440"/>
                </a:lnTo>
                <a:lnTo>
                  <a:pt x="834" y="442"/>
                </a:lnTo>
                <a:lnTo>
                  <a:pt x="836" y="443"/>
                </a:lnTo>
                <a:lnTo>
                  <a:pt x="838" y="444"/>
                </a:lnTo>
                <a:lnTo>
                  <a:pt x="840" y="445"/>
                </a:lnTo>
                <a:lnTo>
                  <a:pt x="842" y="446"/>
                </a:lnTo>
                <a:lnTo>
                  <a:pt x="844" y="447"/>
                </a:lnTo>
                <a:lnTo>
                  <a:pt x="846" y="448"/>
                </a:lnTo>
                <a:lnTo>
                  <a:pt x="848" y="449"/>
                </a:lnTo>
                <a:lnTo>
                  <a:pt x="850" y="450"/>
                </a:lnTo>
                <a:lnTo>
                  <a:pt x="852" y="451"/>
                </a:lnTo>
                <a:lnTo>
                  <a:pt x="854" y="452"/>
                </a:lnTo>
                <a:lnTo>
                  <a:pt x="856" y="453"/>
                </a:lnTo>
                <a:lnTo>
                  <a:pt x="858" y="454"/>
                </a:lnTo>
                <a:lnTo>
                  <a:pt x="860" y="455"/>
                </a:lnTo>
                <a:lnTo>
                  <a:pt x="862" y="456"/>
                </a:lnTo>
                <a:lnTo>
                  <a:pt x="864" y="457"/>
                </a:lnTo>
                <a:lnTo>
                  <a:pt x="866" y="458"/>
                </a:lnTo>
                <a:lnTo>
                  <a:pt x="868" y="459"/>
                </a:lnTo>
                <a:lnTo>
                  <a:pt x="870" y="460"/>
                </a:lnTo>
                <a:lnTo>
                  <a:pt x="872" y="460"/>
                </a:lnTo>
                <a:lnTo>
                  <a:pt x="874" y="461"/>
                </a:lnTo>
                <a:lnTo>
                  <a:pt x="876" y="462"/>
                </a:lnTo>
                <a:lnTo>
                  <a:pt x="878" y="463"/>
                </a:lnTo>
                <a:lnTo>
                  <a:pt x="880" y="463"/>
                </a:lnTo>
                <a:lnTo>
                  <a:pt x="882" y="464"/>
                </a:lnTo>
                <a:lnTo>
                  <a:pt x="884" y="465"/>
                </a:lnTo>
                <a:lnTo>
                  <a:pt x="886" y="465"/>
                </a:lnTo>
                <a:lnTo>
                  <a:pt x="888" y="466"/>
                </a:lnTo>
                <a:lnTo>
                  <a:pt x="890" y="467"/>
                </a:lnTo>
                <a:lnTo>
                  <a:pt x="892" y="467"/>
                </a:lnTo>
                <a:lnTo>
                  <a:pt x="894" y="468"/>
                </a:lnTo>
                <a:lnTo>
                  <a:pt x="896" y="468"/>
                </a:lnTo>
                <a:lnTo>
                  <a:pt x="898" y="469"/>
                </a:lnTo>
                <a:lnTo>
                  <a:pt x="900" y="469"/>
                </a:lnTo>
                <a:lnTo>
                  <a:pt x="902" y="470"/>
                </a:lnTo>
                <a:lnTo>
                  <a:pt x="904" y="470"/>
                </a:lnTo>
                <a:lnTo>
                  <a:pt x="906" y="471"/>
                </a:lnTo>
                <a:lnTo>
                  <a:pt x="908" y="471"/>
                </a:lnTo>
                <a:lnTo>
                  <a:pt x="910" y="471"/>
                </a:lnTo>
                <a:lnTo>
                  <a:pt x="912" y="472"/>
                </a:lnTo>
                <a:lnTo>
                  <a:pt x="914" y="472"/>
                </a:lnTo>
                <a:lnTo>
                  <a:pt x="916" y="472"/>
                </a:lnTo>
                <a:lnTo>
                  <a:pt x="918" y="473"/>
                </a:lnTo>
                <a:lnTo>
                  <a:pt x="920" y="473"/>
                </a:lnTo>
                <a:lnTo>
                  <a:pt x="922" y="473"/>
                </a:lnTo>
                <a:lnTo>
                  <a:pt x="924" y="473"/>
                </a:lnTo>
                <a:lnTo>
                  <a:pt x="926" y="473"/>
                </a:lnTo>
                <a:lnTo>
                  <a:pt x="928" y="474"/>
                </a:lnTo>
                <a:lnTo>
                  <a:pt x="930" y="474"/>
                </a:lnTo>
                <a:lnTo>
                  <a:pt x="932" y="474"/>
                </a:lnTo>
                <a:lnTo>
                  <a:pt x="934" y="474"/>
                </a:lnTo>
                <a:lnTo>
                  <a:pt x="936" y="474"/>
                </a:lnTo>
                <a:lnTo>
                  <a:pt x="938" y="474"/>
                </a:lnTo>
                <a:lnTo>
                  <a:pt x="940" y="474"/>
                </a:lnTo>
                <a:lnTo>
                  <a:pt x="942" y="474"/>
                </a:lnTo>
                <a:lnTo>
                  <a:pt x="944" y="474"/>
                </a:lnTo>
                <a:lnTo>
                  <a:pt x="946" y="474"/>
                </a:lnTo>
                <a:lnTo>
                  <a:pt x="948" y="474"/>
                </a:lnTo>
                <a:lnTo>
                  <a:pt x="950" y="474"/>
                </a:lnTo>
                <a:lnTo>
                  <a:pt x="952" y="473"/>
                </a:lnTo>
                <a:lnTo>
                  <a:pt x="954" y="473"/>
                </a:lnTo>
                <a:lnTo>
                  <a:pt x="956" y="473"/>
                </a:lnTo>
                <a:lnTo>
                  <a:pt x="958" y="473"/>
                </a:lnTo>
                <a:lnTo>
                  <a:pt x="960" y="473"/>
                </a:lnTo>
                <a:lnTo>
                  <a:pt x="962" y="472"/>
                </a:lnTo>
                <a:lnTo>
                  <a:pt x="964" y="472"/>
                </a:lnTo>
                <a:lnTo>
                  <a:pt x="966" y="472"/>
                </a:lnTo>
                <a:lnTo>
                  <a:pt x="968" y="472"/>
                </a:lnTo>
                <a:lnTo>
                  <a:pt x="970" y="471"/>
                </a:lnTo>
                <a:lnTo>
                  <a:pt x="972" y="471"/>
                </a:lnTo>
                <a:lnTo>
                  <a:pt x="974" y="470"/>
                </a:lnTo>
                <a:lnTo>
                  <a:pt x="976" y="470"/>
                </a:lnTo>
                <a:lnTo>
                  <a:pt x="978" y="470"/>
                </a:lnTo>
                <a:lnTo>
                  <a:pt x="980" y="469"/>
                </a:lnTo>
                <a:lnTo>
                  <a:pt x="982" y="469"/>
                </a:lnTo>
                <a:lnTo>
                  <a:pt x="984" y="468"/>
                </a:lnTo>
                <a:lnTo>
                  <a:pt x="986" y="468"/>
                </a:lnTo>
                <a:lnTo>
                  <a:pt x="988" y="467"/>
                </a:lnTo>
                <a:lnTo>
                  <a:pt x="990" y="466"/>
                </a:lnTo>
                <a:lnTo>
                  <a:pt x="992" y="466"/>
                </a:lnTo>
                <a:lnTo>
                  <a:pt x="994" y="465"/>
                </a:lnTo>
                <a:lnTo>
                  <a:pt x="996" y="464"/>
                </a:lnTo>
                <a:lnTo>
                  <a:pt x="998" y="464"/>
                </a:lnTo>
                <a:lnTo>
                  <a:pt x="1000" y="463"/>
                </a:lnTo>
                <a:lnTo>
                  <a:pt x="1002" y="462"/>
                </a:lnTo>
                <a:lnTo>
                  <a:pt x="1004" y="462"/>
                </a:lnTo>
                <a:lnTo>
                  <a:pt x="1006" y="461"/>
                </a:lnTo>
                <a:lnTo>
                  <a:pt x="1008" y="460"/>
                </a:lnTo>
                <a:lnTo>
                  <a:pt x="1010" y="459"/>
                </a:lnTo>
                <a:lnTo>
                  <a:pt x="1012" y="458"/>
                </a:lnTo>
                <a:lnTo>
                  <a:pt x="1014" y="458"/>
                </a:lnTo>
                <a:lnTo>
                  <a:pt x="1016" y="457"/>
                </a:lnTo>
                <a:lnTo>
                  <a:pt x="1018" y="456"/>
                </a:lnTo>
                <a:lnTo>
                  <a:pt x="1020" y="455"/>
                </a:lnTo>
                <a:lnTo>
                  <a:pt x="1022" y="454"/>
                </a:lnTo>
                <a:lnTo>
                  <a:pt x="1024" y="453"/>
                </a:lnTo>
                <a:lnTo>
                  <a:pt x="1026" y="452"/>
                </a:lnTo>
                <a:lnTo>
                  <a:pt x="1028" y="451"/>
                </a:lnTo>
                <a:lnTo>
                  <a:pt x="1030" y="450"/>
                </a:lnTo>
                <a:lnTo>
                  <a:pt x="1032" y="449"/>
                </a:lnTo>
                <a:lnTo>
                  <a:pt x="1034" y="448"/>
                </a:lnTo>
                <a:lnTo>
                  <a:pt x="1036" y="447"/>
                </a:lnTo>
                <a:lnTo>
                  <a:pt x="1038" y="446"/>
                </a:lnTo>
                <a:lnTo>
                  <a:pt x="1040" y="444"/>
                </a:lnTo>
                <a:lnTo>
                  <a:pt x="1042" y="443"/>
                </a:lnTo>
                <a:lnTo>
                  <a:pt x="1044" y="442"/>
                </a:lnTo>
                <a:lnTo>
                  <a:pt x="1046" y="441"/>
                </a:lnTo>
                <a:lnTo>
                  <a:pt x="1048" y="440"/>
                </a:lnTo>
                <a:lnTo>
                  <a:pt x="1050" y="438"/>
                </a:lnTo>
                <a:lnTo>
                  <a:pt x="1052" y="437"/>
                </a:lnTo>
                <a:lnTo>
                  <a:pt x="1054" y="436"/>
                </a:lnTo>
                <a:lnTo>
                  <a:pt x="1056" y="435"/>
                </a:lnTo>
                <a:lnTo>
                  <a:pt x="1058" y="433"/>
                </a:lnTo>
                <a:lnTo>
                  <a:pt x="1060" y="432"/>
                </a:lnTo>
                <a:lnTo>
                  <a:pt x="1062" y="431"/>
                </a:lnTo>
                <a:lnTo>
                  <a:pt x="1064" y="429"/>
                </a:lnTo>
                <a:lnTo>
                  <a:pt x="1066" y="428"/>
                </a:lnTo>
                <a:lnTo>
                  <a:pt x="1068" y="426"/>
                </a:lnTo>
                <a:lnTo>
                  <a:pt x="1070" y="425"/>
                </a:lnTo>
                <a:lnTo>
                  <a:pt x="1072" y="424"/>
                </a:lnTo>
                <a:lnTo>
                  <a:pt x="1074" y="422"/>
                </a:lnTo>
                <a:lnTo>
                  <a:pt x="1076" y="421"/>
                </a:lnTo>
                <a:lnTo>
                  <a:pt x="1078" y="419"/>
                </a:lnTo>
                <a:lnTo>
                  <a:pt x="1080" y="418"/>
                </a:lnTo>
                <a:lnTo>
                  <a:pt x="1082" y="416"/>
                </a:lnTo>
                <a:lnTo>
                  <a:pt x="1084" y="414"/>
                </a:lnTo>
                <a:lnTo>
                  <a:pt x="1086" y="413"/>
                </a:lnTo>
                <a:lnTo>
                  <a:pt x="1088" y="411"/>
                </a:lnTo>
                <a:lnTo>
                  <a:pt x="1090" y="410"/>
                </a:lnTo>
                <a:lnTo>
                  <a:pt x="1092" y="408"/>
                </a:lnTo>
                <a:lnTo>
                  <a:pt x="1094" y="406"/>
                </a:lnTo>
                <a:lnTo>
                  <a:pt x="1096" y="405"/>
                </a:lnTo>
                <a:lnTo>
                  <a:pt x="1098" y="403"/>
                </a:lnTo>
                <a:lnTo>
                  <a:pt x="1100" y="401"/>
                </a:lnTo>
                <a:lnTo>
                  <a:pt x="1102" y="400"/>
                </a:lnTo>
                <a:lnTo>
                  <a:pt x="1104" y="398"/>
                </a:lnTo>
                <a:lnTo>
                  <a:pt x="1106" y="396"/>
                </a:lnTo>
                <a:lnTo>
                  <a:pt x="1108" y="394"/>
                </a:lnTo>
                <a:lnTo>
                  <a:pt x="1110" y="392"/>
                </a:lnTo>
                <a:lnTo>
                  <a:pt x="1112" y="391"/>
                </a:lnTo>
                <a:lnTo>
                  <a:pt x="1114" y="389"/>
                </a:lnTo>
                <a:lnTo>
                  <a:pt x="1116" y="387"/>
                </a:lnTo>
                <a:lnTo>
                  <a:pt x="1118" y="385"/>
                </a:lnTo>
                <a:lnTo>
                  <a:pt x="1120" y="383"/>
                </a:lnTo>
                <a:lnTo>
                  <a:pt x="1122" y="381"/>
                </a:lnTo>
                <a:lnTo>
                  <a:pt x="1124" y="380"/>
                </a:lnTo>
                <a:lnTo>
                  <a:pt x="1126" y="378"/>
                </a:lnTo>
                <a:lnTo>
                  <a:pt x="1128" y="376"/>
                </a:lnTo>
                <a:lnTo>
                  <a:pt x="1130" y="374"/>
                </a:lnTo>
                <a:lnTo>
                  <a:pt x="1132" y="372"/>
                </a:lnTo>
                <a:lnTo>
                  <a:pt x="1134" y="370"/>
                </a:lnTo>
                <a:lnTo>
                  <a:pt x="1136" y="368"/>
                </a:lnTo>
                <a:lnTo>
                  <a:pt x="1138" y="366"/>
                </a:lnTo>
                <a:lnTo>
                  <a:pt x="1140" y="364"/>
                </a:lnTo>
                <a:lnTo>
                  <a:pt x="1142" y="362"/>
                </a:lnTo>
                <a:lnTo>
                  <a:pt x="1144" y="360"/>
                </a:lnTo>
                <a:lnTo>
                  <a:pt x="1146" y="358"/>
                </a:lnTo>
                <a:lnTo>
                  <a:pt x="1148" y="356"/>
                </a:lnTo>
                <a:lnTo>
                  <a:pt x="1150" y="354"/>
                </a:lnTo>
                <a:lnTo>
                  <a:pt x="1152" y="352"/>
                </a:lnTo>
                <a:lnTo>
                  <a:pt x="1154" y="350"/>
                </a:lnTo>
                <a:lnTo>
                  <a:pt x="1156" y="347"/>
                </a:lnTo>
                <a:lnTo>
                  <a:pt x="1158" y="345"/>
                </a:lnTo>
                <a:lnTo>
                  <a:pt x="1160" y="343"/>
                </a:lnTo>
                <a:lnTo>
                  <a:pt x="1162" y="341"/>
                </a:lnTo>
                <a:lnTo>
                  <a:pt x="1164" y="339"/>
                </a:lnTo>
                <a:lnTo>
                  <a:pt x="1166" y="337"/>
                </a:lnTo>
                <a:lnTo>
                  <a:pt x="1168" y="335"/>
                </a:lnTo>
                <a:lnTo>
                  <a:pt x="1170" y="332"/>
                </a:lnTo>
                <a:lnTo>
                  <a:pt x="1172" y="330"/>
                </a:lnTo>
                <a:lnTo>
                  <a:pt x="1174" y="328"/>
                </a:lnTo>
                <a:lnTo>
                  <a:pt x="1176" y="326"/>
                </a:lnTo>
                <a:lnTo>
                  <a:pt x="1178" y="324"/>
                </a:lnTo>
                <a:lnTo>
                  <a:pt x="1180" y="322"/>
                </a:lnTo>
                <a:lnTo>
                  <a:pt x="1182" y="319"/>
                </a:lnTo>
                <a:lnTo>
                  <a:pt x="1184" y="317"/>
                </a:lnTo>
                <a:lnTo>
                  <a:pt x="1186" y="315"/>
                </a:lnTo>
                <a:lnTo>
                  <a:pt x="1188" y="313"/>
                </a:lnTo>
                <a:lnTo>
                  <a:pt x="1190" y="310"/>
                </a:lnTo>
                <a:lnTo>
                  <a:pt x="1192" y="308"/>
                </a:lnTo>
                <a:lnTo>
                  <a:pt x="1194" y="306"/>
                </a:lnTo>
                <a:lnTo>
                  <a:pt x="1196" y="303"/>
                </a:lnTo>
                <a:lnTo>
                  <a:pt x="1198" y="301"/>
                </a:lnTo>
                <a:lnTo>
                  <a:pt x="1200" y="299"/>
                </a:lnTo>
                <a:lnTo>
                  <a:pt x="1202" y="297"/>
                </a:lnTo>
                <a:lnTo>
                  <a:pt x="1204" y="294"/>
                </a:lnTo>
                <a:lnTo>
                  <a:pt x="1206" y="292"/>
                </a:lnTo>
                <a:lnTo>
                  <a:pt x="1208" y="290"/>
                </a:lnTo>
                <a:lnTo>
                  <a:pt x="1210" y="287"/>
                </a:lnTo>
                <a:lnTo>
                  <a:pt x="1212" y="285"/>
                </a:lnTo>
                <a:lnTo>
                  <a:pt x="1214" y="283"/>
                </a:lnTo>
                <a:lnTo>
                  <a:pt x="1216" y="280"/>
                </a:lnTo>
                <a:lnTo>
                  <a:pt x="1218" y="278"/>
                </a:lnTo>
                <a:lnTo>
                  <a:pt x="1220" y="276"/>
                </a:lnTo>
                <a:lnTo>
                  <a:pt x="1222" y="273"/>
                </a:lnTo>
                <a:lnTo>
                  <a:pt x="1224" y="271"/>
                </a:lnTo>
                <a:lnTo>
                  <a:pt x="1226" y="269"/>
                </a:lnTo>
                <a:lnTo>
                  <a:pt x="1228" y="266"/>
                </a:lnTo>
                <a:lnTo>
                  <a:pt x="1230" y="264"/>
                </a:lnTo>
                <a:lnTo>
                  <a:pt x="1232" y="262"/>
                </a:lnTo>
                <a:lnTo>
                  <a:pt x="1234" y="259"/>
                </a:lnTo>
                <a:lnTo>
                  <a:pt x="1236" y="257"/>
                </a:lnTo>
                <a:lnTo>
                  <a:pt x="1238" y="254"/>
                </a:lnTo>
                <a:lnTo>
                  <a:pt x="1240" y="252"/>
                </a:lnTo>
                <a:lnTo>
                  <a:pt x="1242" y="250"/>
                </a:lnTo>
                <a:lnTo>
                  <a:pt x="1244" y="247"/>
                </a:lnTo>
                <a:lnTo>
                  <a:pt x="1246" y="245"/>
                </a:lnTo>
                <a:lnTo>
                  <a:pt x="1248" y="243"/>
                </a:lnTo>
                <a:lnTo>
                  <a:pt x="1250" y="240"/>
                </a:lnTo>
                <a:lnTo>
                  <a:pt x="1252" y="238"/>
                </a:lnTo>
                <a:lnTo>
                  <a:pt x="1254" y="235"/>
                </a:lnTo>
                <a:lnTo>
                  <a:pt x="1256" y="233"/>
                </a:lnTo>
                <a:lnTo>
                  <a:pt x="1258" y="231"/>
                </a:lnTo>
                <a:lnTo>
                  <a:pt x="1260" y="228"/>
                </a:lnTo>
                <a:lnTo>
                  <a:pt x="1262" y="226"/>
                </a:lnTo>
                <a:lnTo>
                  <a:pt x="1264" y="224"/>
                </a:lnTo>
                <a:lnTo>
                  <a:pt x="1266" y="221"/>
                </a:lnTo>
                <a:lnTo>
                  <a:pt x="1268" y="219"/>
                </a:lnTo>
                <a:lnTo>
                  <a:pt x="1270" y="216"/>
                </a:lnTo>
                <a:lnTo>
                  <a:pt x="1272" y="214"/>
                </a:lnTo>
                <a:lnTo>
                  <a:pt x="1274" y="212"/>
                </a:lnTo>
                <a:lnTo>
                  <a:pt x="1276" y="209"/>
                </a:lnTo>
                <a:lnTo>
                  <a:pt x="1277" y="208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1" name="Object 8">
            <a:extLst>
              <a:ext uri="{FF2B5EF4-FFF2-40B4-BE49-F238E27FC236}">
                <a16:creationId xmlns:a16="http://schemas.microsoft.com/office/drawing/2014/main" id="{0509CC2C-DD67-4A29-B833-D3395FE11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787"/>
              </p:ext>
            </p:extLst>
          </p:nvPr>
        </p:nvGraphicFramePr>
        <p:xfrm>
          <a:off x="3766947" y="99572"/>
          <a:ext cx="20907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13331" name="Object 8">
                        <a:extLst>
                          <a:ext uri="{FF2B5EF4-FFF2-40B4-BE49-F238E27FC236}">
                            <a16:creationId xmlns:a16="http://schemas.microsoft.com/office/drawing/2014/main" id="{0509CC2C-DD67-4A29-B833-D3395FE11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947" y="99572"/>
                        <a:ext cx="209073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5">
            <a:extLst>
              <a:ext uri="{FF2B5EF4-FFF2-40B4-BE49-F238E27FC236}">
                <a16:creationId xmlns:a16="http://schemas.microsoft.com/office/drawing/2014/main" id="{6907E0AE-9CB1-4EF6-9E5D-F1A0C659A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76" name="Object 53">
            <a:extLst>
              <a:ext uri="{FF2B5EF4-FFF2-40B4-BE49-F238E27FC236}">
                <a16:creationId xmlns:a16="http://schemas.microsoft.com/office/drawing/2014/main" id="{37406A11-BECB-4E6C-AEAE-321DFC9F4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65646"/>
              </p:ext>
            </p:extLst>
          </p:nvPr>
        </p:nvGraphicFramePr>
        <p:xfrm>
          <a:off x="3178290" y="3166643"/>
          <a:ext cx="18732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57200" progId="Equation.DSMT4">
                  <p:embed/>
                </p:oleObj>
              </mc:Choice>
              <mc:Fallback>
                <p:oleObj name="Equation" r:id="rId13" imgW="838080" imgH="457200" progId="Equation.DSMT4">
                  <p:embed/>
                  <p:pic>
                    <p:nvPicPr>
                      <p:cNvPr id="76" name="Object 53">
                        <a:extLst>
                          <a:ext uri="{FF2B5EF4-FFF2-40B4-BE49-F238E27FC236}">
                            <a16:creationId xmlns:a16="http://schemas.microsoft.com/office/drawing/2014/main" id="{37406A11-BECB-4E6C-AEAE-321DFC9F4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90" y="3166643"/>
                        <a:ext cx="1873250" cy="1020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reeform 50">
            <a:extLst>
              <a:ext uri="{FF2B5EF4-FFF2-40B4-BE49-F238E27FC236}">
                <a16:creationId xmlns:a16="http://schemas.microsoft.com/office/drawing/2014/main" id="{63121490-77AD-488E-9D63-4F0C592BD8DF}"/>
              </a:ext>
            </a:extLst>
          </p:cNvPr>
          <p:cNvSpPr>
            <a:spLocks/>
          </p:cNvSpPr>
          <p:nvPr/>
        </p:nvSpPr>
        <p:spPr bwMode="auto">
          <a:xfrm>
            <a:off x="1749177" y="4363406"/>
            <a:ext cx="2448250" cy="2097088"/>
          </a:xfrm>
          <a:custGeom>
            <a:avLst/>
            <a:gdLst>
              <a:gd name="T0" fmla="*/ 2147483646 w 201"/>
              <a:gd name="T1" fmla="*/ 2147483646 h 474"/>
              <a:gd name="T2" fmla="*/ 2147483646 w 201"/>
              <a:gd name="T3" fmla="*/ 2147483646 h 474"/>
              <a:gd name="T4" fmla="*/ 2147483646 w 201"/>
              <a:gd name="T5" fmla="*/ 2147483646 h 474"/>
              <a:gd name="T6" fmla="*/ 2147483646 w 201"/>
              <a:gd name="T7" fmla="*/ 2147483646 h 474"/>
              <a:gd name="T8" fmla="*/ 2147483646 w 201"/>
              <a:gd name="T9" fmla="*/ 2147483646 h 474"/>
              <a:gd name="T10" fmla="*/ 2147483646 w 201"/>
              <a:gd name="T11" fmla="*/ 2147483646 h 474"/>
              <a:gd name="T12" fmla="*/ 2147483646 w 201"/>
              <a:gd name="T13" fmla="*/ 2147483646 h 474"/>
              <a:gd name="T14" fmla="*/ 2147483646 w 201"/>
              <a:gd name="T15" fmla="*/ 2147483646 h 474"/>
              <a:gd name="T16" fmla="*/ 2147483646 w 201"/>
              <a:gd name="T17" fmla="*/ 2147483646 h 474"/>
              <a:gd name="T18" fmla="*/ 2147483646 w 201"/>
              <a:gd name="T19" fmla="*/ 2147483646 h 474"/>
              <a:gd name="T20" fmla="*/ 2147483646 w 201"/>
              <a:gd name="T21" fmla="*/ 2147483646 h 474"/>
              <a:gd name="T22" fmla="*/ 2147483646 w 201"/>
              <a:gd name="T23" fmla="*/ 2147483646 h 474"/>
              <a:gd name="T24" fmla="*/ 2147483646 w 201"/>
              <a:gd name="T25" fmla="*/ 2147483646 h 474"/>
              <a:gd name="T26" fmla="*/ 2147483646 w 201"/>
              <a:gd name="T27" fmla="*/ 2147483646 h 474"/>
              <a:gd name="T28" fmla="*/ 2147483646 w 201"/>
              <a:gd name="T29" fmla="*/ 2147483646 h 474"/>
              <a:gd name="T30" fmla="*/ 2147483646 w 201"/>
              <a:gd name="T31" fmla="*/ 0 h 474"/>
              <a:gd name="T32" fmla="*/ 2147483646 w 201"/>
              <a:gd name="T33" fmla="*/ 2147483646 h 474"/>
              <a:gd name="T34" fmla="*/ 2147483646 w 201"/>
              <a:gd name="T35" fmla="*/ 2147483646 h 474"/>
              <a:gd name="T36" fmla="*/ 2147483646 w 201"/>
              <a:gd name="T37" fmla="*/ 2147483646 h 474"/>
              <a:gd name="T38" fmla="*/ 2147483646 w 201"/>
              <a:gd name="T39" fmla="*/ 2147483646 h 474"/>
              <a:gd name="T40" fmla="*/ 2147483646 w 201"/>
              <a:gd name="T41" fmla="*/ 2147483646 h 474"/>
              <a:gd name="T42" fmla="*/ 2147483646 w 201"/>
              <a:gd name="T43" fmla="*/ 2147483646 h 474"/>
              <a:gd name="T44" fmla="*/ 2147483646 w 201"/>
              <a:gd name="T45" fmla="*/ 2147483646 h 474"/>
              <a:gd name="T46" fmla="*/ 2147483646 w 201"/>
              <a:gd name="T47" fmla="*/ 2147483646 h 474"/>
              <a:gd name="T48" fmla="*/ 2147483646 w 201"/>
              <a:gd name="T49" fmla="*/ 2147483646 h 474"/>
              <a:gd name="T50" fmla="*/ 2147483646 w 201"/>
              <a:gd name="T51" fmla="*/ 2147483646 h 474"/>
              <a:gd name="T52" fmla="*/ 2147483646 w 201"/>
              <a:gd name="T53" fmla="*/ 2147483646 h 474"/>
              <a:gd name="T54" fmla="*/ 2147483646 w 201"/>
              <a:gd name="T55" fmla="*/ 2147483646 h 474"/>
              <a:gd name="T56" fmla="*/ 2147483646 w 201"/>
              <a:gd name="T57" fmla="*/ 2147483646 h 474"/>
              <a:gd name="T58" fmla="*/ 2147483646 w 201"/>
              <a:gd name="T59" fmla="*/ 2147483646 h 474"/>
              <a:gd name="T60" fmla="*/ 2147483646 w 201"/>
              <a:gd name="T61" fmla="*/ 2147483646 h 474"/>
              <a:gd name="T62" fmla="*/ 2147483646 w 201"/>
              <a:gd name="T63" fmla="*/ 2147483646 h 474"/>
              <a:gd name="T64" fmla="*/ 2147483646 w 201"/>
              <a:gd name="T65" fmla="*/ 2147483646 h 474"/>
              <a:gd name="T66" fmla="*/ 2147483646 w 201"/>
              <a:gd name="T67" fmla="*/ 2147483646 h 474"/>
              <a:gd name="T68" fmla="*/ 2147483646 w 201"/>
              <a:gd name="T69" fmla="*/ 2147483646 h 474"/>
              <a:gd name="T70" fmla="*/ 2147483646 w 201"/>
              <a:gd name="T71" fmla="*/ 2147483646 h 474"/>
              <a:gd name="T72" fmla="*/ 2147483646 w 201"/>
              <a:gd name="T73" fmla="*/ 2147483646 h 474"/>
              <a:gd name="T74" fmla="*/ 2147483646 w 201"/>
              <a:gd name="T75" fmla="*/ 2147483646 h 474"/>
              <a:gd name="T76" fmla="*/ 2147483646 w 201"/>
              <a:gd name="T77" fmla="*/ 2147483646 h 474"/>
              <a:gd name="T78" fmla="*/ 2147483646 w 201"/>
              <a:gd name="T79" fmla="*/ 2147483646 h 474"/>
              <a:gd name="T80" fmla="*/ 2147483646 w 201"/>
              <a:gd name="T81" fmla="*/ 2147483646 h 474"/>
              <a:gd name="T82" fmla="*/ 2147483646 w 201"/>
              <a:gd name="T83" fmla="*/ 2147483646 h 474"/>
              <a:gd name="T84" fmla="*/ 2147483646 w 201"/>
              <a:gd name="T85" fmla="*/ 2147483646 h 474"/>
              <a:gd name="T86" fmla="*/ 2147483646 w 201"/>
              <a:gd name="T87" fmla="*/ 2147483646 h 474"/>
              <a:gd name="T88" fmla="*/ 2147483646 w 201"/>
              <a:gd name="T89" fmla="*/ 2147483646 h 474"/>
              <a:gd name="T90" fmla="*/ 2147483646 w 201"/>
              <a:gd name="T91" fmla="*/ 2147483646 h 474"/>
              <a:gd name="T92" fmla="*/ 2147483646 w 201"/>
              <a:gd name="T93" fmla="*/ 2147483646 h 474"/>
              <a:gd name="T94" fmla="*/ 2147483646 w 201"/>
              <a:gd name="T95" fmla="*/ 2147483646 h 474"/>
              <a:gd name="T96" fmla="*/ 2147483646 w 201"/>
              <a:gd name="T97" fmla="*/ 2147483646 h 474"/>
              <a:gd name="T98" fmla="*/ 2147483646 w 201"/>
              <a:gd name="T99" fmla="*/ 2147483646 h 47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01"/>
              <a:gd name="T151" fmla="*/ 0 h 474"/>
              <a:gd name="T152" fmla="*/ 201 w 201"/>
              <a:gd name="T153" fmla="*/ 474 h 47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01" h="474">
                <a:moveTo>
                  <a:pt x="0" y="237"/>
                </a:moveTo>
                <a:lnTo>
                  <a:pt x="1" y="230"/>
                </a:lnTo>
                <a:lnTo>
                  <a:pt x="2" y="222"/>
                </a:lnTo>
                <a:lnTo>
                  <a:pt x="3" y="215"/>
                </a:lnTo>
                <a:lnTo>
                  <a:pt x="4" y="207"/>
                </a:lnTo>
                <a:lnTo>
                  <a:pt x="5" y="200"/>
                </a:lnTo>
                <a:lnTo>
                  <a:pt x="6" y="192"/>
                </a:lnTo>
                <a:lnTo>
                  <a:pt x="7" y="185"/>
                </a:lnTo>
                <a:lnTo>
                  <a:pt x="8" y="178"/>
                </a:lnTo>
                <a:lnTo>
                  <a:pt x="9" y="171"/>
                </a:lnTo>
                <a:lnTo>
                  <a:pt x="10" y="164"/>
                </a:lnTo>
                <a:lnTo>
                  <a:pt x="11" y="157"/>
                </a:lnTo>
                <a:lnTo>
                  <a:pt x="12" y="150"/>
                </a:lnTo>
                <a:lnTo>
                  <a:pt x="13" y="143"/>
                </a:lnTo>
                <a:lnTo>
                  <a:pt x="14" y="136"/>
                </a:lnTo>
                <a:lnTo>
                  <a:pt x="15" y="129"/>
                </a:lnTo>
                <a:lnTo>
                  <a:pt x="16" y="123"/>
                </a:lnTo>
                <a:lnTo>
                  <a:pt x="17" y="116"/>
                </a:lnTo>
                <a:lnTo>
                  <a:pt x="18" y="110"/>
                </a:lnTo>
                <a:lnTo>
                  <a:pt x="19" y="104"/>
                </a:lnTo>
                <a:lnTo>
                  <a:pt x="20" y="97"/>
                </a:lnTo>
                <a:lnTo>
                  <a:pt x="21" y="91"/>
                </a:lnTo>
                <a:lnTo>
                  <a:pt x="22" y="86"/>
                </a:lnTo>
                <a:lnTo>
                  <a:pt x="23" y="80"/>
                </a:lnTo>
                <a:lnTo>
                  <a:pt x="24" y="74"/>
                </a:lnTo>
                <a:lnTo>
                  <a:pt x="25" y="69"/>
                </a:lnTo>
                <a:lnTo>
                  <a:pt x="26" y="64"/>
                </a:lnTo>
                <a:lnTo>
                  <a:pt x="27" y="59"/>
                </a:lnTo>
                <a:lnTo>
                  <a:pt x="28" y="54"/>
                </a:lnTo>
                <a:lnTo>
                  <a:pt x="29" y="49"/>
                </a:lnTo>
                <a:lnTo>
                  <a:pt x="30" y="45"/>
                </a:lnTo>
                <a:lnTo>
                  <a:pt x="31" y="41"/>
                </a:lnTo>
                <a:lnTo>
                  <a:pt x="32" y="37"/>
                </a:lnTo>
                <a:lnTo>
                  <a:pt x="33" y="33"/>
                </a:lnTo>
                <a:lnTo>
                  <a:pt x="34" y="29"/>
                </a:lnTo>
                <a:lnTo>
                  <a:pt x="35" y="26"/>
                </a:lnTo>
                <a:lnTo>
                  <a:pt x="36" y="22"/>
                </a:lnTo>
                <a:lnTo>
                  <a:pt x="37" y="19"/>
                </a:lnTo>
                <a:lnTo>
                  <a:pt x="38" y="16"/>
                </a:lnTo>
                <a:lnTo>
                  <a:pt x="39" y="14"/>
                </a:lnTo>
                <a:lnTo>
                  <a:pt x="40" y="11"/>
                </a:lnTo>
                <a:lnTo>
                  <a:pt x="41" y="9"/>
                </a:lnTo>
                <a:lnTo>
                  <a:pt x="42" y="7"/>
                </a:lnTo>
                <a:lnTo>
                  <a:pt x="43" y="5"/>
                </a:lnTo>
                <a:lnTo>
                  <a:pt x="45" y="3"/>
                </a:lnTo>
                <a:lnTo>
                  <a:pt x="46" y="1"/>
                </a:lnTo>
                <a:lnTo>
                  <a:pt x="49" y="0"/>
                </a:lnTo>
                <a:lnTo>
                  <a:pt x="51" y="0"/>
                </a:lnTo>
                <a:lnTo>
                  <a:pt x="53" y="1"/>
                </a:lnTo>
                <a:lnTo>
                  <a:pt x="55" y="4"/>
                </a:lnTo>
                <a:lnTo>
                  <a:pt x="58" y="7"/>
                </a:lnTo>
                <a:lnTo>
                  <a:pt x="60" y="12"/>
                </a:lnTo>
                <a:lnTo>
                  <a:pt x="62" y="18"/>
                </a:lnTo>
                <a:lnTo>
                  <a:pt x="64" y="25"/>
                </a:lnTo>
                <a:lnTo>
                  <a:pt x="67" y="33"/>
                </a:lnTo>
                <a:lnTo>
                  <a:pt x="69" y="42"/>
                </a:lnTo>
                <a:lnTo>
                  <a:pt x="71" y="52"/>
                </a:lnTo>
                <a:lnTo>
                  <a:pt x="73" y="63"/>
                </a:lnTo>
                <a:lnTo>
                  <a:pt x="76" y="75"/>
                </a:lnTo>
                <a:lnTo>
                  <a:pt x="78" y="87"/>
                </a:lnTo>
                <a:lnTo>
                  <a:pt x="80" y="101"/>
                </a:lnTo>
                <a:lnTo>
                  <a:pt x="81" y="107"/>
                </a:lnTo>
                <a:lnTo>
                  <a:pt x="82" y="115"/>
                </a:lnTo>
                <a:lnTo>
                  <a:pt x="84" y="122"/>
                </a:lnTo>
                <a:lnTo>
                  <a:pt x="85" y="129"/>
                </a:lnTo>
                <a:lnTo>
                  <a:pt x="86" y="137"/>
                </a:lnTo>
                <a:lnTo>
                  <a:pt x="87" y="144"/>
                </a:lnTo>
                <a:lnTo>
                  <a:pt x="88" y="152"/>
                </a:lnTo>
                <a:lnTo>
                  <a:pt x="89" y="160"/>
                </a:lnTo>
                <a:lnTo>
                  <a:pt x="90" y="168"/>
                </a:lnTo>
                <a:lnTo>
                  <a:pt x="91" y="176"/>
                </a:lnTo>
                <a:lnTo>
                  <a:pt x="93" y="184"/>
                </a:lnTo>
                <a:lnTo>
                  <a:pt x="94" y="193"/>
                </a:lnTo>
                <a:lnTo>
                  <a:pt x="95" y="201"/>
                </a:lnTo>
                <a:lnTo>
                  <a:pt x="96" y="209"/>
                </a:lnTo>
                <a:lnTo>
                  <a:pt x="97" y="218"/>
                </a:lnTo>
                <a:lnTo>
                  <a:pt x="98" y="226"/>
                </a:lnTo>
                <a:lnTo>
                  <a:pt x="99" y="234"/>
                </a:lnTo>
                <a:lnTo>
                  <a:pt x="100" y="243"/>
                </a:lnTo>
                <a:lnTo>
                  <a:pt x="102" y="251"/>
                </a:lnTo>
                <a:lnTo>
                  <a:pt x="103" y="259"/>
                </a:lnTo>
                <a:lnTo>
                  <a:pt x="104" y="268"/>
                </a:lnTo>
                <a:lnTo>
                  <a:pt x="105" y="276"/>
                </a:lnTo>
                <a:lnTo>
                  <a:pt x="106" y="284"/>
                </a:lnTo>
                <a:lnTo>
                  <a:pt x="107" y="293"/>
                </a:lnTo>
                <a:lnTo>
                  <a:pt x="108" y="301"/>
                </a:lnTo>
                <a:lnTo>
                  <a:pt x="110" y="309"/>
                </a:lnTo>
                <a:lnTo>
                  <a:pt x="111" y="317"/>
                </a:lnTo>
                <a:lnTo>
                  <a:pt x="112" y="325"/>
                </a:lnTo>
                <a:lnTo>
                  <a:pt x="113" y="332"/>
                </a:lnTo>
                <a:lnTo>
                  <a:pt x="114" y="340"/>
                </a:lnTo>
                <a:lnTo>
                  <a:pt x="115" y="347"/>
                </a:lnTo>
                <a:lnTo>
                  <a:pt x="116" y="355"/>
                </a:lnTo>
                <a:lnTo>
                  <a:pt x="117" y="362"/>
                </a:lnTo>
                <a:lnTo>
                  <a:pt x="119" y="369"/>
                </a:lnTo>
                <a:lnTo>
                  <a:pt x="120" y="376"/>
                </a:lnTo>
                <a:lnTo>
                  <a:pt x="121" y="383"/>
                </a:lnTo>
                <a:lnTo>
                  <a:pt x="122" y="389"/>
                </a:lnTo>
                <a:lnTo>
                  <a:pt x="123" y="395"/>
                </a:lnTo>
                <a:lnTo>
                  <a:pt x="124" y="402"/>
                </a:lnTo>
                <a:lnTo>
                  <a:pt x="125" y="408"/>
                </a:lnTo>
                <a:lnTo>
                  <a:pt x="126" y="413"/>
                </a:lnTo>
                <a:lnTo>
                  <a:pt x="128" y="419"/>
                </a:lnTo>
                <a:lnTo>
                  <a:pt x="129" y="424"/>
                </a:lnTo>
                <a:lnTo>
                  <a:pt x="130" y="429"/>
                </a:lnTo>
                <a:lnTo>
                  <a:pt x="131" y="434"/>
                </a:lnTo>
                <a:lnTo>
                  <a:pt x="132" y="438"/>
                </a:lnTo>
                <a:lnTo>
                  <a:pt x="133" y="443"/>
                </a:lnTo>
                <a:lnTo>
                  <a:pt x="134" y="447"/>
                </a:lnTo>
                <a:lnTo>
                  <a:pt x="135" y="451"/>
                </a:lnTo>
                <a:lnTo>
                  <a:pt x="137" y="454"/>
                </a:lnTo>
                <a:lnTo>
                  <a:pt x="138" y="457"/>
                </a:lnTo>
                <a:lnTo>
                  <a:pt x="139" y="460"/>
                </a:lnTo>
                <a:lnTo>
                  <a:pt x="140" y="463"/>
                </a:lnTo>
                <a:lnTo>
                  <a:pt x="141" y="465"/>
                </a:lnTo>
                <a:lnTo>
                  <a:pt x="142" y="467"/>
                </a:lnTo>
                <a:lnTo>
                  <a:pt x="143" y="469"/>
                </a:lnTo>
                <a:lnTo>
                  <a:pt x="145" y="471"/>
                </a:lnTo>
                <a:lnTo>
                  <a:pt x="147" y="473"/>
                </a:lnTo>
                <a:lnTo>
                  <a:pt x="149" y="474"/>
                </a:lnTo>
                <a:lnTo>
                  <a:pt x="152" y="473"/>
                </a:lnTo>
                <a:lnTo>
                  <a:pt x="154" y="471"/>
                </a:lnTo>
                <a:lnTo>
                  <a:pt x="157" y="468"/>
                </a:lnTo>
                <a:lnTo>
                  <a:pt x="159" y="463"/>
                </a:lnTo>
                <a:lnTo>
                  <a:pt x="162" y="457"/>
                </a:lnTo>
                <a:lnTo>
                  <a:pt x="164" y="449"/>
                </a:lnTo>
                <a:lnTo>
                  <a:pt x="167" y="440"/>
                </a:lnTo>
                <a:lnTo>
                  <a:pt x="169" y="429"/>
                </a:lnTo>
                <a:lnTo>
                  <a:pt x="172" y="418"/>
                </a:lnTo>
                <a:lnTo>
                  <a:pt x="174" y="405"/>
                </a:lnTo>
                <a:lnTo>
                  <a:pt x="177" y="391"/>
                </a:lnTo>
                <a:lnTo>
                  <a:pt x="178" y="384"/>
                </a:lnTo>
                <a:lnTo>
                  <a:pt x="180" y="376"/>
                </a:lnTo>
                <a:lnTo>
                  <a:pt x="181" y="368"/>
                </a:lnTo>
                <a:lnTo>
                  <a:pt x="182" y="361"/>
                </a:lnTo>
                <a:lnTo>
                  <a:pt x="183" y="352"/>
                </a:lnTo>
                <a:lnTo>
                  <a:pt x="185" y="344"/>
                </a:lnTo>
                <a:lnTo>
                  <a:pt x="186" y="336"/>
                </a:lnTo>
                <a:lnTo>
                  <a:pt x="187" y="327"/>
                </a:lnTo>
                <a:lnTo>
                  <a:pt x="188" y="318"/>
                </a:lnTo>
                <a:lnTo>
                  <a:pt x="190" y="309"/>
                </a:lnTo>
                <a:lnTo>
                  <a:pt x="191" y="300"/>
                </a:lnTo>
                <a:lnTo>
                  <a:pt x="192" y="291"/>
                </a:lnTo>
                <a:lnTo>
                  <a:pt x="193" y="282"/>
                </a:lnTo>
                <a:lnTo>
                  <a:pt x="195" y="272"/>
                </a:lnTo>
                <a:lnTo>
                  <a:pt x="196" y="263"/>
                </a:lnTo>
                <a:lnTo>
                  <a:pt x="197" y="254"/>
                </a:lnTo>
                <a:lnTo>
                  <a:pt x="199" y="244"/>
                </a:lnTo>
                <a:lnTo>
                  <a:pt x="200" y="235"/>
                </a:lnTo>
                <a:lnTo>
                  <a:pt x="201" y="227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Freeform 50">
            <a:extLst>
              <a:ext uri="{FF2B5EF4-FFF2-40B4-BE49-F238E27FC236}">
                <a16:creationId xmlns:a16="http://schemas.microsoft.com/office/drawing/2014/main" id="{73888FBE-01FB-45A1-B11F-4208B01520DE}"/>
              </a:ext>
            </a:extLst>
          </p:cNvPr>
          <p:cNvSpPr>
            <a:spLocks/>
          </p:cNvSpPr>
          <p:nvPr/>
        </p:nvSpPr>
        <p:spPr bwMode="auto">
          <a:xfrm>
            <a:off x="1758356" y="4339534"/>
            <a:ext cx="3628890" cy="2097088"/>
          </a:xfrm>
          <a:custGeom>
            <a:avLst/>
            <a:gdLst>
              <a:gd name="T0" fmla="*/ 2147483646 w 201"/>
              <a:gd name="T1" fmla="*/ 2147483646 h 474"/>
              <a:gd name="T2" fmla="*/ 2147483646 w 201"/>
              <a:gd name="T3" fmla="*/ 2147483646 h 474"/>
              <a:gd name="T4" fmla="*/ 2147483646 w 201"/>
              <a:gd name="T5" fmla="*/ 2147483646 h 474"/>
              <a:gd name="T6" fmla="*/ 2147483646 w 201"/>
              <a:gd name="T7" fmla="*/ 2147483646 h 474"/>
              <a:gd name="T8" fmla="*/ 2147483646 w 201"/>
              <a:gd name="T9" fmla="*/ 2147483646 h 474"/>
              <a:gd name="T10" fmla="*/ 2147483646 w 201"/>
              <a:gd name="T11" fmla="*/ 2147483646 h 474"/>
              <a:gd name="T12" fmla="*/ 2147483646 w 201"/>
              <a:gd name="T13" fmla="*/ 2147483646 h 474"/>
              <a:gd name="T14" fmla="*/ 2147483646 w 201"/>
              <a:gd name="T15" fmla="*/ 2147483646 h 474"/>
              <a:gd name="T16" fmla="*/ 2147483646 w 201"/>
              <a:gd name="T17" fmla="*/ 2147483646 h 474"/>
              <a:gd name="T18" fmla="*/ 2147483646 w 201"/>
              <a:gd name="T19" fmla="*/ 2147483646 h 474"/>
              <a:gd name="T20" fmla="*/ 2147483646 w 201"/>
              <a:gd name="T21" fmla="*/ 2147483646 h 474"/>
              <a:gd name="T22" fmla="*/ 2147483646 w 201"/>
              <a:gd name="T23" fmla="*/ 2147483646 h 474"/>
              <a:gd name="T24" fmla="*/ 2147483646 w 201"/>
              <a:gd name="T25" fmla="*/ 2147483646 h 474"/>
              <a:gd name="T26" fmla="*/ 2147483646 w 201"/>
              <a:gd name="T27" fmla="*/ 2147483646 h 474"/>
              <a:gd name="T28" fmla="*/ 2147483646 w 201"/>
              <a:gd name="T29" fmla="*/ 2147483646 h 474"/>
              <a:gd name="T30" fmla="*/ 2147483646 w 201"/>
              <a:gd name="T31" fmla="*/ 0 h 474"/>
              <a:gd name="T32" fmla="*/ 2147483646 w 201"/>
              <a:gd name="T33" fmla="*/ 2147483646 h 474"/>
              <a:gd name="T34" fmla="*/ 2147483646 w 201"/>
              <a:gd name="T35" fmla="*/ 2147483646 h 474"/>
              <a:gd name="T36" fmla="*/ 2147483646 w 201"/>
              <a:gd name="T37" fmla="*/ 2147483646 h 474"/>
              <a:gd name="T38" fmla="*/ 2147483646 w 201"/>
              <a:gd name="T39" fmla="*/ 2147483646 h 474"/>
              <a:gd name="T40" fmla="*/ 2147483646 w 201"/>
              <a:gd name="T41" fmla="*/ 2147483646 h 474"/>
              <a:gd name="T42" fmla="*/ 2147483646 w 201"/>
              <a:gd name="T43" fmla="*/ 2147483646 h 474"/>
              <a:gd name="T44" fmla="*/ 2147483646 w 201"/>
              <a:gd name="T45" fmla="*/ 2147483646 h 474"/>
              <a:gd name="T46" fmla="*/ 2147483646 w 201"/>
              <a:gd name="T47" fmla="*/ 2147483646 h 474"/>
              <a:gd name="T48" fmla="*/ 2147483646 w 201"/>
              <a:gd name="T49" fmla="*/ 2147483646 h 474"/>
              <a:gd name="T50" fmla="*/ 2147483646 w 201"/>
              <a:gd name="T51" fmla="*/ 2147483646 h 474"/>
              <a:gd name="T52" fmla="*/ 2147483646 w 201"/>
              <a:gd name="T53" fmla="*/ 2147483646 h 474"/>
              <a:gd name="T54" fmla="*/ 2147483646 w 201"/>
              <a:gd name="T55" fmla="*/ 2147483646 h 474"/>
              <a:gd name="T56" fmla="*/ 2147483646 w 201"/>
              <a:gd name="T57" fmla="*/ 2147483646 h 474"/>
              <a:gd name="T58" fmla="*/ 2147483646 w 201"/>
              <a:gd name="T59" fmla="*/ 2147483646 h 474"/>
              <a:gd name="T60" fmla="*/ 2147483646 w 201"/>
              <a:gd name="T61" fmla="*/ 2147483646 h 474"/>
              <a:gd name="T62" fmla="*/ 2147483646 w 201"/>
              <a:gd name="T63" fmla="*/ 2147483646 h 474"/>
              <a:gd name="T64" fmla="*/ 2147483646 w 201"/>
              <a:gd name="T65" fmla="*/ 2147483646 h 474"/>
              <a:gd name="T66" fmla="*/ 2147483646 w 201"/>
              <a:gd name="T67" fmla="*/ 2147483646 h 474"/>
              <a:gd name="T68" fmla="*/ 2147483646 w 201"/>
              <a:gd name="T69" fmla="*/ 2147483646 h 474"/>
              <a:gd name="T70" fmla="*/ 2147483646 w 201"/>
              <a:gd name="T71" fmla="*/ 2147483646 h 474"/>
              <a:gd name="T72" fmla="*/ 2147483646 w 201"/>
              <a:gd name="T73" fmla="*/ 2147483646 h 474"/>
              <a:gd name="T74" fmla="*/ 2147483646 w 201"/>
              <a:gd name="T75" fmla="*/ 2147483646 h 474"/>
              <a:gd name="T76" fmla="*/ 2147483646 w 201"/>
              <a:gd name="T77" fmla="*/ 2147483646 h 474"/>
              <a:gd name="T78" fmla="*/ 2147483646 w 201"/>
              <a:gd name="T79" fmla="*/ 2147483646 h 474"/>
              <a:gd name="T80" fmla="*/ 2147483646 w 201"/>
              <a:gd name="T81" fmla="*/ 2147483646 h 474"/>
              <a:gd name="T82" fmla="*/ 2147483646 w 201"/>
              <a:gd name="T83" fmla="*/ 2147483646 h 474"/>
              <a:gd name="T84" fmla="*/ 2147483646 w 201"/>
              <a:gd name="T85" fmla="*/ 2147483646 h 474"/>
              <a:gd name="T86" fmla="*/ 2147483646 w 201"/>
              <a:gd name="T87" fmla="*/ 2147483646 h 474"/>
              <a:gd name="T88" fmla="*/ 2147483646 w 201"/>
              <a:gd name="T89" fmla="*/ 2147483646 h 474"/>
              <a:gd name="T90" fmla="*/ 2147483646 w 201"/>
              <a:gd name="T91" fmla="*/ 2147483646 h 474"/>
              <a:gd name="T92" fmla="*/ 2147483646 w 201"/>
              <a:gd name="T93" fmla="*/ 2147483646 h 474"/>
              <a:gd name="T94" fmla="*/ 2147483646 w 201"/>
              <a:gd name="T95" fmla="*/ 2147483646 h 474"/>
              <a:gd name="T96" fmla="*/ 2147483646 w 201"/>
              <a:gd name="T97" fmla="*/ 2147483646 h 474"/>
              <a:gd name="T98" fmla="*/ 2147483646 w 201"/>
              <a:gd name="T99" fmla="*/ 2147483646 h 47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01"/>
              <a:gd name="T151" fmla="*/ 0 h 474"/>
              <a:gd name="T152" fmla="*/ 201 w 201"/>
              <a:gd name="T153" fmla="*/ 474 h 47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01" h="474">
                <a:moveTo>
                  <a:pt x="0" y="237"/>
                </a:moveTo>
                <a:lnTo>
                  <a:pt x="1" y="230"/>
                </a:lnTo>
                <a:lnTo>
                  <a:pt x="2" y="222"/>
                </a:lnTo>
                <a:lnTo>
                  <a:pt x="3" y="215"/>
                </a:lnTo>
                <a:lnTo>
                  <a:pt x="4" y="207"/>
                </a:lnTo>
                <a:lnTo>
                  <a:pt x="5" y="200"/>
                </a:lnTo>
                <a:lnTo>
                  <a:pt x="6" y="192"/>
                </a:lnTo>
                <a:lnTo>
                  <a:pt x="7" y="185"/>
                </a:lnTo>
                <a:lnTo>
                  <a:pt x="8" y="178"/>
                </a:lnTo>
                <a:lnTo>
                  <a:pt x="9" y="171"/>
                </a:lnTo>
                <a:lnTo>
                  <a:pt x="10" y="164"/>
                </a:lnTo>
                <a:lnTo>
                  <a:pt x="11" y="157"/>
                </a:lnTo>
                <a:lnTo>
                  <a:pt x="12" y="150"/>
                </a:lnTo>
                <a:lnTo>
                  <a:pt x="13" y="143"/>
                </a:lnTo>
                <a:lnTo>
                  <a:pt x="14" y="136"/>
                </a:lnTo>
                <a:lnTo>
                  <a:pt x="15" y="129"/>
                </a:lnTo>
                <a:lnTo>
                  <a:pt x="16" y="123"/>
                </a:lnTo>
                <a:lnTo>
                  <a:pt x="17" y="116"/>
                </a:lnTo>
                <a:lnTo>
                  <a:pt x="18" y="110"/>
                </a:lnTo>
                <a:lnTo>
                  <a:pt x="19" y="104"/>
                </a:lnTo>
                <a:lnTo>
                  <a:pt x="20" y="97"/>
                </a:lnTo>
                <a:lnTo>
                  <a:pt x="21" y="91"/>
                </a:lnTo>
                <a:lnTo>
                  <a:pt x="22" y="86"/>
                </a:lnTo>
                <a:lnTo>
                  <a:pt x="23" y="80"/>
                </a:lnTo>
                <a:lnTo>
                  <a:pt x="24" y="74"/>
                </a:lnTo>
                <a:lnTo>
                  <a:pt x="25" y="69"/>
                </a:lnTo>
                <a:lnTo>
                  <a:pt x="26" y="64"/>
                </a:lnTo>
                <a:lnTo>
                  <a:pt x="27" y="59"/>
                </a:lnTo>
                <a:lnTo>
                  <a:pt x="28" y="54"/>
                </a:lnTo>
                <a:lnTo>
                  <a:pt x="29" y="49"/>
                </a:lnTo>
                <a:lnTo>
                  <a:pt x="30" y="45"/>
                </a:lnTo>
                <a:lnTo>
                  <a:pt x="31" y="41"/>
                </a:lnTo>
                <a:lnTo>
                  <a:pt x="32" y="37"/>
                </a:lnTo>
                <a:lnTo>
                  <a:pt x="33" y="33"/>
                </a:lnTo>
                <a:lnTo>
                  <a:pt x="34" y="29"/>
                </a:lnTo>
                <a:lnTo>
                  <a:pt x="35" y="26"/>
                </a:lnTo>
                <a:lnTo>
                  <a:pt x="36" y="22"/>
                </a:lnTo>
                <a:lnTo>
                  <a:pt x="37" y="19"/>
                </a:lnTo>
                <a:lnTo>
                  <a:pt x="38" y="16"/>
                </a:lnTo>
                <a:lnTo>
                  <a:pt x="39" y="14"/>
                </a:lnTo>
                <a:lnTo>
                  <a:pt x="40" y="11"/>
                </a:lnTo>
                <a:lnTo>
                  <a:pt x="41" y="9"/>
                </a:lnTo>
                <a:lnTo>
                  <a:pt x="42" y="7"/>
                </a:lnTo>
                <a:lnTo>
                  <a:pt x="43" y="5"/>
                </a:lnTo>
                <a:lnTo>
                  <a:pt x="45" y="3"/>
                </a:lnTo>
                <a:lnTo>
                  <a:pt x="46" y="1"/>
                </a:lnTo>
                <a:lnTo>
                  <a:pt x="49" y="0"/>
                </a:lnTo>
                <a:lnTo>
                  <a:pt x="51" y="0"/>
                </a:lnTo>
                <a:lnTo>
                  <a:pt x="53" y="1"/>
                </a:lnTo>
                <a:lnTo>
                  <a:pt x="55" y="4"/>
                </a:lnTo>
                <a:lnTo>
                  <a:pt x="58" y="7"/>
                </a:lnTo>
                <a:lnTo>
                  <a:pt x="60" y="12"/>
                </a:lnTo>
                <a:lnTo>
                  <a:pt x="62" y="18"/>
                </a:lnTo>
                <a:lnTo>
                  <a:pt x="64" y="25"/>
                </a:lnTo>
                <a:lnTo>
                  <a:pt x="67" y="33"/>
                </a:lnTo>
                <a:lnTo>
                  <a:pt x="69" y="42"/>
                </a:lnTo>
                <a:lnTo>
                  <a:pt x="71" y="52"/>
                </a:lnTo>
                <a:lnTo>
                  <a:pt x="73" y="63"/>
                </a:lnTo>
                <a:lnTo>
                  <a:pt x="76" y="75"/>
                </a:lnTo>
                <a:lnTo>
                  <a:pt x="78" y="87"/>
                </a:lnTo>
                <a:lnTo>
                  <a:pt x="80" y="101"/>
                </a:lnTo>
                <a:lnTo>
                  <a:pt x="81" y="107"/>
                </a:lnTo>
                <a:lnTo>
                  <a:pt x="82" y="115"/>
                </a:lnTo>
                <a:lnTo>
                  <a:pt x="84" y="122"/>
                </a:lnTo>
                <a:lnTo>
                  <a:pt x="85" y="129"/>
                </a:lnTo>
                <a:lnTo>
                  <a:pt x="86" y="137"/>
                </a:lnTo>
                <a:lnTo>
                  <a:pt x="87" y="144"/>
                </a:lnTo>
                <a:lnTo>
                  <a:pt x="88" y="152"/>
                </a:lnTo>
                <a:lnTo>
                  <a:pt x="89" y="160"/>
                </a:lnTo>
                <a:lnTo>
                  <a:pt x="90" y="168"/>
                </a:lnTo>
                <a:lnTo>
                  <a:pt x="91" y="176"/>
                </a:lnTo>
                <a:lnTo>
                  <a:pt x="93" y="184"/>
                </a:lnTo>
                <a:lnTo>
                  <a:pt x="94" y="193"/>
                </a:lnTo>
                <a:lnTo>
                  <a:pt x="95" y="201"/>
                </a:lnTo>
                <a:lnTo>
                  <a:pt x="96" y="209"/>
                </a:lnTo>
                <a:lnTo>
                  <a:pt x="97" y="218"/>
                </a:lnTo>
                <a:lnTo>
                  <a:pt x="98" y="226"/>
                </a:lnTo>
                <a:lnTo>
                  <a:pt x="99" y="234"/>
                </a:lnTo>
                <a:lnTo>
                  <a:pt x="100" y="243"/>
                </a:lnTo>
                <a:lnTo>
                  <a:pt x="102" y="251"/>
                </a:lnTo>
                <a:lnTo>
                  <a:pt x="103" y="259"/>
                </a:lnTo>
                <a:lnTo>
                  <a:pt x="104" y="268"/>
                </a:lnTo>
                <a:lnTo>
                  <a:pt x="105" y="276"/>
                </a:lnTo>
                <a:lnTo>
                  <a:pt x="106" y="284"/>
                </a:lnTo>
                <a:lnTo>
                  <a:pt x="107" y="293"/>
                </a:lnTo>
                <a:lnTo>
                  <a:pt x="108" y="301"/>
                </a:lnTo>
                <a:lnTo>
                  <a:pt x="110" y="309"/>
                </a:lnTo>
                <a:lnTo>
                  <a:pt x="111" y="317"/>
                </a:lnTo>
                <a:lnTo>
                  <a:pt x="112" y="325"/>
                </a:lnTo>
                <a:lnTo>
                  <a:pt x="113" y="332"/>
                </a:lnTo>
                <a:lnTo>
                  <a:pt x="114" y="340"/>
                </a:lnTo>
                <a:lnTo>
                  <a:pt x="115" y="347"/>
                </a:lnTo>
                <a:lnTo>
                  <a:pt x="116" y="355"/>
                </a:lnTo>
                <a:lnTo>
                  <a:pt x="117" y="362"/>
                </a:lnTo>
                <a:lnTo>
                  <a:pt x="119" y="369"/>
                </a:lnTo>
                <a:lnTo>
                  <a:pt x="120" y="376"/>
                </a:lnTo>
                <a:lnTo>
                  <a:pt x="121" y="383"/>
                </a:lnTo>
                <a:lnTo>
                  <a:pt x="122" y="389"/>
                </a:lnTo>
                <a:lnTo>
                  <a:pt x="123" y="395"/>
                </a:lnTo>
                <a:lnTo>
                  <a:pt x="124" y="402"/>
                </a:lnTo>
                <a:lnTo>
                  <a:pt x="125" y="408"/>
                </a:lnTo>
                <a:lnTo>
                  <a:pt x="126" y="413"/>
                </a:lnTo>
                <a:lnTo>
                  <a:pt x="128" y="419"/>
                </a:lnTo>
                <a:lnTo>
                  <a:pt x="129" y="424"/>
                </a:lnTo>
                <a:lnTo>
                  <a:pt x="130" y="429"/>
                </a:lnTo>
                <a:lnTo>
                  <a:pt x="131" y="434"/>
                </a:lnTo>
                <a:lnTo>
                  <a:pt x="132" y="438"/>
                </a:lnTo>
                <a:lnTo>
                  <a:pt x="133" y="443"/>
                </a:lnTo>
                <a:lnTo>
                  <a:pt x="134" y="447"/>
                </a:lnTo>
                <a:lnTo>
                  <a:pt x="135" y="451"/>
                </a:lnTo>
                <a:lnTo>
                  <a:pt x="137" y="454"/>
                </a:lnTo>
                <a:lnTo>
                  <a:pt x="138" y="457"/>
                </a:lnTo>
                <a:lnTo>
                  <a:pt x="139" y="460"/>
                </a:lnTo>
                <a:lnTo>
                  <a:pt x="140" y="463"/>
                </a:lnTo>
                <a:lnTo>
                  <a:pt x="141" y="465"/>
                </a:lnTo>
                <a:lnTo>
                  <a:pt x="142" y="467"/>
                </a:lnTo>
                <a:lnTo>
                  <a:pt x="143" y="469"/>
                </a:lnTo>
                <a:lnTo>
                  <a:pt x="145" y="471"/>
                </a:lnTo>
                <a:lnTo>
                  <a:pt x="147" y="473"/>
                </a:lnTo>
                <a:lnTo>
                  <a:pt x="149" y="474"/>
                </a:lnTo>
                <a:lnTo>
                  <a:pt x="152" y="473"/>
                </a:lnTo>
                <a:lnTo>
                  <a:pt x="154" y="471"/>
                </a:lnTo>
                <a:lnTo>
                  <a:pt x="157" y="468"/>
                </a:lnTo>
                <a:lnTo>
                  <a:pt x="159" y="463"/>
                </a:lnTo>
                <a:lnTo>
                  <a:pt x="162" y="457"/>
                </a:lnTo>
                <a:lnTo>
                  <a:pt x="164" y="449"/>
                </a:lnTo>
                <a:lnTo>
                  <a:pt x="167" y="440"/>
                </a:lnTo>
                <a:lnTo>
                  <a:pt x="169" y="429"/>
                </a:lnTo>
                <a:lnTo>
                  <a:pt x="172" y="418"/>
                </a:lnTo>
                <a:lnTo>
                  <a:pt x="174" y="405"/>
                </a:lnTo>
                <a:lnTo>
                  <a:pt x="177" y="391"/>
                </a:lnTo>
                <a:lnTo>
                  <a:pt x="178" y="384"/>
                </a:lnTo>
                <a:lnTo>
                  <a:pt x="180" y="376"/>
                </a:lnTo>
                <a:lnTo>
                  <a:pt x="181" y="368"/>
                </a:lnTo>
                <a:lnTo>
                  <a:pt x="182" y="361"/>
                </a:lnTo>
                <a:lnTo>
                  <a:pt x="183" y="352"/>
                </a:lnTo>
                <a:lnTo>
                  <a:pt x="185" y="344"/>
                </a:lnTo>
                <a:lnTo>
                  <a:pt x="186" y="336"/>
                </a:lnTo>
                <a:lnTo>
                  <a:pt x="187" y="327"/>
                </a:lnTo>
                <a:lnTo>
                  <a:pt x="188" y="318"/>
                </a:lnTo>
                <a:lnTo>
                  <a:pt x="190" y="309"/>
                </a:lnTo>
                <a:lnTo>
                  <a:pt x="191" y="300"/>
                </a:lnTo>
                <a:lnTo>
                  <a:pt x="192" y="291"/>
                </a:lnTo>
                <a:lnTo>
                  <a:pt x="193" y="282"/>
                </a:lnTo>
                <a:lnTo>
                  <a:pt x="195" y="272"/>
                </a:lnTo>
                <a:lnTo>
                  <a:pt x="196" y="263"/>
                </a:lnTo>
                <a:lnTo>
                  <a:pt x="197" y="254"/>
                </a:lnTo>
                <a:lnTo>
                  <a:pt x="199" y="244"/>
                </a:lnTo>
                <a:lnTo>
                  <a:pt x="200" y="235"/>
                </a:lnTo>
                <a:lnTo>
                  <a:pt x="201" y="227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A25910-6D42-4534-9E51-63B1B5083F38}"/>
              </a:ext>
            </a:extLst>
          </p:cNvPr>
          <p:cNvCxnSpPr/>
          <p:nvPr/>
        </p:nvCxnSpPr>
        <p:spPr>
          <a:xfrm>
            <a:off x="5398264" y="3866922"/>
            <a:ext cx="0" cy="300760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">
            <a:extLst>
              <a:ext uri="{FF2B5EF4-FFF2-40B4-BE49-F238E27FC236}">
                <a16:creationId xmlns:a16="http://schemas.microsoft.com/office/drawing/2014/main" id="{7B3FE97C-1A04-4839-BED2-08A32E8DE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56155"/>
              </p:ext>
            </p:extLst>
          </p:nvPr>
        </p:nvGraphicFramePr>
        <p:xfrm>
          <a:off x="5185009" y="5370169"/>
          <a:ext cx="444248" cy="4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81" name="Object 8">
                        <a:extLst>
                          <a:ext uri="{FF2B5EF4-FFF2-40B4-BE49-F238E27FC236}">
                            <a16:creationId xmlns:a16="http://schemas.microsoft.com/office/drawing/2014/main" id="{7B3FE97C-1A04-4839-BED2-08A32E8DE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09" y="5370169"/>
                        <a:ext cx="444248" cy="4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2.22222E-6 L -0.12461 -0.00324 " pathEditMode="relative" rAng="0" ptsTypes="AA">
                                      <p:cBhvr>
                                        <p:cTn id="126" dur="7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37" y="-162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0" presetClass="entr" presetSubtype="0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77" grpId="0" animBg="1"/>
      <p:bldP spid="77" grpId="1" animBg="1"/>
      <p:bldP spid="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4204D-55FC-C5C9-13E7-93636FAA44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389" y="-9842"/>
            <a:ext cx="10917716" cy="60671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Instructions for Graphing Sine/</a:t>
            </a:r>
            <a:r>
              <a:rPr lang="en-CA" dirty="0" err="1"/>
              <a:t>COsine</a:t>
            </a:r>
            <a:r>
              <a:rPr lang="en-CA" dirty="0"/>
              <a:t> Functions:</a:t>
            </a:r>
          </a:p>
        </p:txBody>
      </p:sp>
      <p:sp>
        <p:nvSpPr>
          <p:cNvPr id="3080" name="Content Placeholder 2">
            <a:extLst>
              <a:ext uri="{FF2B5EF4-FFF2-40B4-BE49-F238E27FC236}">
                <a16:creationId xmlns:a16="http://schemas.microsoft.com/office/drawing/2014/main" id="{D9CF398B-2BA5-2F8F-6B3C-E1898A3BD4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4453" y="792481"/>
            <a:ext cx="11677880" cy="4429759"/>
          </a:xfrm>
        </p:spPr>
        <p:txBody>
          <a:bodyPr/>
          <a:lstStyle/>
          <a:p>
            <a:pPr marL="457200" indent="-457200" eaLnBrk="1" hangingPunct="1"/>
            <a:r>
              <a:rPr lang="en-CA" altLang="en-US" sz="2200" dirty="0"/>
              <a:t>Find the vertical displacement “D” and draw the center line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eriod"/>
            </a:pPr>
            <a:endParaRPr lang="en-CA" altLang="en-US" sz="900" dirty="0"/>
          </a:p>
          <a:p>
            <a:pPr marL="457200" indent="-457200" eaLnBrk="1" hangingPunct="1"/>
            <a:r>
              <a:rPr lang="en-CA" altLang="en-US" sz="2200" dirty="0"/>
              <a:t>Use the amplitude to draw the Maximum horizontal line and Minimum horizontal line</a:t>
            </a:r>
          </a:p>
          <a:p>
            <a:pPr marL="457200" indent="-457200" eaLnBrk="1" hangingPunct="1">
              <a:buNone/>
            </a:pPr>
            <a:br>
              <a:rPr lang="en-CA" altLang="en-US" sz="2200" dirty="0"/>
            </a:br>
            <a:endParaRPr lang="en-CA" altLang="en-US" sz="900" dirty="0"/>
          </a:p>
          <a:p>
            <a:pPr marL="457200" indent="-457200" eaLnBrk="1" hangingPunct="1"/>
            <a:r>
              <a:rPr lang="en-CA" altLang="en-US" sz="2200" dirty="0"/>
              <a:t>Use the horizontal displacement “C” to find where the function will start</a:t>
            </a:r>
          </a:p>
          <a:p>
            <a:pPr marL="457200" indent="-457200" eaLnBrk="1" hangingPunct="1"/>
            <a:r>
              <a:rPr lang="en-CA" altLang="en-US" sz="2200" dirty="0"/>
              <a:t>From where you begin your graph, use the period “p” to map out the length of one cycle and where it ends.  Cut the cycle into 4 sub-domains</a:t>
            </a:r>
          </a:p>
          <a:p>
            <a:pPr marL="457200" indent="-457200" eaLnBrk="1" hangingPunct="1"/>
            <a:r>
              <a:rPr lang="en-CA" altLang="en-US" sz="2200" dirty="0"/>
              <a:t>For Sine functions, start at the Center</a:t>
            </a:r>
          </a:p>
          <a:p>
            <a:pPr marL="457200" indent="-457200" eaLnBrk="1" hangingPunct="1"/>
            <a:r>
              <a:rPr lang="en-CA" altLang="en-US" sz="2200" dirty="0"/>
              <a:t>For Cosine Functions, start at the TOP</a:t>
            </a:r>
          </a:p>
          <a:p>
            <a:pPr marL="457200" indent="-457200" eaLnBrk="1" hangingPunct="1"/>
            <a:r>
              <a:rPr lang="en-CA" altLang="en-US" sz="2200" dirty="0"/>
              <a:t>Unless there’s a vertical reflection </a:t>
            </a:r>
            <a:r>
              <a:rPr lang="en-CA" altLang="en-US" sz="2200" dirty="0">
                <a:sym typeface="Wingdings" panose="05000000000000000000" pitchFamily="2" charset="2"/>
              </a:rPr>
              <a:t> Upside down</a:t>
            </a:r>
            <a:endParaRPr lang="en-CA" altLang="en-US" sz="2200" dirty="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7452E603-B70E-31B2-29A0-E60FF7E9D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79558"/>
              </p:ext>
            </p:extLst>
          </p:nvPr>
        </p:nvGraphicFramePr>
        <p:xfrm>
          <a:off x="8602147" y="861313"/>
          <a:ext cx="928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7452E603-B70E-31B2-29A0-E60FF7E9D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147" y="861313"/>
                        <a:ext cx="9286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1DECE4F8-33F7-4301-8860-E64731032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43963"/>
              </p:ext>
            </p:extLst>
          </p:nvPr>
        </p:nvGraphicFramePr>
        <p:xfrm>
          <a:off x="1879868" y="2077854"/>
          <a:ext cx="1500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1DECE4F8-33F7-4301-8860-E64731032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68" y="2077854"/>
                        <a:ext cx="15001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8C904377-BC90-8C2B-7783-2DCF9CEB2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21746"/>
              </p:ext>
            </p:extLst>
          </p:nvPr>
        </p:nvGraphicFramePr>
        <p:xfrm>
          <a:off x="5479535" y="2118843"/>
          <a:ext cx="15001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8C904377-BC90-8C2B-7783-2DCF9CEB2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535" y="2118843"/>
                        <a:ext cx="15001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63A4CCA-FA65-FB73-E657-90D6812A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73741"/>
              </p:ext>
            </p:extLst>
          </p:nvPr>
        </p:nvGraphicFramePr>
        <p:xfrm>
          <a:off x="3567381" y="2054330"/>
          <a:ext cx="14493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7836" imgH="253890" progId="Equation.DSMT4">
                  <p:embed/>
                </p:oleObj>
              </mc:Choice>
              <mc:Fallback>
                <p:oleObj name="Equation" r:id="rId9" imgW="837836" imgH="25389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363A4CCA-FA65-FB73-E657-90D6812A1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381" y="2054330"/>
                        <a:ext cx="14493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06C46F1-BE8C-746C-ECF5-8BC9CCECF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32401"/>
              </p:ext>
            </p:extLst>
          </p:nvPr>
        </p:nvGraphicFramePr>
        <p:xfrm>
          <a:off x="7067035" y="2083917"/>
          <a:ext cx="1404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806C46F1-BE8C-746C-ECF5-8BC9CCECF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035" y="2083917"/>
                        <a:ext cx="14049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5">
            <a:extLst>
              <a:ext uri="{FF2B5EF4-FFF2-40B4-BE49-F238E27FC236}">
                <a16:creationId xmlns:a16="http://schemas.microsoft.com/office/drawing/2014/main" id="{783147E4-3E92-150E-0557-E42AF1FCB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3739DFC0-F0B2-481D-910B-61EE90F2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363"/>
              </p:ext>
            </p:extLst>
          </p:nvPr>
        </p:nvGraphicFramePr>
        <p:xfrm>
          <a:off x="2081213" y="5386070"/>
          <a:ext cx="1173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457002" progId="Equation.DSMT4">
                  <p:embed/>
                </p:oleObj>
              </mc:Choice>
              <mc:Fallback>
                <p:oleObj name="Equation" r:id="rId14" imgW="545863" imgH="457002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3739DFC0-F0B2-481D-910B-61EE90F20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386070"/>
                        <a:ext cx="1173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F83E15DB-E96D-481F-89CF-6E4839BFE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6868"/>
              </p:ext>
            </p:extLst>
          </p:nvPr>
        </p:nvGraphicFramePr>
        <p:xfrm>
          <a:off x="4584700" y="5417820"/>
          <a:ext cx="11461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9" imgH="431613" progId="Equation.DSMT4">
                  <p:embed/>
                </p:oleObj>
              </mc:Choice>
              <mc:Fallback>
                <p:oleObj name="Equation" r:id="rId16" imgW="533169" imgH="431613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F83E15DB-E96D-481F-89CF-6E4839BFE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17820"/>
                        <a:ext cx="11461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1731492-3A86-42E4-8C10-9A9D74D5B114}"/>
              </a:ext>
            </a:extLst>
          </p:cNvPr>
          <p:cNvSpPr/>
          <p:nvPr/>
        </p:nvSpPr>
        <p:spPr>
          <a:xfrm>
            <a:off x="1847850" y="5281295"/>
            <a:ext cx="1608138" cy="1260475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5C179E2-469A-4F98-8051-334C57D699BC}"/>
              </a:ext>
            </a:extLst>
          </p:cNvPr>
          <p:cNvSpPr/>
          <p:nvPr/>
        </p:nvSpPr>
        <p:spPr>
          <a:xfrm>
            <a:off x="4318000" y="5274945"/>
            <a:ext cx="1608138" cy="1262063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006E5F4A-C647-3E8B-64BE-4EBEBEDF657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3680" y="181610"/>
            <a:ext cx="11064239" cy="7508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Find A, B, C, D, indicate the Period and Amplitude.  Then graph 2 cycles of the function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1E5D01F8-2FC3-75A6-9ACC-020C46326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9336"/>
              </p:ext>
            </p:extLst>
          </p:nvPr>
        </p:nvGraphicFramePr>
        <p:xfrm>
          <a:off x="394019" y="1061086"/>
          <a:ext cx="2989261" cy="95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469900" progId="Equation.DSMT4">
                  <p:embed/>
                </p:oleObj>
              </mc:Choice>
              <mc:Fallback>
                <p:oleObj name="Equation" r:id="rId3" imgW="1473200" imgH="4699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1E5D01F8-2FC3-75A6-9ACC-020C46326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9" y="1061086"/>
                        <a:ext cx="2989261" cy="95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>
            <a:extLst>
              <a:ext uri="{FF2B5EF4-FFF2-40B4-BE49-F238E27FC236}">
                <a16:creationId xmlns:a16="http://schemas.microsoft.com/office/drawing/2014/main" id="{ACF46BD3-0E87-893C-466A-BDF164009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49011"/>
              </p:ext>
            </p:extLst>
          </p:nvPr>
        </p:nvGraphicFramePr>
        <p:xfrm>
          <a:off x="4031299" y="699453"/>
          <a:ext cx="568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36" imgH="164957" progId="Equation.DSMT4">
                  <p:embed/>
                </p:oleObj>
              </mc:Choice>
              <mc:Fallback>
                <p:oleObj name="Equation" r:id="rId5" imgW="304536" imgH="164957" progId="Equation.DSMT4">
                  <p:embed/>
                  <p:pic>
                    <p:nvPicPr>
                      <p:cNvPr id="143" name="Object 3">
                        <a:extLst>
                          <a:ext uri="{FF2B5EF4-FFF2-40B4-BE49-F238E27FC236}">
                            <a16:creationId xmlns:a16="http://schemas.microsoft.com/office/drawing/2014/main" id="{ACF46BD3-0E87-893C-466A-BDF164009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299" y="699453"/>
                        <a:ext cx="5683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4">
            <a:extLst>
              <a:ext uri="{FF2B5EF4-FFF2-40B4-BE49-F238E27FC236}">
                <a16:creationId xmlns:a16="http://schemas.microsoft.com/office/drawing/2014/main" id="{E4E6D6BD-8230-2458-C0DE-E27460EF9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3938"/>
              </p:ext>
            </p:extLst>
          </p:nvPr>
        </p:nvGraphicFramePr>
        <p:xfrm>
          <a:off x="4064636" y="1164591"/>
          <a:ext cx="5445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847" imgH="164957" progId="Equation.DSMT4">
                  <p:embed/>
                </p:oleObj>
              </mc:Choice>
              <mc:Fallback>
                <p:oleObj name="Equation" r:id="rId7" imgW="291847" imgH="164957" progId="Equation.DSMT4">
                  <p:embed/>
                  <p:pic>
                    <p:nvPicPr>
                      <p:cNvPr id="144" name="Object 4">
                        <a:extLst>
                          <a:ext uri="{FF2B5EF4-FFF2-40B4-BE49-F238E27FC236}">
                            <a16:creationId xmlns:a16="http://schemas.microsoft.com/office/drawing/2014/main" id="{E4E6D6BD-8230-2458-C0DE-E27460EF9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636" y="1164591"/>
                        <a:ext cx="5445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5">
            <a:extLst>
              <a:ext uri="{FF2B5EF4-FFF2-40B4-BE49-F238E27FC236}">
                <a16:creationId xmlns:a16="http://schemas.microsoft.com/office/drawing/2014/main" id="{29E8D75E-7139-247E-3371-B0642AA9B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84803"/>
              </p:ext>
            </p:extLst>
          </p:nvPr>
        </p:nvGraphicFramePr>
        <p:xfrm>
          <a:off x="4053523" y="1661479"/>
          <a:ext cx="544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145" name="Object 5">
                        <a:extLst>
                          <a:ext uri="{FF2B5EF4-FFF2-40B4-BE49-F238E27FC236}">
                            <a16:creationId xmlns:a16="http://schemas.microsoft.com/office/drawing/2014/main" id="{29E8D75E-7139-247E-3371-B0642AA9B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523" y="1661479"/>
                        <a:ext cx="5445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>
            <a:extLst>
              <a:ext uri="{FF2B5EF4-FFF2-40B4-BE49-F238E27FC236}">
                <a16:creationId xmlns:a16="http://schemas.microsoft.com/office/drawing/2014/main" id="{3B8151B5-6AB0-48C6-B3F6-F8F023879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18641"/>
              </p:ext>
            </p:extLst>
          </p:nvPr>
        </p:nvGraphicFramePr>
        <p:xfrm>
          <a:off x="4056698" y="2313941"/>
          <a:ext cx="5445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847" imgH="164957" progId="Equation.DSMT4">
                  <p:embed/>
                </p:oleObj>
              </mc:Choice>
              <mc:Fallback>
                <p:oleObj name="Equation" r:id="rId11" imgW="291847" imgH="164957" progId="Equation.DSMT4">
                  <p:embed/>
                  <p:pic>
                    <p:nvPicPr>
                      <p:cNvPr id="146" name="Object 6">
                        <a:extLst>
                          <a:ext uri="{FF2B5EF4-FFF2-40B4-BE49-F238E27FC236}">
                            <a16:creationId xmlns:a16="http://schemas.microsoft.com/office/drawing/2014/main" id="{3B8151B5-6AB0-48C6-B3F6-F8F023879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698" y="2313941"/>
                        <a:ext cx="5445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7">
            <a:extLst>
              <a:ext uri="{FF2B5EF4-FFF2-40B4-BE49-F238E27FC236}">
                <a16:creationId xmlns:a16="http://schemas.microsoft.com/office/drawing/2014/main" id="{2B652DA9-8D43-1944-4298-068408222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1817"/>
              </p:ext>
            </p:extLst>
          </p:nvPr>
        </p:nvGraphicFramePr>
        <p:xfrm>
          <a:off x="4702810" y="710566"/>
          <a:ext cx="401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147" name="Object 7">
                        <a:extLst>
                          <a:ext uri="{FF2B5EF4-FFF2-40B4-BE49-F238E27FC236}">
                            <a16:creationId xmlns:a16="http://schemas.microsoft.com/office/drawing/2014/main" id="{2B652DA9-8D43-1944-4298-068408222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810" y="710566"/>
                        <a:ext cx="4016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Group 151">
            <a:extLst>
              <a:ext uri="{FF2B5EF4-FFF2-40B4-BE49-F238E27FC236}">
                <a16:creationId xmlns:a16="http://schemas.microsoft.com/office/drawing/2014/main" id="{B7C9705C-DD78-FC4E-6125-BA8A5C119B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9" y="2828925"/>
            <a:ext cx="8301037" cy="3930650"/>
            <a:chOff x="101" y="1782"/>
            <a:chExt cx="5229" cy="2476"/>
          </a:xfrm>
        </p:grpSpPr>
        <p:sp>
          <p:nvSpPr>
            <p:cNvPr id="17436" name="AutoShape 150">
              <a:extLst>
                <a:ext uri="{FF2B5EF4-FFF2-40B4-BE49-F238E27FC236}">
                  <a16:creationId xmlns:a16="http://schemas.microsoft.com/office/drawing/2014/main" id="{894453E8-285F-512B-F4B8-83741C6E30A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1" y="1786"/>
              <a:ext cx="5229" cy="2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7" name="Rectangle 152">
              <a:extLst>
                <a:ext uri="{FF2B5EF4-FFF2-40B4-BE49-F238E27FC236}">
                  <a16:creationId xmlns:a16="http://schemas.microsoft.com/office/drawing/2014/main" id="{4988FF96-3106-001A-B45F-EC0B56804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790"/>
              <a:ext cx="5221" cy="246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38" name="Line 153">
              <a:extLst>
                <a:ext uri="{FF2B5EF4-FFF2-40B4-BE49-F238E27FC236}">
                  <a16:creationId xmlns:a16="http://schemas.microsoft.com/office/drawing/2014/main" id="{46599F78-E3ED-C836-030A-2CD76636B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9" name="Line 154">
              <a:extLst>
                <a:ext uri="{FF2B5EF4-FFF2-40B4-BE49-F238E27FC236}">
                  <a16:creationId xmlns:a16="http://schemas.microsoft.com/office/drawing/2014/main" id="{5977775C-395D-8C02-2A6B-2C19C1438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Line 155">
              <a:extLst>
                <a:ext uri="{FF2B5EF4-FFF2-40B4-BE49-F238E27FC236}">
                  <a16:creationId xmlns:a16="http://schemas.microsoft.com/office/drawing/2014/main" id="{33C8DB47-FBE9-26B6-1CB8-F1D079B11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Line 156">
              <a:extLst>
                <a:ext uri="{FF2B5EF4-FFF2-40B4-BE49-F238E27FC236}">
                  <a16:creationId xmlns:a16="http://schemas.microsoft.com/office/drawing/2014/main" id="{2BA5D393-95E5-4707-C633-DFB9B4DAB3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Line 157">
              <a:extLst>
                <a:ext uri="{FF2B5EF4-FFF2-40B4-BE49-F238E27FC236}">
                  <a16:creationId xmlns:a16="http://schemas.microsoft.com/office/drawing/2014/main" id="{31615293-9E64-0813-30E1-314976F2B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3" name="Line 158">
              <a:extLst>
                <a:ext uri="{FF2B5EF4-FFF2-40B4-BE49-F238E27FC236}">
                  <a16:creationId xmlns:a16="http://schemas.microsoft.com/office/drawing/2014/main" id="{A202397A-300E-9CBF-DBC6-E694A6568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Line 159">
              <a:extLst>
                <a:ext uri="{FF2B5EF4-FFF2-40B4-BE49-F238E27FC236}">
                  <a16:creationId xmlns:a16="http://schemas.microsoft.com/office/drawing/2014/main" id="{ABD4E6D2-75BC-8374-4392-18B73AACB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0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Line 160">
              <a:extLst>
                <a:ext uri="{FF2B5EF4-FFF2-40B4-BE49-F238E27FC236}">
                  <a16:creationId xmlns:a16="http://schemas.microsoft.com/office/drawing/2014/main" id="{46BAB2A5-B379-59FA-1A7C-6717C15D3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Line 161">
              <a:extLst>
                <a:ext uri="{FF2B5EF4-FFF2-40B4-BE49-F238E27FC236}">
                  <a16:creationId xmlns:a16="http://schemas.microsoft.com/office/drawing/2014/main" id="{011C15A5-2193-A806-54C5-A570558CF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7" name="Line 162">
              <a:extLst>
                <a:ext uri="{FF2B5EF4-FFF2-40B4-BE49-F238E27FC236}">
                  <a16:creationId xmlns:a16="http://schemas.microsoft.com/office/drawing/2014/main" id="{BC83B94C-6CC6-4789-640F-97533E944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17448" name="Line 163">
              <a:extLst>
                <a:ext uri="{FF2B5EF4-FFF2-40B4-BE49-F238E27FC236}">
                  <a16:creationId xmlns:a16="http://schemas.microsoft.com/office/drawing/2014/main" id="{2002AE91-64FD-B4C2-D068-30E830BA6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3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9" name="Line 164">
              <a:extLst>
                <a:ext uri="{FF2B5EF4-FFF2-40B4-BE49-F238E27FC236}">
                  <a16:creationId xmlns:a16="http://schemas.microsoft.com/office/drawing/2014/main" id="{1AB6EE66-644E-0CBC-1864-A06D3EE1D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Line 165">
              <a:extLst>
                <a:ext uri="{FF2B5EF4-FFF2-40B4-BE49-F238E27FC236}">
                  <a16:creationId xmlns:a16="http://schemas.microsoft.com/office/drawing/2014/main" id="{6ADFC457-5C16-1853-B678-7E48FC748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1" name="Line 166">
              <a:extLst>
                <a:ext uri="{FF2B5EF4-FFF2-40B4-BE49-F238E27FC236}">
                  <a16:creationId xmlns:a16="http://schemas.microsoft.com/office/drawing/2014/main" id="{6493C853-B437-DB64-7C77-EBB858FC0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Line 167">
              <a:extLst>
                <a:ext uri="{FF2B5EF4-FFF2-40B4-BE49-F238E27FC236}">
                  <a16:creationId xmlns:a16="http://schemas.microsoft.com/office/drawing/2014/main" id="{CF833B25-1097-D59B-26CF-2145704DD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Line 168">
              <a:extLst>
                <a:ext uri="{FF2B5EF4-FFF2-40B4-BE49-F238E27FC236}">
                  <a16:creationId xmlns:a16="http://schemas.microsoft.com/office/drawing/2014/main" id="{E8A1265C-42FD-BFB4-0864-4549C3863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6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Line 169">
              <a:extLst>
                <a:ext uri="{FF2B5EF4-FFF2-40B4-BE49-F238E27FC236}">
                  <a16:creationId xmlns:a16="http://schemas.microsoft.com/office/drawing/2014/main" id="{AC9AB745-C05A-ADF0-EB5D-CDC25C709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6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Line 170">
              <a:extLst>
                <a:ext uri="{FF2B5EF4-FFF2-40B4-BE49-F238E27FC236}">
                  <a16:creationId xmlns:a16="http://schemas.microsoft.com/office/drawing/2014/main" id="{42D953B0-B457-D937-2190-D5B49E8CE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0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6" name="Line 171">
              <a:extLst>
                <a:ext uri="{FF2B5EF4-FFF2-40B4-BE49-F238E27FC236}">
                  <a16:creationId xmlns:a16="http://schemas.microsoft.com/office/drawing/2014/main" id="{271BD32B-8D93-8C11-B157-04C4D47CE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0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7" name="Line 172">
              <a:extLst>
                <a:ext uri="{FF2B5EF4-FFF2-40B4-BE49-F238E27FC236}">
                  <a16:creationId xmlns:a16="http://schemas.microsoft.com/office/drawing/2014/main" id="{9F3597BC-DEC9-0B70-BBE2-955F1D093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8" name="Line 173">
              <a:extLst>
                <a:ext uri="{FF2B5EF4-FFF2-40B4-BE49-F238E27FC236}">
                  <a16:creationId xmlns:a16="http://schemas.microsoft.com/office/drawing/2014/main" id="{D4C6EAC5-F65B-795A-4902-EE187154F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9" name="Line 174">
              <a:extLst>
                <a:ext uri="{FF2B5EF4-FFF2-40B4-BE49-F238E27FC236}">
                  <a16:creationId xmlns:a16="http://schemas.microsoft.com/office/drawing/2014/main" id="{F9998069-D320-59F2-9540-5520CBC72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9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0" name="Line 175">
              <a:extLst>
                <a:ext uri="{FF2B5EF4-FFF2-40B4-BE49-F238E27FC236}">
                  <a16:creationId xmlns:a16="http://schemas.microsoft.com/office/drawing/2014/main" id="{6CC1C6F2-3908-4604-6F37-562D680A4E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1" name="Line 176">
              <a:extLst>
                <a:ext uri="{FF2B5EF4-FFF2-40B4-BE49-F238E27FC236}">
                  <a16:creationId xmlns:a16="http://schemas.microsoft.com/office/drawing/2014/main" id="{14658A4E-63CD-27FD-5027-4AC9E51D1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2" name="Line 177">
              <a:extLst>
                <a:ext uri="{FF2B5EF4-FFF2-40B4-BE49-F238E27FC236}">
                  <a16:creationId xmlns:a16="http://schemas.microsoft.com/office/drawing/2014/main" id="{B350123D-16D1-7F4B-CB60-02B346FE5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3" name="Line 178">
              <a:extLst>
                <a:ext uri="{FF2B5EF4-FFF2-40B4-BE49-F238E27FC236}">
                  <a16:creationId xmlns:a16="http://schemas.microsoft.com/office/drawing/2014/main" id="{0C17117A-AFE2-A899-F935-886AA953C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1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4" name="Line 179">
              <a:extLst>
                <a:ext uri="{FF2B5EF4-FFF2-40B4-BE49-F238E27FC236}">
                  <a16:creationId xmlns:a16="http://schemas.microsoft.com/office/drawing/2014/main" id="{D3752E5F-423C-2F2A-E36D-EEC98515E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1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5" name="Line 180">
              <a:extLst>
                <a:ext uri="{FF2B5EF4-FFF2-40B4-BE49-F238E27FC236}">
                  <a16:creationId xmlns:a16="http://schemas.microsoft.com/office/drawing/2014/main" id="{59C63E26-D338-9B94-3A43-A3DBD1069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5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6" name="Line 181">
              <a:extLst>
                <a:ext uri="{FF2B5EF4-FFF2-40B4-BE49-F238E27FC236}">
                  <a16:creationId xmlns:a16="http://schemas.microsoft.com/office/drawing/2014/main" id="{33651687-5E0E-DB26-3DDF-B66043235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6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7" name="Line 182">
              <a:extLst>
                <a:ext uri="{FF2B5EF4-FFF2-40B4-BE49-F238E27FC236}">
                  <a16:creationId xmlns:a16="http://schemas.microsoft.com/office/drawing/2014/main" id="{BA1D21E2-F051-E3F4-43BC-56B8AF2F9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8" name="Line 183">
              <a:extLst>
                <a:ext uri="{FF2B5EF4-FFF2-40B4-BE49-F238E27FC236}">
                  <a16:creationId xmlns:a16="http://schemas.microsoft.com/office/drawing/2014/main" id="{D7FAAE2B-9B24-B90A-0B01-1CEE10591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0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9" name="Line 184">
              <a:extLst>
                <a:ext uri="{FF2B5EF4-FFF2-40B4-BE49-F238E27FC236}">
                  <a16:creationId xmlns:a16="http://schemas.microsoft.com/office/drawing/2014/main" id="{A7CEA3F0-D064-0691-E78D-93909448E1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0" name="Line 185">
              <a:extLst>
                <a:ext uri="{FF2B5EF4-FFF2-40B4-BE49-F238E27FC236}">
                  <a16:creationId xmlns:a16="http://schemas.microsoft.com/office/drawing/2014/main" id="{1DFDB22B-4F92-7F4D-2D1E-3903C89B48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1" name="Line 186">
              <a:extLst>
                <a:ext uri="{FF2B5EF4-FFF2-40B4-BE49-F238E27FC236}">
                  <a16:creationId xmlns:a16="http://schemas.microsoft.com/office/drawing/2014/main" id="{3D7556A3-82E5-47A8-74C8-2113C8148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2" name="Line 187">
              <a:extLst>
                <a:ext uri="{FF2B5EF4-FFF2-40B4-BE49-F238E27FC236}">
                  <a16:creationId xmlns:a16="http://schemas.microsoft.com/office/drawing/2014/main" id="{F5905961-7307-BA7C-51FD-ECA89EB68F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3" name="Line 188">
              <a:extLst>
                <a:ext uri="{FF2B5EF4-FFF2-40B4-BE49-F238E27FC236}">
                  <a16:creationId xmlns:a16="http://schemas.microsoft.com/office/drawing/2014/main" id="{5B17EB5E-3037-86F9-3EB5-B48E8E78F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4" name="Line 189">
              <a:extLst>
                <a:ext uri="{FF2B5EF4-FFF2-40B4-BE49-F238E27FC236}">
                  <a16:creationId xmlns:a16="http://schemas.microsoft.com/office/drawing/2014/main" id="{A0AE8CBE-AB91-CA25-4D47-4A1297BA2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3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5" name="Line 190">
              <a:extLst>
                <a:ext uri="{FF2B5EF4-FFF2-40B4-BE49-F238E27FC236}">
                  <a16:creationId xmlns:a16="http://schemas.microsoft.com/office/drawing/2014/main" id="{75A726EF-B105-7FA8-F703-F780BF6D6A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6" name="Line 191">
              <a:extLst>
                <a:ext uri="{FF2B5EF4-FFF2-40B4-BE49-F238E27FC236}">
                  <a16:creationId xmlns:a16="http://schemas.microsoft.com/office/drawing/2014/main" id="{42D3E7DA-364C-6FCE-C7E8-7FBFE4A84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7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7" name="Line 192">
              <a:extLst>
                <a:ext uri="{FF2B5EF4-FFF2-40B4-BE49-F238E27FC236}">
                  <a16:creationId xmlns:a16="http://schemas.microsoft.com/office/drawing/2014/main" id="{F2BEB8C4-C2B3-D21F-7FBA-685A8AA7E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1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8" name="Line 193">
              <a:extLst>
                <a:ext uri="{FF2B5EF4-FFF2-40B4-BE49-F238E27FC236}">
                  <a16:creationId xmlns:a16="http://schemas.microsoft.com/office/drawing/2014/main" id="{2383E6BF-F04B-365F-77CB-3044B654A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5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9" name="Line 194">
              <a:extLst>
                <a:ext uri="{FF2B5EF4-FFF2-40B4-BE49-F238E27FC236}">
                  <a16:creationId xmlns:a16="http://schemas.microsoft.com/office/drawing/2014/main" id="{4710D93F-3E37-88BC-0272-F0C6E57031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9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0" name="Line 195">
              <a:extLst>
                <a:ext uri="{FF2B5EF4-FFF2-40B4-BE49-F238E27FC236}">
                  <a16:creationId xmlns:a16="http://schemas.microsoft.com/office/drawing/2014/main" id="{B5317190-4735-E584-4664-3F92FE79E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1" name="Line 196">
              <a:extLst>
                <a:ext uri="{FF2B5EF4-FFF2-40B4-BE49-F238E27FC236}">
                  <a16:creationId xmlns:a16="http://schemas.microsoft.com/office/drawing/2014/main" id="{8600D494-DA93-CDDA-7E08-4C70B715CA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2" name="Line 197">
              <a:extLst>
                <a:ext uri="{FF2B5EF4-FFF2-40B4-BE49-F238E27FC236}">
                  <a16:creationId xmlns:a16="http://schemas.microsoft.com/office/drawing/2014/main" id="{C784D7AC-8FCD-2A45-208F-1128D772F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3" name="Line 198">
              <a:extLst>
                <a:ext uri="{FF2B5EF4-FFF2-40B4-BE49-F238E27FC236}">
                  <a16:creationId xmlns:a16="http://schemas.microsoft.com/office/drawing/2014/main" id="{06B62FB2-27C4-BE4D-680E-A149A2DCF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4" name="Line 199">
              <a:extLst>
                <a:ext uri="{FF2B5EF4-FFF2-40B4-BE49-F238E27FC236}">
                  <a16:creationId xmlns:a16="http://schemas.microsoft.com/office/drawing/2014/main" id="{FF22B256-A854-EB87-79D3-65CDA3C7B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8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5" name="Line 200">
              <a:extLst>
                <a:ext uri="{FF2B5EF4-FFF2-40B4-BE49-F238E27FC236}">
                  <a16:creationId xmlns:a16="http://schemas.microsoft.com/office/drawing/2014/main" id="{B9EEB636-8C31-A318-1072-C26D8D85C7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2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6" name="Line 201">
              <a:extLst>
                <a:ext uri="{FF2B5EF4-FFF2-40B4-BE49-F238E27FC236}">
                  <a16:creationId xmlns:a16="http://schemas.microsoft.com/office/drawing/2014/main" id="{FF23B117-0E5B-7369-052D-2EC780BCA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405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7" name="Line 202">
              <a:extLst>
                <a:ext uri="{FF2B5EF4-FFF2-40B4-BE49-F238E27FC236}">
                  <a16:creationId xmlns:a16="http://schemas.microsoft.com/office/drawing/2014/main" id="{9468D272-E680-B458-3BE7-8A7EFFAF1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406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8" name="Line 203">
              <a:extLst>
                <a:ext uri="{FF2B5EF4-FFF2-40B4-BE49-F238E27FC236}">
                  <a16:creationId xmlns:a16="http://schemas.microsoft.com/office/drawing/2014/main" id="{EA22B9BE-361F-79D9-F8C1-C6DECA05D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870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9" name="Line 204">
              <a:extLst>
                <a:ext uri="{FF2B5EF4-FFF2-40B4-BE49-F238E27FC236}">
                  <a16:creationId xmlns:a16="http://schemas.microsoft.com/office/drawing/2014/main" id="{2162E1D9-A7CE-34C2-AE52-1C003518B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874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0" name="Line 205">
              <a:extLst>
                <a:ext uri="{FF2B5EF4-FFF2-40B4-BE49-F238E27FC236}">
                  <a16:creationId xmlns:a16="http://schemas.microsoft.com/office/drawing/2014/main" id="{A975EAD7-6587-8502-479E-5807F252D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67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1" name="Line 206">
              <a:extLst>
                <a:ext uri="{FF2B5EF4-FFF2-40B4-BE49-F238E27FC236}">
                  <a16:creationId xmlns:a16="http://schemas.microsoft.com/office/drawing/2014/main" id="{B991617F-05B8-E37C-425B-706B7026E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68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2" name="Line 207">
              <a:extLst>
                <a:ext uri="{FF2B5EF4-FFF2-40B4-BE49-F238E27FC236}">
                  <a16:creationId xmlns:a16="http://schemas.microsoft.com/office/drawing/2014/main" id="{9BE5EB15-2CD7-8A55-9F75-46C8D6303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490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3" name="Line 208">
              <a:extLst>
                <a:ext uri="{FF2B5EF4-FFF2-40B4-BE49-F238E27FC236}">
                  <a16:creationId xmlns:a16="http://schemas.microsoft.com/office/drawing/2014/main" id="{B576B536-E625-8B0A-2E97-403ED6A12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494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4" name="Line 209">
              <a:extLst>
                <a:ext uri="{FF2B5EF4-FFF2-40B4-BE49-F238E27FC236}">
                  <a16:creationId xmlns:a16="http://schemas.microsoft.com/office/drawing/2014/main" id="{357178A7-FB94-4F1E-CB64-170DC4175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30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5" name="Line 210">
              <a:extLst>
                <a:ext uri="{FF2B5EF4-FFF2-40B4-BE49-F238E27FC236}">
                  <a16:creationId xmlns:a16="http://schemas.microsoft.com/office/drawing/2014/main" id="{C410DCEF-B8B2-F6F0-13CB-1178DB668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306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6" name="Line 211">
              <a:extLst>
                <a:ext uri="{FF2B5EF4-FFF2-40B4-BE49-F238E27FC236}">
                  <a16:creationId xmlns:a16="http://schemas.microsoft.com/office/drawing/2014/main" id="{4FA21D20-72B4-EEE1-5F81-B9AD191F0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114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7" name="Line 212">
              <a:extLst>
                <a:ext uri="{FF2B5EF4-FFF2-40B4-BE49-F238E27FC236}">
                  <a16:creationId xmlns:a16="http://schemas.microsoft.com/office/drawing/2014/main" id="{B71EB36E-6FF4-B9F5-8F15-7A85CAF1D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311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8" name="Line 213">
              <a:extLst>
                <a:ext uri="{FF2B5EF4-FFF2-40B4-BE49-F238E27FC236}">
                  <a16:creationId xmlns:a16="http://schemas.microsoft.com/office/drawing/2014/main" id="{887BE15B-5116-EC2D-5C21-F06156027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92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9" name="Line 214">
              <a:extLst>
                <a:ext uri="{FF2B5EF4-FFF2-40B4-BE49-F238E27FC236}">
                  <a16:creationId xmlns:a16="http://schemas.microsoft.com/office/drawing/2014/main" id="{EA7FBF19-1604-46F5-C122-E6AD685ED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926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0" name="Line 215">
              <a:extLst>
                <a:ext uri="{FF2B5EF4-FFF2-40B4-BE49-F238E27FC236}">
                  <a16:creationId xmlns:a16="http://schemas.microsoft.com/office/drawing/2014/main" id="{52E77B25-26F6-0E94-4441-175D4F64A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734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1" name="Line 216">
              <a:extLst>
                <a:ext uri="{FF2B5EF4-FFF2-40B4-BE49-F238E27FC236}">
                  <a16:creationId xmlns:a16="http://schemas.microsoft.com/office/drawing/2014/main" id="{4227EE47-2134-108D-083A-12194CF4F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73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2" name="Line 217">
              <a:extLst>
                <a:ext uri="{FF2B5EF4-FFF2-40B4-BE49-F238E27FC236}">
                  <a16:creationId xmlns:a16="http://schemas.microsoft.com/office/drawing/2014/main" id="{FA4E0C44-F8A0-58B0-3015-88CE1826B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546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3" name="Line 218">
              <a:extLst>
                <a:ext uri="{FF2B5EF4-FFF2-40B4-BE49-F238E27FC236}">
                  <a16:creationId xmlns:a16="http://schemas.microsoft.com/office/drawing/2014/main" id="{575015E5-FD02-8B29-35DF-44AA5BC2C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550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4" name="Line 219">
              <a:extLst>
                <a:ext uri="{FF2B5EF4-FFF2-40B4-BE49-F238E27FC236}">
                  <a16:creationId xmlns:a16="http://schemas.microsoft.com/office/drawing/2014/main" id="{971B4BA6-88A2-B063-484F-BD973C795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166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5" name="Line 220">
              <a:extLst>
                <a:ext uri="{FF2B5EF4-FFF2-40B4-BE49-F238E27FC236}">
                  <a16:creationId xmlns:a16="http://schemas.microsoft.com/office/drawing/2014/main" id="{8BF55261-1DFA-73E4-8905-E35E7F5DC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170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6" name="Line 221">
              <a:extLst>
                <a:ext uri="{FF2B5EF4-FFF2-40B4-BE49-F238E27FC236}">
                  <a16:creationId xmlns:a16="http://schemas.microsoft.com/office/drawing/2014/main" id="{D1292C93-8E4B-9BDE-9D65-1BDCAF366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197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7" name="Line 222">
              <a:extLst>
                <a:ext uri="{FF2B5EF4-FFF2-40B4-BE49-F238E27FC236}">
                  <a16:creationId xmlns:a16="http://schemas.microsoft.com/office/drawing/2014/main" id="{A9D563F5-577C-4940-CA7D-9E1EFAF8D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198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8" name="Line 223">
              <a:extLst>
                <a:ext uri="{FF2B5EF4-FFF2-40B4-BE49-F238E27FC236}">
                  <a16:creationId xmlns:a16="http://schemas.microsoft.com/office/drawing/2014/main" id="{EEB90888-2839-C1E7-2808-5A399A231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354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9" name="Line 224">
              <a:extLst>
                <a:ext uri="{FF2B5EF4-FFF2-40B4-BE49-F238E27FC236}">
                  <a16:creationId xmlns:a16="http://schemas.microsoft.com/office/drawing/2014/main" id="{1CEB5CBB-6979-BE71-E064-9A21E0AF4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358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0" name="Line 225">
              <a:extLst>
                <a:ext uri="{FF2B5EF4-FFF2-40B4-BE49-F238E27FC236}">
                  <a16:creationId xmlns:a16="http://schemas.microsoft.com/office/drawing/2014/main" id="{8F82118B-546D-1DA8-CBEC-FC867EBF7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362"/>
              <a:ext cx="521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1" name="Line 226">
              <a:extLst>
                <a:ext uri="{FF2B5EF4-FFF2-40B4-BE49-F238E27FC236}">
                  <a16:creationId xmlns:a16="http://schemas.microsoft.com/office/drawing/2014/main" id="{CB513D66-1FDB-A4BA-2464-B6949F4C1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" y="2366"/>
              <a:ext cx="52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2" name="Rectangle 227">
              <a:extLst>
                <a:ext uri="{FF2B5EF4-FFF2-40B4-BE49-F238E27FC236}">
                  <a16:creationId xmlns:a16="http://schemas.microsoft.com/office/drawing/2014/main" id="{E265D2C4-21AE-AA3A-F390-AA35114EB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" y="2236"/>
              <a:ext cx="3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13" name="Freeform 228">
              <a:extLst>
                <a:ext uri="{FF2B5EF4-FFF2-40B4-BE49-F238E27FC236}">
                  <a16:creationId xmlns:a16="http://schemas.microsoft.com/office/drawing/2014/main" id="{EBB5B586-2EA5-83C4-3563-44882502E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1" y="2325"/>
              <a:ext cx="37" cy="75"/>
            </a:xfrm>
            <a:custGeom>
              <a:avLst/>
              <a:gdLst>
                <a:gd name="T0" fmla="*/ 0 w 37"/>
                <a:gd name="T1" fmla="*/ 0 h 75"/>
                <a:gd name="T2" fmla="*/ 37 w 37"/>
                <a:gd name="T3" fmla="*/ 37 h 75"/>
                <a:gd name="T4" fmla="*/ 0 w 37"/>
                <a:gd name="T5" fmla="*/ 75 h 75"/>
                <a:gd name="T6" fmla="*/ 0 w 3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75"/>
                <a:gd name="T14" fmla="*/ 37 w 3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75">
                  <a:moveTo>
                    <a:pt x="0" y="0"/>
                  </a:moveTo>
                  <a:lnTo>
                    <a:pt x="37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14" name="Line 229">
              <a:extLst>
                <a:ext uri="{FF2B5EF4-FFF2-40B4-BE49-F238E27FC236}">
                  <a16:creationId xmlns:a16="http://schemas.microsoft.com/office/drawing/2014/main" id="{BC85FC2D-CCCA-E382-3A1F-3738F3859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1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5" name="Line 230">
              <a:extLst>
                <a:ext uri="{FF2B5EF4-FFF2-40B4-BE49-F238E27FC236}">
                  <a16:creationId xmlns:a16="http://schemas.microsoft.com/office/drawing/2014/main" id="{56977B95-8171-EE08-52C3-20B9570DF9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5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6" name="Line 231">
              <a:extLst>
                <a:ext uri="{FF2B5EF4-FFF2-40B4-BE49-F238E27FC236}">
                  <a16:creationId xmlns:a16="http://schemas.microsoft.com/office/drawing/2014/main" id="{029C0A61-76A0-534E-70AB-A441F5FB8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9" y="1790"/>
              <a:ext cx="1" cy="246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7" name="Line 232">
              <a:extLst>
                <a:ext uri="{FF2B5EF4-FFF2-40B4-BE49-F238E27FC236}">
                  <a16:creationId xmlns:a16="http://schemas.microsoft.com/office/drawing/2014/main" id="{25E63250-DD6E-032E-4BF0-0441D670D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1790"/>
              <a:ext cx="1" cy="24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8" name="Rectangle 233">
              <a:extLst>
                <a:ext uri="{FF2B5EF4-FFF2-40B4-BE49-F238E27FC236}">
                  <a16:creationId xmlns:a16="http://schemas.microsoft.com/office/drawing/2014/main" id="{6EA86658-61FF-4E89-2939-89DFF851F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782"/>
              <a:ext cx="3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19" name="Freeform 234">
              <a:extLst>
                <a:ext uri="{FF2B5EF4-FFF2-40B4-BE49-F238E27FC236}">
                  <a16:creationId xmlns:a16="http://schemas.microsoft.com/office/drawing/2014/main" id="{B4F9FCEE-88E2-B775-5C30-503F6B06C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1794"/>
              <a:ext cx="74" cy="38"/>
            </a:xfrm>
            <a:custGeom>
              <a:avLst/>
              <a:gdLst>
                <a:gd name="T0" fmla="*/ 0 w 74"/>
                <a:gd name="T1" fmla="*/ 38 h 38"/>
                <a:gd name="T2" fmla="*/ 37 w 74"/>
                <a:gd name="T3" fmla="*/ 0 h 38"/>
                <a:gd name="T4" fmla="*/ 74 w 74"/>
                <a:gd name="T5" fmla="*/ 38 h 38"/>
                <a:gd name="T6" fmla="*/ 0 w 7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38"/>
                <a:gd name="T14" fmla="*/ 74 w 7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38">
                  <a:moveTo>
                    <a:pt x="0" y="38"/>
                  </a:moveTo>
                  <a:lnTo>
                    <a:pt x="37" y="0"/>
                  </a:lnTo>
                  <a:lnTo>
                    <a:pt x="7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20" name="Rectangle 235">
              <a:extLst>
                <a:ext uri="{FF2B5EF4-FFF2-40B4-BE49-F238E27FC236}">
                  <a16:creationId xmlns:a16="http://schemas.microsoft.com/office/drawing/2014/main" id="{E2389245-540C-0EC6-EA22-2BEA980AE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790"/>
              <a:ext cx="5221" cy="2464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1" name="Line 236">
              <a:extLst>
                <a:ext uri="{FF2B5EF4-FFF2-40B4-BE49-F238E27FC236}">
                  <a16:creationId xmlns:a16="http://schemas.microsoft.com/office/drawing/2014/main" id="{7F68E7A7-7B4D-D7A4-C34D-79BDABAD8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2" name="Rectangle 237">
              <a:extLst>
                <a:ext uri="{FF2B5EF4-FFF2-40B4-BE49-F238E27FC236}">
                  <a16:creationId xmlns:a16="http://schemas.microsoft.com/office/drawing/2014/main" id="{25E69B77-BA73-E229-2613-CD50FCE8D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" y="2396"/>
              <a:ext cx="28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3" name="Rectangle 238">
              <a:extLst>
                <a:ext uri="{FF2B5EF4-FFF2-40B4-BE49-F238E27FC236}">
                  <a16:creationId xmlns:a16="http://schemas.microsoft.com/office/drawing/2014/main" id="{E4B51E7C-4896-BF36-9F27-2FED67CB8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2396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4" name="Line 239">
              <a:extLst>
                <a:ext uri="{FF2B5EF4-FFF2-40B4-BE49-F238E27FC236}">
                  <a16:creationId xmlns:a16="http://schemas.microsoft.com/office/drawing/2014/main" id="{71D02BA6-CA13-D250-FC7D-463250801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5" name="Rectangle 240">
              <a:extLst>
                <a:ext uri="{FF2B5EF4-FFF2-40B4-BE49-F238E27FC236}">
                  <a16:creationId xmlns:a16="http://schemas.microsoft.com/office/drawing/2014/main" id="{FCBC333D-FC04-9AB2-AD84-0636CB463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396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6" name="Line 241">
              <a:extLst>
                <a:ext uri="{FF2B5EF4-FFF2-40B4-BE49-F238E27FC236}">
                  <a16:creationId xmlns:a16="http://schemas.microsoft.com/office/drawing/2014/main" id="{F4F46E9C-5552-B2F3-64B5-9957ED380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7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7" name="Rectangle 242">
              <a:extLst>
                <a:ext uri="{FF2B5EF4-FFF2-40B4-BE49-F238E27FC236}">
                  <a16:creationId xmlns:a16="http://schemas.microsoft.com/office/drawing/2014/main" id="{B517D469-74BB-EA57-3DEB-5F1C812EA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2396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8" name="Line 243">
              <a:extLst>
                <a:ext uri="{FF2B5EF4-FFF2-40B4-BE49-F238E27FC236}">
                  <a16:creationId xmlns:a16="http://schemas.microsoft.com/office/drawing/2014/main" id="{CB353FB8-0852-D7C5-0C34-3C206F773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9" name="Rectangle 244">
              <a:extLst>
                <a:ext uri="{FF2B5EF4-FFF2-40B4-BE49-F238E27FC236}">
                  <a16:creationId xmlns:a16="http://schemas.microsoft.com/office/drawing/2014/main" id="{BCEBCA03-01E7-57C5-2FD7-D4154A304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" y="2396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30" name="Line 245">
              <a:extLst>
                <a:ext uri="{FF2B5EF4-FFF2-40B4-BE49-F238E27FC236}">
                  <a16:creationId xmlns:a16="http://schemas.microsoft.com/office/drawing/2014/main" id="{8B8C70A6-5308-8028-DF25-45181425C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1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1" name="Rectangle 246">
              <a:extLst>
                <a:ext uri="{FF2B5EF4-FFF2-40B4-BE49-F238E27FC236}">
                  <a16:creationId xmlns:a16="http://schemas.microsoft.com/office/drawing/2014/main" id="{76DF4C4B-0187-C596-A0BB-2026B8C6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0" y="2396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32" name="Line 247">
              <a:extLst>
                <a:ext uri="{FF2B5EF4-FFF2-40B4-BE49-F238E27FC236}">
                  <a16:creationId xmlns:a16="http://schemas.microsoft.com/office/drawing/2014/main" id="{40E942FC-714D-CA75-BE90-45F68CDC8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2" y="2333"/>
              <a:ext cx="1" cy="6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3" name="Rectangle 248">
              <a:extLst>
                <a:ext uri="{FF2B5EF4-FFF2-40B4-BE49-F238E27FC236}">
                  <a16:creationId xmlns:a16="http://schemas.microsoft.com/office/drawing/2014/main" id="{B086E629-2B4E-B656-AE69-4473C9F2F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2396"/>
              <a:ext cx="2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34" name="Rectangle 249">
              <a:extLst>
                <a:ext uri="{FF2B5EF4-FFF2-40B4-BE49-F238E27FC236}">
                  <a16:creationId xmlns:a16="http://schemas.microsoft.com/office/drawing/2014/main" id="{584C119E-CA4E-9A40-35AA-22CA0ED3A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4020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5" name="Line 250">
              <a:extLst>
                <a:ext uri="{FF2B5EF4-FFF2-40B4-BE49-F238E27FC236}">
                  <a16:creationId xmlns:a16="http://schemas.microsoft.com/office/drawing/2014/main" id="{974FA70C-0BB7-23AE-69BC-6E57C9A34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4062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6" name="Rectangle 251">
              <a:extLst>
                <a:ext uri="{FF2B5EF4-FFF2-40B4-BE49-F238E27FC236}">
                  <a16:creationId xmlns:a16="http://schemas.microsoft.com/office/drawing/2014/main" id="{F12AAA71-2FA9-72B6-34DC-AB6F91379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832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7" name="Line 252">
              <a:extLst>
                <a:ext uri="{FF2B5EF4-FFF2-40B4-BE49-F238E27FC236}">
                  <a16:creationId xmlns:a16="http://schemas.microsoft.com/office/drawing/2014/main" id="{B99EA449-FE06-EAA3-5632-5C9EB3311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874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8" name="Rectangle 253">
              <a:extLst>
                <a:ext uri="{FF2B5EF4-FFF2-40B4-BE49-F238E27FC236}">
                  <a16:creationId xmlns:a16="http://schemas.microsoft.com/office/drawing/2014/main" id="{5D049219-C0FC-CBEB-3CAE-80D1F3821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640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9" name="Line 254">
              <a:extLst>
                <a:ext uri="{FF2B5EF4-FFF2-40B4-BE49-F238E27FC236}">
                  <a16:creationId xmlns:a16="http://schemas.microsoft.com/office/drawing/2014/main" id="{49ACD6A3-9B57-4535-00CE-A970A6FC6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682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0" name="Rectangle 255">
              <a:extLst>
                <a:ext uri="{FF2B5EF4-FFF2-40B4-BE49-F238E27FC236}">
                  <a16:creationId xmlns:a16="http://schemas.microsoft.com/office/drawing/2014/main" id="{FE263B7C-C713-A364-8D92-D14A789D7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452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1" name="Line 256">
              <a:extLst>
                <a:ext uri="{FF2B5EF4-FFF2-40B4-BE49-F238E27FC236}">
                  <a16:creationId xmlns:a16="http://schemas.microsoft.com/office/drawing/2014/main" id="{AF24C108-7840-A873-72D1-B0F26D3CA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494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2" name="Rectangle 257">
              <a:extLst>
                <a:ext uri="{FF2B5EF4-FFF2-40B4-BE49-F238E27FC236}">
                  <a16:creationId xmlns:a16="http://schemas.microsoft.com/office/drawing/2014/main" id="{FE603268-29AF-EE79-022F-59A1AABC4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264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3" name="Line 258">
              <a:extLst>
                <a:ext uri="{FF2B5EF4-FFF2-40B4-BE49-F238E27FC236}">
                  <a16:creationId xmlns:a16="http://schemas.microsoft.com/office/drawing/2014/main" id="{C6B7F35C-D30C-5EB5-359A-667079F25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306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4" name="Rectangle 259">
              <a:extLst>
                <a:ext uri="{FF2B5EF4-FFF2-40B4-BE49-F238E27FC236}">
                  <a16:creationId xmlns:a16="http://schemas.microsoft.com/office/drawing/2014/main" id="{E30EB890-6711-6910-4B78-184240A5C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076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5" name="Line 260">
              <a:extLst>
                <a:ext uri="{FF2B5EF4-FFF2-40B4-BE49-F238E27FC236}">
                  <a16:creationId xmlns:a16="http://schemas.microsoft.com/office/drawing/2014/main" id="{985182D1-7E05-E603-2946-638A0DC14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118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6" name="Rectangle 261">
              <a:extLst>
                <a:ext uri="{FF2B5EF4-FFF2-40B4-BE49-F238E27FC236}">
                  <a16:creationId xmlns:a16="http://schemas.microsoft.com/office/drawing/2014/main" id="{A539722D-1E34-E0DC-D4C0-7B691F687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2884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7" name="Line 262">
              <a:extLst>
                <a:ext uri="{FF2B5EF4-FFF2-40B4-BE49-F238E27FC236}">
                  <a16:creationId xmlns:a16="http://schemas.microsoft.com/office/drawing/2014/main" id="{B67FA813-3209-B055-05DE-6A5CACFF6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926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8" name="Rectangle 263">
              <a:extLst>
                <a:ext uri="{FF2B5EF4-FFF2-40B4-BE49-F238E27FC236}">
                  <a16:creationId xmlns:a16="http://schemas.microsoft.com/office/drawing/2014/main" id="{DC0F5464-8146-17C4-79D5-B0C6C41DD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2696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9" name="Line 264">
              <a:extLst>
                <a:ext uri="{FF2B5EF4-FFF2-40B4-BE49-F238E27FC236}">
                  <a16:creationId xmlns:a16="http://schemas.microsoft.com/office/drawing/2014/main" id="{9BCA1185-7B7F-EDC3-1C4A-69EAC1ACB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738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0" name="Rectangle 265">
              <a:extLst>
                <a:ext uri="{FF2B5EF4-FFF2-40B4-BE49-F238E27FC236}">
                  <a16:creationId xmlns:a16="http://schemas.microsoft.com/office/drawing/2014/main" id="{9B4BCB07-C54E-478B-09F0-1340F9B0B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2508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1" name="Line 266">
              <a:extLst>
                <a:ext uri="{FF2B5EF4-FFF2-40B4-BE49-F238E27FC236}">
                  <a16:creationId xmlns:a16="http://schemas.microsoft.com/office/drawing/2014/main" id="{AE13CB39-5D99-5BEF-1686-304EA07AE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550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2" name="Rectangle 267">
              <a:extLst>
                <a:ext uri="{FF2B5EF4-FFF2-40B4-BE49-F238E27FC236}">
                  <a16:creationId xmlns:a16="http://schemas.microsoft.com/office/drawing/2014/main" id="{659C1B92-3406-A56F-1337-E6ACD8D62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128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3" name="Line 268">
              <a:extLst>
                <a:ext uri="{FF2B5EF4-FFF2-40B4-BE49-F238E27FC236}">
                  <a16:creationId xmlns:a16="http://schemas.microsoft.com/office/drawing/2014/main" id="{4A5E30CF-CE96-AB03-D071-AFECB642B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170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4" name="Rectangle 269">
              <a:extLst>
                <a:ext uri="{FF2B5EF4-FFF2-40B4-BE49-F238E27FC236}">
                  <a16:creationId xmlns:a16="http://schemas.microsoft.com/office/drawing/2014/main" id="{EC4BD390-818B-216B-F1C4-1D910C79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94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5" name="Line 270">
              <a:extLst>
                <a:ext uri="{FF2B5EF4-FFF2-40B4-BE49-F238E27FC236}">
                  <a16:creationId xmlns:a16="http://schemas.microsoft.com/office/drawing/2014/main" id="{96659BC9-E469-C743-D6A8-0C486B525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982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6" name="Rectangle 272">
              <a:extLst>
                <a:ext uri="{FF2B5EF4-FFF2-40B4-BE49-F238E27FC236}">
                  <a16:creationId xmlns:a16="http://schemas.microsoft.com/office/drawing/2014/main" id="{22836E0A-E519-CE48-0227-D041C01BA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790"/>
              <a:ext cx="5221" cy="2464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5AF5995E-1D6C-938C-DA11-151EB722E76B}"/>
              </a:ext>
            </a:extLst>
          </p:cNvPr>
          <p:cNvCxnSpPr/>
          <p:nvPr/>
        </p:nvCxnSpPr>
        <p:spPr>
          <a:xfrm>
            <a:off x="1524000" y="3743325"/>
            <a:ext cx="9144000" cy="1588"/>
          </a:xfrm>
          <a:prstGeom prst="line">
            <a:avLst/>
          </a:prstGeom>
          <a:ln w="31750">
            <a:solidFill>
              <a:srgbClr val="FFC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2" name="Object 8">
            <a:extLst>
              <a:ext uri="{FF2B5EF4-FFF2-40B4-BE49-F238E27FC236}">
                <a16:creationId xmlns:a16="http://schemas.microsoft.com/office/drawing/2014/main" id="{8423AB07-F74F-1096-5970-FA7CA2C1C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04484"/>
              </p:ext>
            </p:extLst>
          </p:nvPr>
        </p:nvGraphicFramePr>
        <p:xfrm>
          <a:off x="4850449" y="1164591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272" name="Object 8">
                        <a:extLst>
                          <a:ext uri="{FF2B5EF4-FFF2-40B4-BE49-F238E27FC236}">
                            <a16:creationId xmlns:a16="http://schemas.microsoft.com/office/drawing/2014/main" id="{8423AB07-F74F-1096-5970-FA7CA2C1C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449" y="1164591"/>
                        <a:ext cx="2365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C857FEC4-52D8-BAE7-3979-03E82F053B55}"/>
              </a:ext>
            </a:extLst>
          </p:cNvPr>
          <p:cNvCxnSpPr/>
          <p:nvPr/>
        </p:nvCxnSpPr>
        <p:spPr>
          <a:xfrm>
            <a:off x="1524000" y="4645025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F32925D8-4F57-DD92-A774-74E3C73DF6F4}"/>
              </a:ext>
            </a:extLst>
          </p:cNvPr>
          <p:cNvCxnSpPr/>
          <p:nvPr/>
        </p:nvCxnSpPr>
        <p:spPr>
          <a:xfrm>
            <a:off x="1524000" y="4638675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9">
            <a:extLst>
              <a:ext uri="{FF2B5EF4-FFF2-40B4-BE49-F238E27FC236}">
                <a16:creationId xmlns:a16="http://schemas.microsoft.com/office/drawing/2014/main" id="{85E6192D-AEC0-6699-E3B3-319AC0A08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0539" y="4470400"/>
          <a:ext cx="896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75" name="Object 9">
                        <a:extLst>
                          <a:ext uri="{FF2B5EF4-FFF2-40B4-BE49-F238E27FC236}">
                            <a16:creationId xmlns:a16="http://schemas.microsoft.com/office/drawing/2014/main" id="{85E6192D-AEC0-6699-E3B3-319AC0A08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539" y="4470400"/>
                        <a:ext cx="896937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10">
            <a:extLst>
              <a:ext uri="{FF2B5EF4-FFF2-40B4-BE49-F238E27FC236}">
                <a16:creationId xmlns:a16="http://schemas.microsoft.com/office/drawing/2014/main" id="{9C7B0A1F-17A2-6BA5-1C6D-F80AE1885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5576" y="3244850"/>
          <a:ext cx="1323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0891" imgH="203112" progId="Equation.DSMT4">
                  <p:embed/>
                </p:oleObj>
              </mc:Choice>
              <mc:Fallback>
                <p:oleObj name="Equation" r:id="rId19" imgW="710891" imgH="203112" progId="Equation.DSMT4">
                  <p:embed/>
                  <p:pic>
                    <p:nvPicPr>
                      <p:cNvPr id="276" name="Object 10">
                        <a:extLst>
                          <a:ext uri="{FF2B5EF4-FFF2-40B4-BE49-F238E27FC236}">
                            <a16:creationId xmlns:a16="http://schemas.microsoft.com/office/drawing/2014/main" id="{9C7B0A1F-17A2-6BA5-1C6D-F80AE1885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576" y="3244850"/>
                        <a:ext cx="132397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Object 11">
            <a:extLst>
              <a:ext uri="{FF2B5EF4-FFF2-40B4-BE49-F238E27FC236}">
                <a16:creationId xmlns:a16="http://schemas.microsoft.com/office/drawing/2014/main" id="{FB4C2354-6EDE-B915-89A5-B5B92DF4F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6051" y="5632450"/>
          <a:ext cx="1323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0891" imgH="203112" progId="Equation.DSMT4">
                  <p:embed/>
                </p:oleObj>
              </mc:Choice>
              <mc:Fallback>
                <p:oleObj name="Equation" r:id="rId21" imgW="710891" imgH="203112" progId="Equation.DSMT4">
                  <p:embed/>
                  <p:pic>
                    <p:nvPicPr>
                      <p:cNvPr id="277" name="Object 11">
                        <a:extLst>
                          <a:ext uri="{FF2B5EF4-FFF2-40B4-BE49-F238E27FC236}">
                            <a16:creationId xmlns:a16="http://schemas.microsoft.com/office/drawing/2014/main" id="{FB4C2354-6EDE-B915-89A5-B5B92DF4F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1" y="5632450"/>
                        <a:ext cx="132397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12">
            <a:extLst>
              <a:ext uri="{FF2B5EF4-FFF2-40B4-BE49-F238E27FC236}">
                <a16:creationId xmlns:a16="http://schemas.microsoft.com/office/drawing/2014/main" id="{377EDE09-EBBE-BA3B-C3A8-92585B7EB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3192"/>
              </p:ext>
            </p:extLst>
          </p:nvPr>
        </p:nvGraphicFramePr>
        <p:xfrm>
          <a:off x="4675824" y="1518603"/>
          <a:ext cx="930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113" imgH="431613" progId="Equation.DSMT4">
                  <p:embed/>
                </p:oleObj>
              </mc:Choice>
              <mc:Fallback>
                <p:oleObj name="Equation" r:id="rId23" imgW="660113" imgH="431613" progId="Equation.DSMT4">
                  <p:embed/>
                  <p:pic>
                    <p:nvPicPr>
                      <p:cNvPr id="278" name="Object 12">
                        <a:extLst>
                          <a:ext uri="{FF2B5EF4-FFF2-40B4-BE49-F238E27FC236}">
                            <a16:creationId xmlns:a16="http://schemas.microsoft.com/office/drawing/2014/main" id="{377EDE09-EBBE-BA3B-C3A8-92585B7EB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824" y="1518603"/>
                        <a:ext cx="930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3675343A-9D8F-2823-EE9B-A04DF28F64F2}"/>
              </a:ext>
            </a:extLst>
          </p:cNvPr>
          <p:cNvCxnSpPr/>
          <p:nvPr/>
        </p:nvCxnSpPr>
        <p:spPr>
          <a:xfrm rot="16200000" flipV="1">
            <a:off x="1253718" y="4759551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13">
            <a:extLst>
              <a:ext uri="{FF2B5EF4-FFF2-40B4-BE49-F238E27FC236}">
                <a16:creationId xmlns:a16="http://schemas.microsoft.com/office/drawing/2014/main" id="{264DEFAE-CCB6-2CFF-4645-63EAF0F1D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3957"/>
              </p:ext>
            </p:extLst>
          </p:nvPr>
        </p:nvGraphicFramePr>
        <p:xfrm>
          <a:off x="4698048" y="2131379"/>
          <a:ext cx="457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69" imgH="431425" progId="Equation.DSMT4">
                  <p:embed/>
                </p:oleObj>
              </mc:Choice>
              <mc:Fallback>
                <p:oleObj name="Equation" r:id="rId25" imgW="266469" imgH="431425" progId="Equation.DSMT4">
                  <p:embed/>
                  <p:pic>
                    <p:nvPicPr>
                      <p:cNvPr id="280" name="Object 13">
                        <a:extLst>
                          <a:ext uri="{FF2B5EF4-FFF2-40B4-BE49-F238E27FC236}">
                            <a16:creationId xmlns:a16="http://schemas.microsoft.com/office/drawing/2014/main" id="{264DEFAE-CCB6-2CFF-4645-63EAF0F1D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048" y="2131379"/>
                        <a:ext cx="457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Object 14">
            <a:extLst>
              <a:ext uri="{FF2B5EF4-FFF2-40B4-BE49-F238E27FC236}">
                <a16:creationId xmlns:a16="http://schemas.microsoft.com/office/drawing/2014/main" id="{084DD7FE-E8D4-32AB-A911-4FCCAB7FA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43806"/>
              </p:ext>
            </p:extLst>
          </p:nvPr>
        </p:nvGraphicFramePr>
        <p:xfrm>
          <a:off x="4675824" y="2258378"/>
          <a:ext cx="547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34" imgH="139639" progId="Equation.DSMT4">
                  <p:embed/>
                </p:oleObj>
              </mc:Choice>
              <mc:Fallback>
                <p:oleObj name="Equation" r:id="rId27" imgW="152334" imgH="139639" progId="Equation.DSMT4">
                  <p:embed/>
                  <p:pic>
                    <p:nvPicPr>
                      <p:cNvPr id="281" name="Object 14">
                        <a:extLst>
                          <a:ext uri="{FF2B5EF4-FFF2-40B4-BE49-F238E27FC236}">
                            <a16:creationId xmlns:a16="http://schemas.microsoft.com/office/drawing/2014/main" id="{084DD7FE-E8D4-32AB-A911-4FCCAB7FA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824" y="2258378"/>
                        <a:ext cx="547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A518EEEC-43D9-CB42-0431-A6321A95EB8C}"/>
              </a:ext>
            </a:extLst>
          </p:cNvPr>
          <p:cNvCxnSpPr/>
          <p:nvPr/>
        </p:nvCxnSpPr>
        <p:spPr>
          <a:xfrm rot="16200000" flipV="1">
            <a:off x="2560638" y="4735513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3" name="Object 15">
            <a:extLst>
              <a:ext uri="{FF2B5EF4-FFF2-40B4-BE49-F238E27FC236}">
                <a16:creationId xmlns:a16="http://schemas.microsoft.com/office/drawing/2014/main" id="{4D6B7241-A00E-E99C-1039-EC70659C9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03523"/>
              </p:ext>
            </p:extLst>
          </p:nvPr>
        </p:nvGraphicFramePr>
        <p:xfrm>
          <a:off x="863284" y="2042796"/>
          <a:ext cx="18764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4364" imgH="215806" progId="Equation.DSMT4">
                  <p:embed/>
                </p:oleObj>
              </mc:Choice>
              <mc:Fallback>
                <p:oleObj name="Equation" r:id="rId29" imgW="774364" imgH="215806" progId="Equation.DSMT4">
                  <p:embed/>
                  <p:pic>
                    <p:nvPicPr>
                      <p:cNvPr id="283" name="Object 15">
                        <a:extLst>
                          <a:ext uri="{FF2B5EF4-FFF2-40B4-BE49-F238E27FC236}">
                            <a16:creationId xmlns:a16="http://schemas.microsoft.com/office/drawing/2014/main" id="{4D6B7241-A00E-E99C-1039-EC70659C9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4" y="2042796"/>
                        <a:ext cx="18764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" name="Freeform 271">
            <a:extLst>
              <a:ext uri="{FF2B5EF4-FFF2-40B4-BE49-F238E27FC236}">
                <a16:creationId xmlns:a16="http://schemas.microsoft.com/office/drawing/2014/main" id="{6D4D821B-6A6B-2014-BEAB-E2A7CCEB0C3C}"/>
              </a:ext>
            </a:extLst>
          </p:cNvPr>
          <p:cNvSpPr>
            <a:spLocks/>
          </p:cNvSpPr>
          <p:nvPr/>
        </p:nvSpPr>
        <p:spPr bwMode="auto">
          <a:xfrm>
            <a:off x="4486276" y="3444875"/>
            <a:ext cx="2600325" cy="2400300"/>
          </a:xfrm>
          <a:custGeom>
            <a:avLst/>
            <a:gdLst>
              <a:gd name="T0" fmla="*/ 2147483646 w 401"/>
              <a:gd name="T1" fmla="*/ 2147483646 h 362"/>
              <a:gd name="T2" fmla="*/ 2147483646 w 401"/>
              <a:gd name="T3" fmla="*/ 2147483646 h 362"/>
              <a:gd name="T4" fmla="*/ 2147483646 w 401"/>
              <a:gd name="T5" fmla="*/ 2147483646 h 362"/>
              <a:gd name="T6" fmla="*/ 2147483646 w 401"/>
              <a:gd name="T7" fmla="*/ 2147483646 h 362"/>
              <a:gd name="T8" fmla="*/ 2147483646 w 401"/>
              <a:gd name="T9" fmla="*/ 2147483646 h 362"/>
              <a:gd name="T10" fmla="*/ 2147483646 w 401"/>
              <a:gd name="T11" fmla="*/ 2147483646 h 362"/>
              <a:gd name="T12" fmla="*/ 2147483646 w 401"/>
              <a:gd name="T13" fmla="*/ 2147483646 h 362"/>
              <a:gd name="T14" fmla="*/ 2147483646 w 401"/>
              <a:gd name="T15" fmla="*/ 2147483646 h 362"/>
              <a:gd name="T16" fmla="*/ 2147483646 w 401"/>
              <a:gd name="T17" fmla="*/ 2147483646 h 362"/>
              <a:gd name="T18" fmla="*/ 2147483646 w 401"/>
              <a:gd name="T19" fmla="*/ 2147483646 h 362"/>
              <a:gd name="T20" fmla="*/ 2147483646 w 401"/>
              <a:gd name="T21" fmla="*/ 2147483646 h 362"/>
              <a:gd name="T22" fmla="*/ 2147483646 w 401"/>
              <a:gd name="T23" fmla="*/ 2147483646 h 362"/>
              <a:gd name="T24" fmla="*/ 2147483646 w 401"/>
              <a:gd name="T25" fmla="*/ 2147483646 h 362"/>
              <a:gd name="T26" fmla="*/ 2147483646 w 401"/>
              <a:gd name="T27" fmla="*/ 2147483646 h 362"/>
              <a:gd name="T28" fmla="*/ 2147483646 w 401"/>
              <a:gd name="T29" fmla="*/ 2147483646 h 362"/>
              <a:gd name="T30" fmla="*/ 2147483646 w 401"/>
              <a:gd name="T31" fmla="*/ 2147483646 h 362"/>
              <a:gd name="T32" fmla="*/ 2147483646 w 401"/>
              <a:gd name="T33" fmla="*/ 2147483646 h 362"/>
              <a:gd name="T34" fmla="*/ 2147483646 w 401"/>
              <a:gd name="T35" fmla="*/ 2147483646 h 362"/>
              <a:gd name="T36" fmla="*/ 2147483646 w 401"/>
              <a:gd name="T37" fmla="*/ 2147483646 h 362"/>
              <a:gd name="T38" fmla="*/ 2147483646 w 401"/>
              <a:gd name="T39" fmla="*/ 2147483646 h 362"/>
              <a:gd name="T40" fmla="*/ 2147483646 w 401"/>
              <a:gd name="T41" fmla="*/ 2147483646 h 362"/>
              <a:gd name="T42" fmla="*/ 2147483646 w 401"/>
              <a:gd name="T43" fmla="*/ 2147483646 h 362"/>
              <a:gd name="T44" fmla="*/ 2147483646 w 401"/>
              <a:gd name="T45" fmla="*/ 2147483646 h 362"/>
              <a:gd name="T46" fmla="*/ 2147483646 w 401"/>
              <a:gd name="T47" fmla="*/ 2147483646 h 362"/>
              <a:gd name="T48" fmla="*/ 2147483646 w 401"/>
              <a:gd name="T49" fmla="*/ 2147483646 h 362"/>
              <a:gd name="T50" fmla="*/ 2147483646 w 401"/>
              <a:gd name="T51" fmla="*/ 2147483646 h 362"/>
              <a:gd name="T52" fmla="*/ 2147483646 w 401"/>
              <a:gd name="T53" fmla="*/ 2147483646 h 362"/>
              <a:gd name="T54" fmla="*/ 2147483646 w 401"/>
              <a:gd name="T55" fmla="*/ 2147483646 h 362"/>
              <a:gd name="T56" fmla="*/ 2147483646 w 401"/>
              <a:gd name="T57" fmla="*/ 2147483646 h 362"/>
              <a:gd name="T58" fmla="*/ 2147483646 w 401"/>
              <a:gd name="T59" fmla="*/ 2147483646 h 362"/>
              <a:gd name="T60" fmla="*/ 2147483646 w 401"/>
              <a:gd name="T61" fmla="*/ 2147483646 h 362"/>
              <a:gd name="T62" fmla="*/ 2147483646 w 401"/>
              <a:gd name="T63" fmla="*/ 2147483646 h 362"/>
              <a:gd name="T64" fmla="*/ 2147483646 w 401"/>
              <a:gd name="T65" fmla="*/ 2147483646 h 362"/>
              <a:gd name="T66" fmla="*/ 2147483646 w 401"/>
              <a:gd name="T67" fmla="*/ 2147483646 h 362"/>
              <a:gd name="T68" fmla="*/ 2147483646 w 401"/>
              <a:gd name="T69" fmla="*/ 2147483646 h 362"/>
              <a:gd name="T70" fmla="*/ 2147483646 w 401"/>
              <a:gd name="T71" fmla="*/ 2147483646 h 362"/>
              <a:gd name="T72" fmla="*/ 2147483646 w 401"/>
              <a:gd name="T73" fmla="*/ 2147483646 h 362"/>
              <a:gd name="T74" fmla="*/ 2147483646 w 401"/>
              <a:gd name="T75" fmla="*/ 2147483646 h 362"/>
              <a:gd name="T76" fmla="*/ 2147483646 w 401"/>
              <a:gd name="T77" fmla="*/ 2147483646 h 362"/>
              <a:gd name="T78" fmla="*/ 2147483646 w 401"/>
              <a:gd name="T79" fmla="*/ 2147483646 h 362"/>
              <a:gd name="T80" fmla="*/ 2147483646 w 401"/>
              <a:gd name="T81" fmla="*/ 2147483646 h 362"/>
              <a:gd name="T82" fmla="*/ 2147483646 w 401"/>
              <a:gd name="T83" fmla="*/ 2147483646 h 362"/>
              <a:gd name="T84" fmla="*/ 2147483646 w 401"/>
              <a:gd name="T85" fmla="*/ 2147483646 h 362"/>
              <a:gd name="T86" fmla="*/ 2147483646 w 401"/>
              <a:gd name="T87" fmla="*/ 2147483646 h 362"/>
              <a:gd name="T88" fmla="*/ 2147483646 w 401"/>
              <a:gd name="T89" fmla="*/ 2147483646 h 362"/>
              <a:gd name="T90" fmla="*/ 2147483646 w 401"/>
              <a:gd name="T91" fmla="*/ 2147483646 h 362"/>
              <a:gd name="T92" fmla="*/ 2147483646 w 401"/>
              <a:gd name="T93" fmla="*/ 2147483646 h 362"/>
              <a:gd name="T94" fmla="*/ 2147483646 w 401"/>
              <a:gd name="T95" fmla="*/ 2147483646 h 362"/>
              <a:gd name="T96" fmla="*/ 2147483646 w 401"/>
              <a:gd name="T97" fmla="*/ 2147483646 h 362"/>
              <a:gd name="T98" fmla="*/ 2147483646 w 401"/>
              <a:gd name="T99" fmla="*/ 2147483646 h 36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01"/>
              <a:gd name="T151" fmla="*/ 0 h 362"/>
              <a:gd name="T152" fmla="*/ 401 w 401"/>
              <a:gd name="T153" fmla="*/ 362 h 36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01" h="362">
                <a:moveTo>
                  <a:pt x="0" y="181"/>
                </a:moveTo>
                <a:lnTo>
                  <a:pt x="2" y="176"/>
                </a:lnTo>
                <a:lnTo>
                  <a:pt x="4" y="170"/>
                </a:lnTo>
                <a:lnTo>
                  <a:pt x="6" y="164"/>
                </a:lnTo>
                <a:lnTo>
                  <a:pt x="8" y="159"/>
                </a:lnTo>
                <a:lnTo>
                  <a:pt x="10" y="153"/>
                </a:lnTo>
                <a:lnTo>
                  <a:pt x="12" y="148"/>
                </a:lnTo>
                <a:lnTo>
                  <a:pt x="14" y="142"/>
                </a:lnTo>
                <a:lnTo>
                  <a:pt x="16" y="136"/>
                </a:lnTo>
                <a:lnTo>
                  <a:pt x="18" y="131"/>
                </a:lnTo>
                <a:lnTo>
                  <a:pt x="20" y="126"/>
                </a:lnTo>
                <a:lnTo>
                  <a:pt x="22" y="120"/>
                </a:lnTo>
                <a:lnTo>
                  <a:pt x="24" y="115"/>
                </a:lnTo>
                <a:lnTo>
                  <a:pt x="26" y="110"/>
                </a:lnTo>
                <a:lnTo>
                  <a:pt x="28" y="105"/>
                </a:lnTo>
                <a:lnTo>
                  <a:pt x="30" y="99"/>
                </a:lnTo>
                <a:lnTo>
                  <a:pt x="32" y="94"/>
                </a:lnTo>
                <a:lnTo>
                  <a:pt x="34" y="89"/>
                </a:lnTo>
                <a:lnTo>
                  <a:pt x="36" y="85"/>
                </a:lnTo>
                <a:lnTo>
                  <a:pt x="38" y="80"/>
                </a:lnTo>
                <a:lnTo>
                  <a:pt x="40" y="75"/>
                </a:lnTo>
                <a:lnTo>
                  <a:pt x="42" y="71"/>
                </a:lnTo>
                <a:lnTo>
                  <a:pt x="44" y="66"/>
                </a:lnTo>
                <a:lnTo>
                  <a:pt x="46" y="62"/>
                </a:lnTo>
                <a:lnTo>
                  <a:pt x="48" y="58"/>
                </a:lnTo>
                <a:lnTo>
                  <a:pt x="50" y="54"/>
                </a:lnTo>
                <a:lnTo>
                  <a:pt x="52" y="50"/>
                </a:lnTo>
                <a:lnTo>
                  <a:pt x="54" y="46"/>
                </a:lnTo>
                <a:lnTo>
                  <a:pt x="56" y="42"/>
                </a:lnTo>
                <a:lnTo>
                  <a:pt x="58" y="39"/>
                </a:lnTo>
                <a:lnTo>
                  <a:pt x="60" y="35"/>
                </a:lnTo>
                <a:lnTo>
                  <a:pt x="62" y="32"/>
                </a:lnTo>
                <a:lnTo>
                  <a:pt x="64" y="29"/>
                </a:lnTo>
                <a:lnTo>
                  <a:pt x="66" y="26"/>
                </a:lnTo>
                <a:lnTo>
                  <a:pt x="68" y="23"/>
                </a:lnTo>
                <a:lnTo>
                  <a:pt x="70" y="20"/>
                </a:lnTo>
                <a:lnTo>
                  <a:pt x="72" y="18"/>
                </a:lnTo>
                <a:lnTo>
                  <a:pt x="74" y="16"/>
                </a:lnTo>
                <a:lnTo>
                  <a:pt x="76" y="13"/>
                </a:lnTo>
                <a:lnTo>
                  <a:pt x="78" y="11"/>
                </a:lnTo>
                <a:lnTo>
                  <a:pt x="80" y="9"/>
                </a:lnTo>
                <a:lnTo>
                  <a:pt x="82" y="8"/>
                </a:lnTo>
                <a:lnTo>
                  <a:pt x="84" y="6"/>
                </a:lnTo>
                <a:lnTo>
                  <a:pt x="86" y="5"/>
                </a:lnTo>
                <a:lnTo>
                  <a:pt x="88" y="4"/>
                </a:lnTo>
                <a:lnTo>
                  <a:pt x="90" y="3"/>
                </a:lnTo>
                <a:lnTo>
                  <a:pt x="92" y="2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0"/>
                </a:lnTo>
                <a:lnTo>
                  <a:pt x="102" y="1"/>
                </a:lnTo>
                <a:lnTo>
                  <a:pt x="104" y="1"/>
                </a:lnTo>
                <a:lnTo>
                  <a:pt x="106" y="1"/>
                </a:lnTo>
                <a:lnTo>
                  <a:pt x="108" y="2"/>
                </a:lnTo>
                <a:lnTo>
                  <a:pt x="110" y="3"/>
                </a:lnTo>
                <a:lnTo>
                  <a:pt x="112" y="4"/>
                </a:lnTo>
                <a:lnTo>
                  <a:pt x="114" y="5"/>
                </a:lnTo>
                <a:lnTo>
                  <a:pt x="116" y="6"/>
                </a:lnTo>
                <a:lnTo>
                  <a:pt x="118" y="7"/>
                </a:lnTo>
                <a:lnTo>
                  <a:pt x="120" y="9"/>
                </a:lnTo>
                <a:lnTo>
                  <a:pt x="122" y="11"/>
                </a:lnTo>
                <a:lnTo>
                  <a:pt x="124" y="13"/>
                </a:lnTo>
                <a:lnTo>
                  <a:pt x="126" y="15"/>
                </a:lnTo>
                <a:lnTo>
                  <a:pt x="128" y="17"/>
                </a:lnTo>
                <a:lnTo>
                  <a:pt x="130" y="20"/>
                </a:lnTo>
                <a:lnTo>
                  <a:pt x="132" y="22"/>
                </a:lnTo>
                <a:lnTo>
                  <a:pt x="134" y="25"/>
                </a:lnTo>
                <a:lnTo>
                  <a:pt x="136" y="28"/>
                </a:lnTo>
                <a:lnTo>
                  <a:pt x="138" y="31"/>
                </a:lnTo>
                <a:lnTo>
                  <a:pt x="140" y="35"/>
                </a:lnTo>
                <a:lnTo>
                  <a:pt x="142" y="38"/>
                </a:lnTo>
                <a:lnTo>
                  <a:pt x="144" y="41"/>
                </a:lnTo>
                <a:lnTo>
                  <a:pt x="146" y="45"/>
                </a:lnTo>
                <a:lnTo>
                  <a:pt x="148" y="49"/>
                </a:lnTo>
                <a:lnTo>
                  <a:pt x="150" y="53"/>
                </a:lnTo>
                <a:lnTo>
                  <a:pt x="152" y="57"/>
                </a:lnTo>
                <a:lnTo>
                  <a:pt x="154" y="61"/>
                </a:lnTo>
                <a:lnTo>
                  <a:pt x="156" y="65"/>
                </a:lnTo>
                <a:lnTo>
                  <a:pt x="158" y="70"/>
                </a:lnTo>
                <a:lnTo>
                  <a:pt x="160" y="74"/>
                </a:lnTo>
                <a:lnTo>
                  <a:pt x="162" y="79"/>
                </a:lnTo>
                <a:lnTo>
                  <a:pt x="164" y="84"/>
                </a:lnTo>
                <a:lnTo>
                  <a:pt x="166" y="88"/>
                </a:lnTo>
                <a:lnTo>
                  <a:pt x="168" y="93"/>
                </a:lnTo>
                <a:lnTo>
                  <a:pt x="170" y="98"/>
                </a:lnTo>
                <a:lnTo>
                  <a:pt x="172" y="103"/>
                </a:lnTo>
                <a:lnTo>
                  <a:pt x="174" y="109"/>
                </a:lnTo>
                <a:lnTo>
                  <a:pt x="176" y="114"/>
                </a:lnTo>
                <a:lnTo>
                  <a:pt x="178" y="119"/>
                </a:lnTo>
                <a:lnTo>
                  <a:pt x="180" y="124"/>
                </a:lnTo>
                <a:lnTo>
                  <a:pt x="182" y="130"/>
                </a:lnTo>
                <a:lnTo>
                  <a:pt x="184" y="135"/>
                </a:lnTo>
                <a:lnTo>
                  <a:pt x="186" y="141"/>
                </a:lnTo>
                <a:lnTo>
                  <a:pt x="188" y="146"/>
                </a:lnTo>
                <a:lnTo>
                  <a:pt x="190" y="152"/>
                </a:lnTo>
                <a:lnTo>
                  <a:pt x="192" y="158"/>
                </a:lnTo>
                <a:lnTo>
                  <a:pt x="194" y="163"/>
                </a:lnTo>
                <a:lnTo>
                  <a:pt x="196" y="169"/>
                </a:lnTo>
                <a:lnTo>
                  <a:pt x="198" y="174"/>
                </a:lnTo>
                <a:lnTo>
                  <a:pt x="200" y="180"/>
                </a:lnTo>
                <a:lnTo>
                  <a:pt x="202" y="186"/>
                </a:lnTo>
                <a:lnTo>
                  <a:pt x="204" y="191"/>
                </a:lnTo>
                <a:lnTo>
                  <a:pt x="206" y="197"/>
                </a:lnTo>
                <a:lnTo>
                  <a:pt x="208" y="203"/>
                </a:lnTo>
                <a:lnTo>
                  <a:pt x="210" y="208"/>
                </a:lnTo>
                <a:lnTo>
                  <a:pt x="212" y="214"/>
                </a:lnTo>
                <a:lnTo>
                  <a:pt x="214" y="220"/>
                </a:lnTo>
                <a:lnTo>
                  <a:pt x="216" y="225"/>
                </a:lnTo>
                <a:lnTo>
                  <a:pt x="218" y="231"/>
                </a:lnTo>
                <a:lnTo>
                  <a:pt x="220" y="236"/>
                </a:lnTo>
                <a:lnTo>
                  <a:pt x="222" y="241"/>
                </a:lnTo>
                <a:lnTo>
                  <a:pt x="224" y="247"/>
                </a:lnTo>
                <a:lnTo>
                  <a:pt x="226" y="252"/>
                </a:lnTo>
                <a:lnTo>
                  <a:pt x="228" y="257"/>
                </a:lnTo>
                <a:lnTo>
                  <a:pt x="230" y="262"/>
                </a:lnTo>
                <a:lnTo>
                  <a:pt x="232" y="267"/>
                </a:lnTo>
                <a:lnTo>
                  <a:pt x="234" y="272"/>
                </a:lnTo>
                <a:lnTo>
                  <a:pt x="236" y="277"/>
                </a:lnTo>
                <a:lnTo>
                  <a:pt x="238" y="282"/>
                </a:lnTo>
                <a:lnTo>
                  <a:pt x="240" y="287"/>
                </a:lnTo>
                <a:lnTo>
                  <a:pt x="242" y="291"/>
                </a:lnTo>
                <a:lnTo>
                  <a:pt x="244" y="296"/>
                </a:lnTo>
                <a:lnTo>
                  <a:pt x="246" y="300"/>
                </a:lnTo>
                <a:lnTo>
                  <a:pt x="248" y="304"/>
                </a:lnTo>
                <a:lnTo>
                  <a:pt x="250" y="308"/>
                </a:lnTo>
                <a:lnTo>
                  <a:pt x="252" y="312"/>
                </a:lnTo>
                <a:lnTo>
                  <a:pt x="254" y="316"/>
                </a:lnTo>
                <a:lnTo>
                  <a:pt x="256" y="320"/>
                </a:lnTo>
                <a:lnTo>
                  <a:pt x="258" y="323"/>
                </a:lnTo>
                <a:lnTo>
                  <a:pt x="260" y="327"/>
                </a:lnTo>
                <a:lnTo>
                  <a:pt x="262" y="330"/>
                </a:lnTo>
                <a:lnTo>
                  <a:pt x="264" y="333"/>
                </a:lnTo>
                <a:lnTo>
                  <a:pt x="266" y="336"/>
                </a:lnTo>
                <a:lnTo>
                  <a:pt x="268" y="339"/>
                </a:lnTo>
                <a:lnTo>
                  <a:pt x="270" y="342"/>
                </a:lnTo>
                <a:lnTo>
                  <a:pt x="272" y="344"/>
                </a:lnTo>
                <a:lnTo>
                  <a:pt x="274" y="347"/>
                </a:lnTo>
                <a:lnTo>
                  <a:pt x="276" y="349"/>
                </a:lnTo>
                <a:lnTo>
                  <a:pt x="278" y="351"/>
                </a:lnTo>
                <a:lnTo>
                  <a:pt x="280" y="353"/>
                </a:lnTo>
                <a:lnTo>
                  <a:pt x="282" y="355"/>
                </a:lnTo>
                <a:lnTo>
                  <a:pt x="284" y="356"/>
                </a:lnTo>
                <a:lnTo>
                  <a:pt x="286" y="358"/>
                </a:lnTo>
                <a:lnTo>
                  <a:pt x="288" y="359"/>
                </a:lnTo>
                <a:lnTo>
                  <a:pt x="290" y="360"/>
                </a:lnTo>
                <a:lnTo>
                  <a:pt x="292" y="361"/>
                </a:lnTo>
                <a:lnTo>
                  <a:pt x="294" y="361"/>
                </a:lnTo>
                <a:lnTo>
                  <a:pt x="296" y="362"/>
                </a:lnTo>
                <a:lnTo>
                  <a:pt x="298" y="362"/>
                </a:lnTo>
                <a:lnTo>
                  <a:pt x="300" y="362"/>
                </a:lnTo>
                <a:lnTo>
                  <a:pt x="302" y="362"/>
                </a:lnTo>
                <a:lnTo>
                  <a:pt x="304" y="362"/>
                </a:lnTo>
                <a:lnTo>
                  <a:pt x="306" y="362"/>
                </a:lnTo>
                <a:lnTo>
                  <a:pt x="308" y="361"/>
                </a:lnTo>
                <a:lnTo>
                  <a:pt x="310" y="360"/>
                </a:lnTo>
                <a:lnTo>
                  <a:pt x="312" y="359"/>
                </a:lnTo>
                <a:lnTo>
                  <a:pt x="314" y="358"/>
                </a:lnTo>
                <a:lnTo>
                  <a:pt x="316" y="357"/>
                </a:lnTo>
                <a:lnTo>
                  <a:pt x="318" y="356"/>
                </a:lnTo>
                <a:lnTo>
                  <a:pt x="320" y="354"/>
                </a:lnTo>
                <a:lnTo>
                  <a:pt x="322" y="352"/>
                </a:lnTo>
                <a:lnTo>
                  <a:pt x="324" y="350"/>
                </a:lnTo>
                <a:lnTo>
                  <a:pt x="326" y="348"/>
                </a:lnTo>
                <a:lnTo>
                  <a:pt x="328" y="346"/>
                </a:lnTo>
                <a:lnTo>
                  <a:pt x="330" y="343"/>
                </a:lnTo>
                <a:lnTo>
                  <a:pt x="332" y="341"/>
                </a:lnTo>
                <a:lnTo>
                  <a:pt x="334" y="338"/>
                </a:lnTo>
                <a:lnTo>
                  <a:pt x="336" y="335"/>
                </a:lnTo>
                <a:lnTo>
                  <a:pt x="338" y="332"/>
                </a:lnTo>
                <a:lnTo>
                  <a:pt x="340" y="329"/>
                </a:lnTo>
                <a:lnTo>
                  <a:pt x="342" y="326"/>
                </a:lnTo>
                <a:lnTo>
                  <a:pt x="344" y="322"/>
                </a:lnTo>
                <a:lnTo>
                  <a:pt x="346" y="318"/>
                </a:lnTo>
                <a:lnTo>
                  <a:pt x="348" y="315"/>
                </a:lnTo>
                <a:lnTo>
                  <a:pt x="350" y="311"/>
                </a:lnTo>
                <a:lnTo>
                  <a:pt x="352" y="307"/>
                </a:lnTo>
                <a:lnTo>
                  <a:pt x="354" y="303"/>
                </a:lnTo>
                <a:lnTo>
                  <a:pt x="356" y="298"/>
                </a:lnTo>
                <a:lnTo>
                  <a:pt x="358" y="294"/>
                </a:lnTo>
                <a:lnTo>
                  <a:pt x="360" y="290"/>
                </a:lnTo>
                <a:lnTo>
                  <a:pt x="362" y="285"/>
                </a:lnTo>
                <a:lnTo>
                  <a:pt x="364" y="280"/>
                </a:lnTo>
                <a:lnTo>
                  <a:pt x="366" y="275"/>
                </a:lnTo>
                <a:lnTo>
                  <a:pt x="368" y="271"/>
                </a:lnTo>
                <a:lnTo>
                  <a:pt x="370" y="266"/>
                </a:lnTo>
                <a:lnTo>
                  <a:pt x="372" y="260"/>
                </a:lnTo>
                <a:lnTo>
                  <a:pt x="374" y="255"/>
                </a:lnTo>
                <a:lnTo>
                  <a:pt x="376" y="250"/>
                </a:lnTo>
                <a:lnTo>
                  <a:pt x="378" y="245"/>
                </a:lnTo>
                <a:lnTo>
                  <a:pt x="380" y="240"/>
                </a:lnTo>
                <a:lnTo>
                  <a:pt x="382" y="234"/>
                </a:lnTo>
                <a:lnTo>
                  <a:pt x="384" y="229"/>
                </a:lnTo>
                <a:lnTo>
                  <a:pt x="386" y="223"/>
                </a:lnTo>
                <a:lnTo>
                  <a:pt x="388" y="218"/>
                </a:lnTo>
                <a:lnTo>
                  <a:pt x="390" y="212"/>
                </a:lnTo>
                <a:lnTo>
                  <a:pt x="392" y="206"/>
                </a:lnTo>
                <a:lnTo>
                  <a:pt x="394" y="201"/>
                </a:lnTo>
                <a:lnTo>
                  <a:pt x="396" y="195"/>
                </a:lnTo>
                <a:lnTo>
                  <a:pt x="398" y="190"/>
                </a:lnTo>
                <a:lnTo>
                  <a:pt x="400" y="184"/>
                </a:lnTo>
                <a:lnTo>
                  <a:pt x="401" y="181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D3FBCCA8-7654-5C45-40F7-D04832DBDF3B}"/>
              </a:ext>
            </a:extLst>
          </p:cNvPr>
          <p:cNvSpPr txBox="1"/>
          <p:nvPr/>
        </p:nvSpPr>
        <p:spPr>
          <a:xfrm>
            <a:off x="5996624" y="865824"/>
            <a:ext cx="24860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peat the cycle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left and right</a:t>
            </a:r>
          </a:p>
        </p:txBody>
      </p:sp>
      <p:sp>
        <p:nvSpPr>
          <p:cNvPr id="286" name="Freeform 271">
            <a:extLst>
              <a:ext uri="{FF2B5EF4-FFF2-40B4-BE49-F238E27FC236}">
                <a16:creationId xmlns:a16="http://schemas.microsoft.com/office/drawing/2014/main" id="{41ABFF07-7F73-4301-D3C4-6490BFCFDDFE}"/>
              </a:ext>
            </a:extLst>
          </p:cNvPr>
          <p:cNvSpPr>
            <a:spLocks/>
          </p:cNvSpPr>
          <p:nvPr/>
        </p:nvSpPr>
        <p:spPr bwMode="auto">
          <a:xfrm>
            <a:off x="7091364" y="3452813"/>
            <a:ext cx="2600325" cy="2400300"/>
          </a:xfrm>
          <a:custGeom>
            <a:avLst/>
            <a:gdLst>
              <a:gd name="T0" fmla="*/ 2147483646 w 401"/>
              <a:gd name="T1" fmla="*/ 2147483646 h 362"/>
              <a:gd name="T2" fmla="*/ 2147483646 w 401"/>
              <a:gd name="T3" fmla="*/ 2147483646 h 362"/>
              <a:gd name="T4" fmla="*/ 2147483646 w 401"/>
              <a:gd name="T5" fmla="*/ 2147483646 h 362"/>
              <a:gd name="T6" fmla="*/ 2147483646 w 401"/>
              <a:gd name="T7" fmla="*/ 2147483646 h 362"/>
              <a:gd name="T8" fmla="*/ 2147483646 w 401"/>
              <a:gd name="T9" fmla="*/ 2147483646 h 362"/>
              <a:gd name="T10" fmla="*/ 2147483646 w 401"/>
              <a:gd name="T11" fmla="*/ 2147483646 h 362"/>
              <a:gd name="T12" fmla="*/ 2147483646 w 401"/>
              <a:gd name="T13" fmla="*/ 2147483646 h 362"/>
              <a:gd name="T14" fmla="*/ 2147483646 w 401"/>
              <a:gd name="T15" fmla="*/ 2147483646 h 362"/>
              <a:gd name="T16" fmla="*/ 2147483646 w 401"/>
              <a:gd name="T17" fmla="*/ 2147483646 h 362"/>
              <a:gd name="T18" fmla="*/ 2147483646 w 401"/>
              <a:gd name="T19" fmla="*/ 2147483646 h 362"/>
              <a:gd name="T20" fmla="*/ 2147483646 w 401"/>
              <a:gd name="T21" fmla="*/ 2147483646 h 362"/>
              <a:gd name="T22" fmla="*/ 2147483646 w 401"/>
              <a:gd name="T23" fmla="*/ 2147483646 h 362"/>
              <a:gd name="T24" fmla="*/ 2147483646 w 401"/>
              <a:gd name="T25" fmla="*/ 2147483646 h 362"/>
              <a:gd name="T26" fmla="*/ 2147483646 w 401"/>
              <a:gd name="T27" fmla="*/ 2147483646 h 362"/>
              <a:gd name="T28" fmla="*/ 2147483646 w 401"/>
              <a:gd name="T29" fmla="*/ 2147483646 h 362"/>
              <a:gd name="T30" fmla="*/ 2147483646 w 401"/>
              <a:gd name="T31" fmla="*/ 2147483646 h 362"/>
              <a:gd name="T32" fmla="*/ 2147483646 w 401"/>
              <a:gd name="T33" fmla="*/ 2147483646 h 362"/>
              <a:gd name="T34" fmla="*/ 2147483646 w 401"/>
              <a:gd name="T35" fmla="*/ 2147483646 h 362"/>
              <a:gd name="T36" fmla="*/ 2147483646 w 401"/>
              <a:gd name="T37" fmla="*/ 2147483646 h 362"/>
              <a:gd name="T38" fmla="*/ 2147483646 w 401"/>
              <a:gd name="T39" fmla="*/ 2147483646 h 362"/>
              <a:gd name="T40" fmla="*/ 2147483646 w 401"/>
              <a:gd name="T41" fmla="*/ 2147483646 h 362"/>
              <a:gd name="T42" fmla="*/ 2147483646 w 401"/>
              <a:gd name="T43" fmla="*/ 2147483646 h 362"/>
              <a:gd name="T44" fmla="*/ 2147483646 w 401"/>
              <a:gd name="T45" fmla="*/ 2147483646 h 362"/>
              <a:gd name="T46" fmla="*/ 2147483646 w 401"/>
              <a:gd name="T47" fmla="*/ 2147483646 h 362"/>
              <a:gd name="T48" fmla="*/ 2147483646 w 401"/>
              <a:gd name="T49" fmla="*/ 2147483646 h 362"/>
              <a:gd name="T50" fmla="*/ 2147483646 w 401"/>
              <a:gd name="T51" fmla="*/ 2147483646 h 362"/>
              <a:gd name="T52" fmla="*/ 2147483646 w 401"/>
              <a:gd name="T53" fmla="*/ 2147483646 h 362"/>
              <a:gd name="T54" fmla="*/ 2147483646 w 401"/>
              <a:gd name="T55" fmla="*/ 2147483646 h 362"/>
              <a:gd name="T56" fmla="*/ 2147483646 w 401"/>
              <a:gd name="T57" fmla="*/ 2147483646 h 362"/>
              <a:gd name="T58" fmla="*/ 2147483646 w 401"/>
              <a:gd name="T59" fmla="*/ 2147483646 h 362"/>
              <a:gd name="T60" fmla="*/ 2147483646 w 401"/>
              <a:gd name="T61" fmla="*/ 2147483646 h 362"/>
              <a:gd name="T62" fmla="*/ 2147483646 w 401"/>
              <a:gd name="T63" fmla="*/ 2147483646 h 362"/>
              <a:gd name="T64" fmla="*/ 2147483646 w 401"/>
              <a:gd name="T65" fmla="*/ 2147483646 h 362"/>
              <a:gd name="T66" fmla="*/ 2147483646 w 401"/>
              <a:gd name="T67" fmla="*/ 2147483646 h 362"/>
              <a:gd name="T68" fmla="*/ 2147483646 w 401"/>
              <a:gd name="T69" fmla="*/ 2147483646 h 362"/>
              <a:gd name="T70" fmla="*/ 2147483646 w 401"/>
              <a:gd name="T71" fmla="*/ 2147483646 h 362"/>
              <a:gd name="T72" fmla="*/ 2147483646 w 401"/>
              <a:gd name="T73" fmla="*/ 2147483646 h 362"/>
              <a:gd name="T74" fmla="*/ 2147483646 w 401"/>
              <a:gd name="T75" fmla="*/ 2147483646 h 362"/>
              <a:gd name="T76" fmla="*/ 2147483646 w 401"/>
              <a:gd name="T77" fmla="*/ 2147483646 h 362"/>
              <a:gd name="T78" fmla="*/ 2147483646 w 401"/>
              <a:gd name="T79" fmla="*/ 2147483646 h 362"/>
              <a:gd name="T80" fmla="*/ 2147483646 w 401"/>
              <a:gd name="T81" fmla="*/ 2147483646 h 362"/>
              <a:gd name="T82" fmla="*/ 2147483646 w 401"/>
              <a:gd name="T83" fmla="*/ 2147483646 h 362"/>
              <a:gd name="T84" fmla="*/ 2147483646 w 401"/>
              <a:gd name="T85" fmla="*/ 2147483646 h 362"/>
              <a:gd name="T86" fmla="*/ 2147483646 w 401"/>
              <a:gd name="T87" fmla="*/ 2147483646 h 362"/>
              <a:gd name="T88" fmla="*/ 2147483646 w 401"/>
              <a:gd name="T89" fmla="*/ 2147483646 h 362"/>
              <a:gd name="T90" fmla="*/ 2147483646 w 401"/>
              <a:gd name="T91" fmla="*/ 2147483646 h 362"/>
              <a:gd name="T92" fmla="*/ 2147483646 w 401"/>
              <a:gd name="T93" fmla="*/ 2147483646 h 362"/>
              <a:gd name="T94" fmla="*/ 2147483646 w 401"/>
              <a:gd name="T95" fmla="*/ 2147483646 h 362"/>
              <a:gd name="T96" fmla="*/ 2147483646 w 401"/>
              <a:gd name="T97" fmla="*/ 2147483646 h 362"/>
              <a:gd name="T98" fmla="*/ 2147483646 w 401"/>
              <a:gd name="T99" fmla="*/ 2147483646 h 36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01"/>
              <a:gd name="T151" fmla="*/ 0 h 362"/>
              <a:gd name="T152" fmla="*/ 401 w 401"/>
              <a:gd name="T153" fmla="*/ 362 h 36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01" h="362">
                <a:moveTo>
                  <a:pt x="0" y="181"/>
                </a:moveTo>
                <a:lnTo>
                  <a:pt x="2" y="176"/>
                </a:lnTo>
                <a:lnTo>
                  <a:pt x="4" y="170"/>
                </a:lnTo>
                <a:lnTo>
                  <a:pt x="6" y="164"/>
                </a:lnTo>
                <a:lnTo>
                  <a:pt x="8" y="159"/>
                </a:lnTo>
                <a:lnTo>
                  <a:pt x="10" y="153"/>
                </a:lnTo>
                <a:lnTo>
                  <a:pt x="12" y="148"/>
                </a:lnTo>
                <a:lnTo>
                  <a:pt x="14" y="142"/>
                </a:lnTo>
                <a:lnTo>
                  <a:pt x="16" y="136"/>
                </a:lnTo>
                <a:lnTo>
                  <a:pt x="18" y="131"/>
                </a:lnTo>
                <a:lnTo>
                  <a:pt x="20" y="126"/>
                </a:lnTo>
                <a:lnTo>
                  <a:pt x="22" y="120"/>
                </a:lnTo>
                <a:lnTo>
                  <a:pt x="24" y="115"/>
                </a:lnTo>
                <a:lnTo>
                  <a:pt x="26" y="110"/>
                </a:lnTo>
                <a:lnTo>
                  <a:pt x="28" y="105"/>
                </a:lnTo>
                <a:lnTo>
                  <a:pt x="30" y="99"/>
                </a:lnTo>
                <a:lnTo>
                  <a:pt x="32" y="94"/>
                </a:lnTo>
                <a:lnTo>
                  <a:pt x="34" y="89"/>
                </a:lnTo>
                <a:lnTo>
                  <a:pt x="36" y="85"/>
                </a:lnTo>
                <a:lnTo>
                  <a:pt x="38" y="80"/>
                </a:lnTo>
                <a:lnTo>
                  <a:pt x="40" y="75"/>
                </a:lnTo>
                <a:lnTo>
                  <a:pt x="42" y="71"/>
                </a:lnTo>
                <a:lnTo>
                  <a:pt x="44" y="66"/>
                </a:lnTo>
                <a:lnTo>
                  <a:pt x="46" y="62"/>
                </a:lnTo>
                <a:lnTo>
                  <a:pt x="48" y="58"/>
                </a:lnTo>
                <a:lnTo>
                  <a:pt x="50" y="54"/>
                </a:lnTo>
                <a:lnTo>
                  <a:pt x="52" y="50"/>
                </a:lnTo>
                <a:lnTo>
                  <a:pt x="54" y="46"/>
                </a:lnTo>
                <a:lnTo>
                  <a:pt x="56" y="42"/>
                </a:lnTo>
                <a:lnTo>
                  <a:pt x="58" y="39"/>
                </a:lnTo>
                <a:lnTo>
                  <a:pt x="60" y="35"/>
                </a:lnTo>
                <a:lnTo>
                  <a:pt x="62" y="32"/>
                </a:lnTo>
                <a:lnTo>
                  <a:pt x="64" y="29"/>
                </a:lnTo>
                <a:lnTo>
                  <a:pt x="66" y="26"/>
                </a:lnTo>
                <a:lnTo>
                  <a:pt x="68" y="23"/>
                </a:lnTo>
                <a:lnTo>
                  <a:pt x="70" y="20"/>
                </a:lnTo>
                <a:lnTo>
                  <a:pt x="72" y="18"/>
                </a:lnTo>
                <a:lnTo>
                  <a:pt x="74" y="16"/>
                </a:lnTo>
                <a:lnTo>
                  <a:pt x="76" y="13"/>
                </a:lnTo>
                <a:lnTo>
                  <a:pt x="78" y="11"/>
                </a:lnTo>
                <a:lnTo>
                  <a:pt x="80" y="9"/>
                </a:lnTo>
                <a:lnTo>
                  <a:pt x="82" y="8"/>
                </a:lnTo>
                <a:lnTo>
                  <a:pt x="84" y="6"/>
                </a:lnTo>
                <a:lnTo>
                  <a:pt x="86" y="5"/>
                </a:lnTo>
                <a:lnTo>
                  <a:pt x="88" y="4"/>
                </a:lnTo>
                <a:lnTo>
                  <a:pt x="90" y="3"/>
                </a:lnTo>
                <a:lnTo>
                  <a:pt x="92" y="2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0"/>
                </a:lnTo>
                <a:lnTo>
                  <a:pt x="102" y="1"/>
                </a:lnTo>
                <a:lnTo>
                  <a:pt x="104" y="1"/>
                </a:lnTo>
                <a:lnTo>
                  <a:pt x="106" y="1"/>
                </a:lnTo>
                <a:lnTo>
                  <a:pt x="108" y="2"/>
                </a:lnTo>
                <a:lnTo>
                  <a:pt x="110" y="3"/>
                </a:lnTo>
                <a:lnTo>
                  <a:pt x="112" y="4"/>
                </a:lnTo>
                <a:lnTo>
                  <a:pt x="114" y="5"/>
                </a:lnTo>
                <a:lnTo>
                  <a:pt x="116" y="6"/>
                </a:lnTo>
                <a:lnTo>
                  <a:pt x="118" y="7"/>
                </a:lnTo>
                <a:lnTo>
                  <a:pt x="120" y="9"/>
                </a:lnTo>
                <a:lnTo>
                  <a:pt x="122" y="11"/>
                </a:lnTo>
                <a:lnTo>
                  <a:pt x="124" y="13"/>
                </a:lnTo>
                <a:lnTo>
                  <a:pt x="126" y="15"/>
                </a:lnTo>
                <a:lnTo>
                  <a:pt x="128" y="17"/>
                </a:lnTo>
                <a:lnTo>
                  <a:pt x="130" y="20"/>
                </a:lnTo>
                <a:lnTo>
                  <a:pt x="132" y="22"/>
                </a:lnTo>
                <a:lnTo>
                  <a:pt x="134" y="25"/>
                </a:lnTo>
                <a:lnTo>
                  <a:pt x="136" y="28"/>
                </a:lnTo>
                <a:lnTo>
                  <a:pt x="138" y="31"/>
                </a:lnTo>
                <a:lnTo>
                  <a:pt x="140" y="35"/>
                </a:lnTo>
                <a:lnTo>
                  <a:pt x="142" y="38"/>
                </a:lnTo>
                <a:lnTo>
                  <a:pt x="144" y="41"/>
                </a:lnTo>
                <a:lnTo>
                  <a:pt x="146" y="45"/>
                </a:lnTo>
                <a:lnTo>
                  <a:pt x="148" y="49"/>
                </a:lnTo>
                <a:lnTo>
                  <a:pt x="150" y="53"/>
                </a:lnTo>
                <a:lnTo>
                  <a:pt x="152" y="57"/>
                </a:lnTo>
                <a:lnTo>
                  <a:pt x="154" y="61"/>
                </a:lnTo>
                <a:lnTo>
                  <a:pt x="156" y="65"/>
                </a:lnTo>
                <a:lnTo>
                  <a:pt x="158" y="70"/>
                </a:lnTo>
                <a:lnTo>
                  <a:pt x="160" y="74"/>
                </a:lnTo>
                <a:lnTo>
                  <a:pt x="162" y="79"/>
                </a:lnTo>
                <a:lnTo>
                  <a:pt x="164" y="84"/>
                </a:lnTo>
                <a:lnTo>
                  <a:pt x="166" y="88"/>
                </a:lnTo>
                <a:lnTo>
                  <a:pt x="168" y="93"/>
                </a:lnTo>
                <a:lnTo>
                  <a:pt x="170" y="98"/>
                </a:lnTo>
                <a:lnTo>
                  <a:pt x="172" y="103"/>
                </a:lnTo>
                <a:lnTo>
                  <a:pt x="174" y="109"/>
                </a:lnTo>
                <a:lnTo>
                  <a:pt x="176" y="114"/>
                </a:lnTo>
                <a:lnTo>
                  <a:pt x="178" y="119"/>
                </a:lnTo>
                <a:lnTo>
                  <a:pt x="180" y="124"/>
                </a:lnTo>
                <a:lnTo>
                  <a:pt x="182" y="130"/>
                </a:lnTo>
                <a:lnTo>
                  <a:pt x="184" y="135"/>
                </a:lnTo>
                <a:lnTo>
                  <a:pt x="186" y="141"/>
                </a:lnTo>
                <a:lnTo>
                  <a:pt x="188" y="146"/>
                </a:lnTo>
                <a:lnTo>
                  <a:pt x="190" y="152"/>
                </a:lnTo>
                <a:lnTo>
                  <a:pt x="192" y="158"/>
                </a:lnTo>
                <a:lnTo>
                  <a:pt x="194" y="163"/>
                </a:lnTo>
                <a:lnTo>
                  <a:pt x="196" y="169"/>
                </a:lnTo>
                <a:lnTo>
                  <a:pt x="198" y="174"/>
                </a:lnTo>
                <a:lnTo>
                  <a:pt x="200" y="180"/>
                </a:lnTo>
                <a:lnTo>
                  <a:pt x="202" y="186"/>
                </a:lnTo>
                <a:lnTo>
                  <a:pt x="204" y="191"/>
                </a:lnTo>
                <a:lnTo>
                  <a:pt x="206" y="197"/>
                </a:lnTo>
                <a:lnTo>
                  <a:pt x="208" y="203"/>
                </a:lnTo>
                <a:lnTo>
                  <a:pt x="210" y="208"/>
                </a:lnTo>
                <a:lnTo>
                  <a:pt x="212" y="214"/>
                </a:lnTo>
                <a:lnTo>
                  <a:pt x="214" y="220"/>
                </a:lnTo>
                <a:lnTo>
                  <a:pt x="216" y="225"/>
                </a:lnTo>
                <a:lnTo>
                  <a:pt x="218" y="231"/>
                </a:lnTo>
                <a:lnTo>
                  <a:pt x="220" y="236"/>
                </a:lnTo>
                <a:lnTo>
                  <a:pt x="222" y="241"/>
                </a:lnTo>
                <a:lnTo>
                  <a:pt x="224" y="247"/>
                </a:lnTo>
                <a:lnTo>
                  <a:pt x="226" y="252"/>
                </a:lnTo>
                <a:lnTo>
                  <a:pt x="228" y="257"/>
                </a:lnTo>
                <a:lnTo>
                  <a:pt x="230" y="262"/>
                </a:lnTo>
                <a:lnTo>
                  <a:pt x="232" y="267"/>
                </a:lnTo>
                <a:lnTo>
                  <a:pt x="234" y="272"/>
                </a:lnTo>
                <a:lnTo>
                  <a:pt x="236" y="277"/>
                </a:lnTo>
                <a:lnTo>
                  <a:pt x="238" y="282"/>
                </a:lnTo>
                <a:lnTo>
                  <a:pt x="240" y="287"/>
                </a:lnTo>
                <a:lnTo>
                  <a:pt x="242" y="291"/>
                </a:lnTo>
                <a:lnTo>
                  <a:pt x="244" y="296"/>
                </a:lnTo>
                <a:lnTo>
                  <a:pt x="246" y="300"/>
                </a:lnTo>
                <a:lnTo>
                  <a:pt x="248" y="304"/>
                </a:lnTo>
                <a:lnTo>
                  <a:pt x="250" y="308"/>
                </a:lnTo>
                <a:lnTo>
                  <a:pt x="252" y="312"/>
                </a:lnTo>
                <a:lnTo>
                  <a:pt x="254" y="316"/>
                </a:lnTo>
                <a:lnTo>
                  <a:pt x="256" y="320"/>
                </a:lnTo>
                <a:lnTo>
                  <a:pt x="258" y="323"/>
                </a:lnTo>
                <a:lnTo>
                  <a:pt x="260" y="327"/>
                </a:lnTo>
                <a:lnTo>
                  <a:pt x="262" y="330"/>
                </a:lnTo>
                <a:lnTo>
                  <a:pt x="264" y="333"/>
                </a:lnTo>
                <a:lnTo>
                  <a:pt x="266" y="336"/>
                </a:lnTo>
                <a:lnTo>
                  <a:pt x="268" y="339"/>
                </a:lnTo>
                <a:lnTo>
                  <a:pt x="270" y="342"/>
                </a:lnTo>
                <a:lnTo>
                  <a:pt x="272" y="344"/>
                </a:lnTo>
                <a:lnTo>
                  <a:pt x="274" y="347"/>
                </a:lnTo>
                <a:lnTo>
                  <a:pt x="276" y="349"/>
                </a:lnTo>
                <a:lnTo>
                  <a:pt x="278" y="351"/>
                </a:lnTo>
                <a:lnTo>
                  <a:pt x="280" y="353"/>
                </a:lnTo>
                <a:lnTo>
                  <a:pt x="282" y="355"/>
                </a:lnTo>
                <a:lnTo>
                  <a:pt x="284" y="356"/>
                </a:lnTo>
                <a:lnTo>
                  <a:pt x="286" y="358"/>
                </a:lnTo>
                <a:lnTo>
                  <a:pt x="288" y="359"/>
                </a:lnTo>
                <a:lnTo>
                  <a:pt x="290" y="360"/>
                </a:lnTo>
                <a:lnTo>
                  <a:pt x="292" y="361"/>
                </a:lnTo>
                <a:lnTo>
                  <a:pt x="294" y="361"/>
                </a:lnTo>
                <a:lnTo>
                  <a:pt x="296" y="362"/>
                </a:lnTo>
                <a:lnTo>
                  <a:pt x="298" y="362"/>
                </a:lnTo>
                <a:lnTo>
                  <a:pt x="300" y="362"/>
                </a:lnTo>
                <a:lnTo>
                  <a:pt x="302" y="362"/>
                </a:lnTo>
                <a:lnTo>
                  <a:pt x="304" y="362"/>
                </a:lnTo>
                <a:lnTo>
                  <a:pt x="306" y="362"/>
                </a:lnTo>
                <a:lnTo>
                  <a:pt x="308" y="361"/>
                </a:lnTo>
                <a:lnTo>
                  <a:pt x="310" y="360"/>
                </a:lnTo>
                <a:lnTo>
                  <a:pt x="312" y="359"/>
                </a:lnTo>
                <a:lnTo>
                  <a:pt x="314" y="358"/>
                </a:lnTo>
                <a:lnTo>
                  <a:pt x="316" y="357"/>
                </a:lnTo>
                <a:lnTo>
                  <a:pt x="318" y="356"/>
                </a:lnTo>
                <a:lnTo>
                  <a:pt x="320" y="354"/>
                </a:lnTo>
                <a:lnTo>
                  <a:pt x="322" y="352"/>
                </a:lnTo>
                <a:lnTo>
                  <a:pt x="324" y="350"/>
                </a:lnTo>
                <a:lnTo>
                  <a:pt x="326" y="348"/>
                </a:lnTo>
                <a:lnTo>
                  <a:pt x="328" y="346"/>
                </a:lnTo>
                <a:lnTo>
                  <a:pt x="330" y="343"/>
                </a:lnTo>
                <a:lnTo>
                  <a:pt x="332" y="341"/>
                </a:lnTo>
                <a:lnTo>
                  <a:pt x="334" y="338"/>
                </a:lnTo>
                <a:lnTo>
                  <a:pt x="336" y="335"/>
                </a:lnTo>
                <a:lnTo>
                  <a:pt x="338" y="332"/>
                </a:lnTo>
                <a:lnTo>
                  <a:pt x="340" y="329"/>
                </a:lnTo>
                <a:lnTo>
                  <a:pt x="342" y="326"/>
                </a:lnTo>
                <a:lnTo>
                  <a:pt x="344" y="322"/>
                </a:lnTo>
                <a:lnTo>
                  <a:pt x="346" y="318"/>
                </a:lnTo>
                <a:lnTo>
                  <a:pt x="348" y="315"/>
                </a:lnTo>
                <a:lnTo>
                  <a:pt x="350" y="311"/>
                </a:lnTo>
                <a:lnTo>
                  <a:pt x="352" y="307"/>
                </a:lnTo>
                <a:lnTo>
                  <a:pt x="354" y="303"/>
                </a:lnTo>
                <a:lnTo>
                  <a:pt x="356" y="298"/>
                </a:lnTo>
                <a:lnTo>
                  <a:pt x="358" y="294"/>
                </a:lnTo>
                <a:lnTo>
                  <a:pt x="360" y="290"/>
                </a:lnTo>
                <a:lnTo>
                  <a:pt x="362" y="285"/>
                </a:lnTo>
                <a:lnTo>
                  <a:pt x="364" y="280"/>
                </a:lnTo>
                <a:lnTo>
                  <a:pt x="366" y="275"/>
                </a:lnTo>
                <a:lnTo>
                  <a:pt x="368" y="271"/>
                </a:lnTo>
                <a:lnTo>
                  <a:pt x="370" y="266"/>
                </a:lnTo>
                <a:lnTo>
                  <a:pt x="372" y="260"/>
                </a:lnTo>
                <a:lnTo>
                  <a:pt x="374" y="255"/>
                </a:lnTo>
                <a:lnTo>
                  <a:pt x="376" y="250"/>
                </a:lnTo>
                <a:lnTo>
                  <a:pt x="378" y="245"/>
                </a:lnTo>
                <a:lnTo>
                  <a:pt x="380" y="240"/>
                </a:lnTo>
                <a:lnTo>
                  <a:pt x="382" y="234"/>
                </a:lnTo>
                <a:lnTo>
                  <a:pt x="384" y="229"/>
                </a:lnTo>
                <a:lnTo>
                  <a:pt x="386" y="223"/>
                </a:lnTo>
                <a:lnTo>
                  <a:pt x="388" y="218"/>
                </a:lnTo>
                <a:lnTo>
                  <a:pt x="390" y="212"/>
                </a:lnTo>
                <a:lnTo>
                  <a:pt x="392" y="206"/>
                </a:lnTo>
                <a:lnTo>
                  <a:pt x="394" y="201"/>
                </a:lnTo>
                <a:lnTo>
                  <a:pt x="396" y="195"/>
                </a:lnTo>
                <a:lnTo>
                  <a:pt x="398" y="190"/>
                </a:lnTo>
                <a:lnTo>
                  <a:pt x="400" y="184"/>
                </a:lnTo>
                <a:lnTo>
                  <a:pt x="401" y="181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7" name="Freeform 271">
            <a:extLst>
              <a:ext uri="{FF2B5EF4-FFF2-40B4-BE49-F238E27FC236}">
                <a16:creationId xmlns:a16="http://schemas.microsoft.com/office/drawing/2014/main" id="{EE7CA4A1-DBB9-A33C-1C62-1B00E46DE7C6}"/>
              </a:ext>
            </a:extLst>
          </p:cNvPr>
          <p:cNvSpPr>
            <a:spLocks/>
          </p:cNvSpPr>
          <p:nvPr/>
        </p:nvSpPr>
        <p:spPr bwMode="auto">
          <a:xfrm>
            <a:off x="1893889" y="3444875"/>
            <a:ext cx="2600325" cy="2400300"/>
          </a:xfrm>
          <a:custGeom>
            <a:avLst/>
            <a:gdLst>
              <a:gd name="T0" fmla="*/ 2147483646 w 401"/>
              <a:gd name="T1" fmla="*/ 2147483646 h 362"/>
              <a:gd name="T2" fmla="*/ 2147483646 w 401"/>
              <a:gd name="T3" fmla="*/ 2147483646 h 362"/>
              <a:gd name="T4" fmla="*/ 2147483646 w 401"/>
              <a:gd name="T5" fmla="*/ 2147483646 h 362"/>
              <a:gd name="T6" fmla="*/ 2147483646 w 401"/>
              <a:gd name="T7" fmla="*/ 2147483646 h 362"/>
              <a:gd name="T8" fmla="*/ 2147483646 w 401"/>
              <a:gd name="T9" fmla="*/ 2147483646 h 362"/>
              <a:gd name="T10" fmla="*/ 2147483646 w 401"/>
              <a:gd name="T11" fmla="*/ 2147483646 h 362"/>
              <a:gd name="T12" fmla="*/ 2147483646 w 401"/>
              <a:gd name="T13" fmla="*/ 2147483646 h 362"/>
              <a:gd name="T14" fmla="*/ 2147483646 w 401"/>
              <a:gd name="T15" fmla="*/ 2147483646 h 362"/>
              <a:gd name="T16" fmla="*/ 2147483646 w 401"/>
              <a:gd name="T17" fmla="*/ 2147483646 h 362"/>
              <a:gd name="T18" fmla="*/ 2147483646 w 401"/>
              <a:gd name="T19" fmla="*/ 2147483646 h 362"/>
              <a:gd name="T20" fmla="*/ 2147483646 w 401"/>
              <a:gd name="T21" fmla="*/ 2147483646 h 362"/>
              <a:gd name="T22" fmla="*/ 2147483646 w 401"/>
              <a:gd name="T23" fmla="*/ 2147483646 h 362"/>
              <a:gd name="T24" fmla="*/ 2147483646 w 401"/>
              <a:gd name="T25" fmla="*/ 2147483646 h 362"/>
              <a:gd name="T26" fmla="*/ 2147483646 w 401"/>
              <a:gd name="T27" fmla="*/ 2147483646 h 362"/>
              <a:gd name="T28" fmla="*/ 2147483646 w 401"/>
              <a:gd name="T29" fmla="*/ 2147483646 h 362"/>
              <a:gd name="T30" fmla="*/ 2147483646 w 401"/>
              <a:gd name="T31" fmla="*/ 2147483646 h 362"/>
              <a:gd name="T32" fmla="*/ 2147483646 w 401"/>
              <a:gd name="T33" fmla="*/ 2147483646 h 362"/>
              <a:gd name="T34" fmla="*/ 2147483646 w 401"/>
              <a:gd name="T35" fmla="*/ 2147483646 h 362"/>
              <a:gd name="T36" fmla="*/ 2147483646 w 401"/>
              <a:gd name="T37" fmla="*/ 2147483646 h 362"/>
              <a:gd name="T38" fmla="*/ 2147483646 w 401"/>
              <a:gd name="T39" fmla="*/ 2147483646 h 362"/>
              <a:gd name="T40" fmla="*/ 2147483646 w 401"/>
              <a:gd name="T41" fmla="*/ 2147483646 h 362"/>
              <a:gd name="T42" fmla="*/ 2147483646 w 401"/>
              <a:gd name="T43" fmla="*/ 2147483646 h 362"/>
              <a:gd name="T44" fmla="*/ 2147483646 w 401"/>
              <a:gd name="T45" fmla="*/ 2147483646 h 362"/>
              <a:gd name="T46" fmla="*/ 2147483646 w 401"/>
              <a:gd name="T47" fmla="*/ 2147483646 h 362"/>
              <a:gd name="T48" fmla="*/ 2147483646 w 401"/>
              <a:gd name="T49" fmla="*/ 2147483646 h 362"/>
              <a:gd name="T50" fmla="*/ 2147483646 w 401"/>
              <a:gd name="T51" fmla="*/ 2147483646 h 362"/>
              <a:gd name="T52" fmla="*/ 2147483646 w 401"/>
              <a:gd name="T53" fmla="*/ 2147483646 h 362"/>
              <a:gd name="T54" fmla="*/ 2147483646 w 401"/>
              <a:gd name="T55" fmla="*/ 2147483646 h 362"/>
              <a:gd name="T56" fmla="*/ 2147483646 w 401"/>
              <a:gd name="T57" fmla="*/ 2147483646 h 362"/>
              <a:gd name="T58" fmla="*/ 2147483646 w 401"/>
              <a:gd name="T59" fmla="*/ 2147483646 h 362"/>
              <a:gd name="T60" fmla="*/ 2147483646 w 401"/>
              <a:gd name="T61" fmla="*/ 2147483646 h 362"/>
              <a:gd name="T62" fmla="*/ 2147483646 w 401"/>
              <a:gd name="T63" fmla="*/ 2147483646 h 362"/>
              <a:gd name="T64" fmla="*/ 2147483646 w 401"/>
              <a:gd name="T65" fmla="*/ 2147483646 h 362"/>
              <a:gd name="T66" fmla="*/ 2147483646 w 401"/>
              <a:gd name="T67" fmla="*/ 2147483646 h 362"/>
              <a:gd name="T68" fmla="*/ 2147483646 w 401"/>
              <a:gd name="T69" fmla="*/ 2147483646 h 362"/>
              <a:gd name="T70" fmla="*/ 2147483646 w 401"/>
              <a:gd name="T71" fmla="*/ 2147483646 h 362"/>
              <a:gd name="T72" fmla="*/ 2147483646 w 401"/>
              <a:gd name="T73" fmla="*/ 2147483646 h 362"/>
              <a:gd name="T74" fmla="*/ 2147483646 w 401"/>
              <a:gd name="T75" fmla="*/ 2147483646 h 362"/>
              <a:gd name="T76" fmla="*/ 2147483646 w 401"/>
              <a:gd name="T77" fmla="*/ 2147483646 h 362"/>
              <a:gd name="T78" fmla="*/ 2147483646 w 401"/>
              <a:gd name="T79" fmla="*/ 2147483646 h 362"/>
              <a:gd name="T80" fmla="*/ 2147483646 w 401"/>
              <a:gd name="T81" fmla="*/ 2147483646 h 362"/>
              <a:gd name="T82" fmla="*/ 2147483646 w 401"/>
              <a:gd name="T83" fmla="*/ 2147483646 h 362"/>
              <a:gd name="T84" fmla="*/ 2147483646 w 401"/>
              <a:gd name="T85" fmla="*/ 2147483646 h 362"/>
              <a:gd name="T86" fmla="*/ 2147483646 w 401"/>
              <a:gd name="T87" fmla="*/ 2147483646 h 362"/>
              <a:gd name="T88" fmla="*/ 2147483646 w 401"/>
              <a:gd name="T89" fmla="*/ 2147483646 h 362"/>
              <a:gd name="T90" fmla="*/ 2147483646 w 401"/>
              <a:gd name="T91" fmla="*/ 2147483646 h 362"/>
              <a:gd name="T92" fmla="*/ 2147483646 w 401"/>
              <a:gd name="T93" fmla="*/ 2147483646 h 362"/>
              <a:gd name="T94" fmla="*/ 2147483646 w 401"/>
              <a:gd name="T95" fmla="*/ 2147483646 h 362"/>
              <a:gd name="T96" fmla="*/ 2147483646 w 401"/>
              <a:gd name="T97" fmla="*/ 2147483646 h 362"/>
              <a:gd name="T98" fmla="*/ 2147483646 w 401"/>
              <a:gd name="T99" fmla="*/ 2147483646 h 36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01"/>
              <a:gd name="T151" fmla="*/ 0 h 362"/>
              <a:gd name="T152" fmla="*/ 401 w 401"/>
              <a:gd name="T153" fmla="*/ 362 h 36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01" h="362">
                <a:moveTo>
                  <a:pt x="0" y="181"/>
                </a:moveTo>
                <a:lnTo>
                  <a:pt x="2" y="176"/>
                </a:lnTo>
                <a:lnTo>
                  <a:pt x="4" y="170"/>
                </a:lnTo>
                <a:lnTo>
                  <a:pt x="6" y="164"/>
                </a:lnTo>
                <a:lnTo>
                  <a:pt x="8" y="159"/>
                </a:lnTo>
                <a:lnTo>
                  <a:pt x="10" y="153"/>
                </a:lnTo>
                <a:lnTo>
                  <a:pt x="12" y="148"/>
                </a:lnTo>
                <a:lnTo>
                  <a:pt x="14" y="142"/>
                </a:lnTo>
                <a:lnTo>
                  <a:pt x="16" y="136"/>
                </a:lnTo>
                <a:lnTo>
                  <a:pt x="18" y="131"/>
                </a:lnTo>
                <a:lnTo>
                  <a:pt x="20" y="126"/>
                </a:lnTo>
                <a:lnTo>
                  <a:pt x="22" y="120"/>
                </a:lnTo>
                <a:lnTo>
                  <a:pt x="24" y="115"/>
                </a:lnTo>
                <a:lnTo>
                  <a:pt x="26" y="110"/>
                </a:lnTo>
                <a:lnTo>
                  <a:pt x="28" y="105"/>
                </a:lnTo>
                <a:lnTo>
                  <a:pt x="30" y="99"/>
                </a:lnTo>
                <a:lnTo>
                  <a:pt x="32" y="94"/>
                </a:lnTo>
                <a:lnTo>
                  <a:pt x="34" y="89"/>
                </a:lnTo>
                <a:lnTo>
                  <a:pt x="36" y="85"/>
                </a:lnTo>
                <a:lnTo>
                  <a:pt x="38" y="80"/>
                </a:lnTo>
                <a:lnTo>
                  <a:pt x="40" y="75"/>
                </a:lnTo>
                <a:lnTo>
                  <a:pt x="42" y="71"/>
                </a:lnTo>
                <a:lnTo>
                  <a:pt x="44" y="66"/>
                </a:lnTo>
                <a:lnTo>
                  <a:pt x="46" y="62"/>
                </a:lnTo>
                <a:lnTo>
                  <a:pt x="48" y="58"/>
                </a:lnTo>
                <a:lnTo>
                  <a:pt x="50" y="54"/>
                </a:lnTo>
                <a:lnTo>
                  <a:pt x="52" y="50"/>
                </a:lnTo>
                <a:lnTo>
                  <a:pt x="54" y="46"/>
                </a:lnTo>
                <a:lnTo>
                  <a:pt x="56" y="42"/>
                </a:lnTo>
                <a:lnTo>
                  <a:pt x="58" y="39"/>
                </a:lnTo>
                <a:lnTo>
                  <a:pt x="60" y="35"/>
                </a:lnTo>
                <a:lnTo>
                  <a:pt x="62" y="32"/>
                </a:lnTo>
                <a:lnTo>
                  <a:pt x="64" y="29"/>
                </a:lnTo>
                <a:lnTo>
                  <a:pt x="66" y="26"/>
                </a:lnTo>
                <a:lnTo>
                  <a:pt x="68" y="23"/>
                </a:lnTo>
                <a:lnTo>
                  <a:pt x="70" y="20"/>
                </a:lnTo>
                <a:lnTo>
                  <a:pt x="72" y="18"/>
                </a:lnTo>
                <a:lnTo>
                  <a:pt x="74" y="16"/>
                </a:lnTo>
                <a:lnTo>
                  <a:pt x="76" y="13"/>
                </a:lnTo>
                <a:lnTo>
                  <a:pt x="78" y="11"/>
                </a:lnTo>
                <a:lnTo>
                  <a:pt x="80" y="9"/>
                </a:lnTo>
                <a:lnTo>
                  <a:pt x="82" y="8"/>
                </a:lnTo>
                <a:lnTo>
                  <a:pt x="84" y="6"/>
                </a:lnTo>
                <a:lnTo>
                  <a:pt x="86" y="5"/>
                </a:lnTo>
                <a:lnTo>
                  <a:pt x="88" y="4"/>
                </a:lnTo>
                <a:lnTo>
                  <a:pt x="90" y="3"/>
                </a:lnTo>
                <a:lnTo>
                  <a:pt x="92" y="2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0"/>
                </a:lnTo>
                <a:lnTo>
                  <a:pt x="102" y="1"/>
                </a:lnTo>
                <a:lnTo>
                  <a:pt x="104" y="1"/>
                </a:lnTo>
                <a:lnTo>
                  <a:pt x="106" y="1"/>
                </a:lnTo>
                <a:lnTo>
                  <a:pt x="108" y="2"/>
                </a:lnTo>
                <a:lnTo>
                  <a:pt x="110" y="3"/>
                </a:lnTo>
                <a:lnTo>
                  <a:pt x="112" y="4"/>
                </a:lnTo>
                <a:lnTo>
                  <a:pt x="114" y="5"/>
                </a:lnTo>
                <a:lnTo>
                  <a:pt x="116" y="6"/>
                </a:lnTo>
                <a:lnTo>
                  <a:pt x="118" y="7"/>
                </a:lnTo>
                <a:lnTo>
                  <a:pt x="120" y="9"/>
                </a:lnTo>
                <a:lnTo>
                  <a:pt x="122" y="11"/>
                </a:lnTo>
                <a:lnTo>
                  <a:pt x="124" y="13"/>
                </a:lnTo>
                <a:lnTo>
                  <a:pt x="126" y="15"/>
                </a:lnTo>
                <a:lnTo>
                  <a:pt x="128" y="17"/>
                </a:lnTo>
                <a:lnTo>
                  <a:pt x="130" y="20"/>
                </a:lnTo>
                <a:lnTo>
                  <a:pt x="132" y="22"/>
                </a:lnTo>
                <a:lnTo>
                  <a:pt x="134" y="25"/>
                </a:lnTo>
                <a:lnTo>
                  <a:pt x="136" y="28"/>
                </a:lnTo>
                <a:lnTo>
                  <a:pt x="138" y="31"/>
                </a:lnTo>
                <a:lnTo>
                  <a:pt x="140" y="35"/>
                </a:lnTo>
                <a:lnTo>
                  <a:pt x="142" y="38"/>
                </a:lnTo>
                <a:lnTo>
                  <a:pt x="144" y="41"/>
                </a:lnTo>
                <a:lnTo>
                  <a:pt x="146" y="45"/>
                </a:lnTo>
                <a:lnTo>
                  <a:pt x="148" y="49"/>
                </a:lnTo>
                <a:lnTo>
                  <a:pt x="150" y="53"/>
                </a:lnTo>
                <a:lnTo>
                  <a:pt x="152" y="57"/>
                </a:lnTo>
                <a:lnTo>
                  <a:pt x="154" y="61"/>
                </a:lnTo>
                <a:lnTo>
                  <a:pt x="156" y="65"/>
                </a:lnTo>
                <a:lnTo>
                  <a:pt x="158" y="70"/>
                </a:lnTo>
                <a:lnTo>
                  <a:pt x="160" y="74"/>
                </a:lnTo>
                <a:lnTo>
                  <a:pt x="162" y="79"/>
                </a:lnTo>
                <a:lnTo>
                  <a:pt x="164" y="84"/>
                </a:lnTo>
                <a:lnTo>
                  <a:pt x="166" y="88"/>
                </a:lnTo>
                <a:lnTo>
                  <a:pt x="168" y="93"/>
                </a:lnTo>
                <a:lnTo>
                  <a:pt x="170" y="98"/>
                </a:lnTo>
                <a:lnTo>
                  <a:pt x="172" y="103"/>
                </a:lnTo>
                <a:lnTo>
                  <a:pt x="174" y="109"/>
                </a:lnTo>
                <a:lnTo>
                  <a:pt x="176" y="114"/>
                </a:lnTo>
                <a:lnTo>
                  <a:pt x="178" y="119"/>
                </a:lnTo>
                <a:lnTo>
                  <a:pt x="180" y="124"/>
                </a:lnTo>
                <a:lnTo>
                  <a:pt x="182" y="130"/>
                </a:lnTo>
                <a:lnTo>
                  <a:pt x="184" y="135"/>
                </a:lnTo>
                <a:lnTo>
                  <a:pt x="186" y="141"/>
                </a:lnTo>
                <a:lnTo>
                  <a:pt x="188" y="146"/>
                </a:lnTo>
                <a:lnTo>
                  <a:pt x="190" y="152"/>
                </a:lnTo>
                <a:lnTo>
                  <a:pt x="192" y="158"/>
                </a:lnTo>
                <a:lnTo>
                  <a:pt x="194" y="163"/>
                </a:lnTo>
                <a:lnTo>
                  <a:pt x="196" y="169"/>
                </a:lnTo>
                <a:lnTo>
                  <a:pt x="198" y="174"/>
                </a:lnTo>
                <a:lnTo>
                  <a:pt x="200" y="180"/>
                </a:lnTo>
                <a:lnTo>
                  <a:pt x="202" y="186"/>
                </a:lnTo>
                <a:lnTo>
                  <a:pt x="204" y="191"/>
                </a:lnTo>
                <a:lnTo>
                  <a:pt x="206" y="197"/>
                </a:lnTo>
                <a:lnTo>
                  <a:pt x="208" y="203"/>
                </a:lnTo>
                <a:lnTo>
                  <a:pt x="210" y="208"/>
                </a:lnTo>
                <a:lnTo>
                  <a:pt x="212" y="214"/>
                </a:lnTo>
                <a:lnTo>
                  <a:pt x="214" y="220"/>
                </a:lnTo>
                <a:lnTo>
                  <a:pt x="216" y="225"/>
                </a:lnTo>
                <a:lnTo>
                  <a:pt x="218" y="231"/>
                </a:lnTo>
                <a:lnTo>
                  <a:pt x="220" y="236"/>
                </a:lnTo>
                <a:lnTo>
                  <a:pt x="222" y="241"/>
                </a:lnTo>
                <a:lnTo>
                  <a:pt x="224" y="247"/>
                </a:lnTo>
                <a:lnTo>
                  <a:pt x="226" y="252"/>
                </a:lnTo>
                <a:lnTo>
                  <a:pt x="228" y="257"/>
                </a:lnTo>
                <a:lnTo>
                  <a:pt x="230" y="262"/>
                </a:lnTo>
                <a:lnTo>
                  <a:pt x="232" y="267"/>
                </a:lnTo>
                <a:lnTo>
                  <a:pt x="234" y="272"/>
                </a:lnTo>
                <a:lnTo>
                  <a:pt x="236" y="277"/>
                </a:lnTo>
                <a:lnTo>
                  <a:pt x="238" y="282"/>
                </a:lnTo>
                <a:lnTo>
                  <a:pt x="240" y="287"/>
                </a:lnTo>
                <a:lnTo>
                  <a:pt x="242" y="291"/>
                </a:lnTo>
                <a:lnTo>
                  <a:pt x="244" y="296"/>
                </a:lnTo>
                <a:lnTo>
                  <a:pt x="246" y="300"/>
                </a:lnTo>
                <a:lnTo>
                  <a:pt x="248" y="304"/>
                </a:lnTo>
                <a:lnTo>
                  <a:pt x="250" y="308"/>
                </a:lnTo>
                <a:lnTo>
                  <a:pt x="252" y="312"/>
                </a:lnTo>
                <a:lnTo>
                  <a:pt x="254" y="316"/>
                </a:lnTo>
                <a:lnTo>
                  <a:pt x="256" y="320"/>
                </a:lnTo>
                <a:lnTo>
                  <a:pt x="258" y="323"/>
                </a:lnTo>
                <a:lnTo>
                  <a:pt x="260" y="327"/>
                </a:lnTo>
                <a:lnTo>
                  <a:pt x="262" y="330"/>
                </a:lnTo>
                <a:lnTo>
                  <a:pt x="264" y="333"/>
                </a:lnTo>
                <a:lnTo>
                  <a:pt x="266" y="336"/>
                </a:lnTo>
                <a:lnTo>
                  <a:pt x="268" y="339"/>
                </a:lnTo>
                <a:lnTo>
                  <a:pt x="270" y="342"/>
                </a:lnTo>
                <a:lnTo>
                  <a:pt x="272" y="344"/>
                </a:lnTo>
                <a:lnTo>
                  <a:pt x="274" y="347"/>
                </a:lnTo>
                <a:lnTo>
                  <a:pt x="276" y="349"/>
                </a:lnTo>
                <a:lnTo>
                  <a:pt x="278" y="351"/>
                </a:lnTo>
                <a:lnTo>
                  <a:pt x="280" y="353"/>
                </a:lnTo>
                <a:lnTo>
                  <a:pt x="282" y="355"/>
                </a:lnTo>
                <a:lnTo>
                  <a:pt x="284" y="356"/>
                </a:lnTo>
                <a:lnTo>
                  <a:pt x="286" y="358"/>
                </a:lnTo>
                <a:lnTo>
                  <a:pt x="288" y="359"/>
                </a:lnTo>
                <a:lnTo>
                  <a:pt x="290" y="360"/>
                </a:lnTo>
                <a:lnTo>
                  <a:pt x="292" y="361"/>
                </a:lnTo>
                <a:lnTo>
                  <a:pt x="294" y="361"/>
                </a:lnTo>
                <a:lnTo>
                  <a:pt x="296" y="362"/>
                </a:lnTo>
                <a:lnTo>
                  <a:pt x="298" y="362"/>
                </a:lnTo>
                <a:lnTo>
                  <a:pt x="300" y="362"/>
                </a:lnTo>
                <a:lnTo>
                  <a:pt x="302" y="362"/>
                </a:lnTo>
                <a:lnTo>
                  <a:pt x="304" y="362"/>
                </a:lnTo>
                <a:lnTo>
                  <a:pt x="306" y="362"/>
                </a:lnTo>
                <a:lnTo>
                  <a:pt x="308" y="361"/>
                </a:lnTo>
                <a:lnTo>
                  <a:pt x="310" y="360"/>
                </a:lnTo>
                <a:lnTo>
                  <a:pt x="312" y="359"/>
                </a:lnTo>
                <a:lnTo>
                  <a:pt x="314" y="358"/>
                </a:lnTo>
                <a:lnTo>
                  <a:pt x="316" y="357"/>
                </a:lnTo>
                <a:lnTo>
                  <a:pt x="318" y="356"/>
                </a:lnTo>
                <a:lnTo>
                  <a:pt x="320" y="354"/>
                </a:lnTo>
                <a:lnTo>
                  <a:pt x="322" y="352"/>
                </a:lnTo>
                <a:lnTo>
                  <a:pt x="324" y="350"/>
                </a:lnTo>
                <a:lnTo>
                  <a:pt x="326" y="348"/>
                </a:lnTo>
                <a:lnTo>
                  <a:pt x="328" y="346"/>
                </a:lnTo>
                <a:lnTo>
                  <a:pt x="330" y="343"/>
                </a:lnTo>
                <a:lnTo>
                  <a:pt x="332" y="341"/>
                </a:lnTo>
                <a:lnTo>
                  <a:pt x="334" y="338"/>
                </a:lnTo>
                <a:lnTo>
                  <a:pt x="336" y="335"/>
                </a:lnTo>
                <a:lnTo>
                  <a:pt x="338" y="332"/>
                </a:lnTo>
                <a:lnTo>
                  <a:pt x="340" y="329"/>
                </a:lnTo>
                <a:lnTo>
                  <a:pt x="342" y="326"/>
                </a:lnTo>
                <a:lnTo>
                  <a:pt x="344" y="322"/>
                </a:lnTo>
                <a:lnTo>
                  <a:pt x="346" y="318"/>
                </a:lnTo>
                <a:lnTo>
                  <a:pt x="348" y="315"/>
                </a:lnTo>
                <a:lnTo>
                  <a:pt x="350" y="311"/>
                </a:lnTo>
                <a:lnTo>
                  <a:pt x="352" y="307"/>
                </a:lnTo>
                <a:lnTo>
                  <a:pt x="354" y="303"/>
                </a:lnTo>
                <a:lnTo>
                  <a:pt x="356" y="298"/>
                </a:lnTo>
                <a:lnTo>
                  <a:pt x="358" y="294"/>
                </a:lnTo>
                <a:lnTo>
                  <a:pt x="360" y="290"/>
                </a:lnTo>
                <a:lnTo>
                  <a:pt x="362" y="285"/>
                </a:lnTo>
                <a:lnTo>
                  <a:pt x="364" y="280"/>
                </a:lnTo>
                <a:lnTo>
                  <a:pt x="366" y="275"/>
                </a:lnTo>
                <a:lnTo>
                  <a:pt x="368" y="271"/>
                </a:lnTo>
                <a:lnTo>
                  <a:pt x="370" y="266"/>
                </a:lnTo>
                <a:lnTo>
                  <a:pt x="372" y="260"/>
                </a:lnTo>
                <a:lnTo>
                  <a:pt x="374" y="255"/>
                </a:lnTo>
                <a:lnTo>
                  <a:pt x="376" y="250"/>
                </a:lnTo>
                <a:lnTo>
                  <a:pt x="378" y="245"/>
                </a:lnTo>
                <a:lnTo>
                  <a:pt x="380" y="240"/>
                </a:lnTo>
                <a:lnTo>
                  <a:pt x="382" y="234"/>
                </a:lnTo>
                <a:lnTo>
                  <a:pt x="384" y="229"/>
                </a:lnTo>
                <a:lnTo>
                  <a:pt x="386" y="223"/>
                </a:lnTo>
                <a:lnTo>
                  <a:pt x="388" y="218"/>
                </a:lnTo>
                <a:lnTo>
                  <a:pt x="390" y="212"/>
                </a:lnTo>
                <a:lnTo>
                  <a:pt x="392" y="206"/>
                </a:lnTo>
                <a:lnTo>
                  <a:pt x="394" y="201"/>
                </a:lnTo>
                <a:lnTo>
                  <a:pt x="396" y="195"/>
                </a:lnTo>
                <a:lnTo>
                  <a:pt x="398" y="190"/>
                </a:lnTo>
                <a:lnTo>
                  <a:pt x="400" y="184"/>
                </a:lnTo>
                <a:lnTo>
                  <a:pt x="401" y="181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435" name="Text Box 5">
            <a:extLst>
              <a:ext uri="{FF2B5EF4-FFF2-40B4-BE49-F238E27FC236}">
                <a16:creationId xmlns:a16="http://schemas.microsoft.com/office/drawing/2014/main" id="{75006CA1-7700-6148-948D-6EA5A879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1320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5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1.79191E-6 L 5E-6 -0.17665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8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92 L 0 0.1752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7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2.96296E-6 L 0.10781 0.0016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5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0.00509 L 0.21393 0.0092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2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6AE94-75EF-40A6-AF39-C7CB16341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867" y="274638"/>
            <a:ext cx="10761133" cy="588962"/>
          </a:xfrm>
        </p:spPr>
        <p:txBody>
          <a:bodyPr/>
          <a:lstStyle/>
          <a:p>
            <a:r>
              <a:rPr lang="en-US" dirty="0"/>
              <a:t>Graphing Sine/Cosine with Horizontal Refl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11A6AC-EDC8-4DFB-9F78-9B02974A9C0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79399" y="1024468"/>
                <a:ext cx="11396133" cy="973665"/>
              </a:xfrm>
            </p:spPr>
            <p:txBody>
              <a:bodyPr/>
              <a:lstStyle/>
              <a:p>
                <a:r>
                  <a:rPr lang="en-US" b="1" u="sng" dirty="0"/>
                  <a:t>Cosine Functions</a:t>
                </a:r>
                <a:r>
                  <a:rPr lang="en-US" dirty="0"/>
                  <a:t> are “Even” functions, the graph doesn’t change after a Horizontal Reflec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11A6AC-EDC8-4DFB-9F78-9B02974A9C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79399" y="1024468"/>
                <a:ext cx="11396133" cy="973665"/>
              </a:xfrm>
              <a:blipFill>
                <a:blip r:embed="rId3"/>
                <a:stretch>
                  <a:fillRect l="-268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8A4759-7492-4E85-B36B-D6AE48989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09151"/>
              </p:ext>
            </p:extLst>
          </p:nvPr>
        </p:nvGraphicFramePr>
        <p:xfrm>
          <a:off x="7622116" y="2148947"/>
          <a:ext cx="2012950" cy="43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D8A4759-7492-4E85-B36B-D6AE48989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2116" y="2148947"/>
                        <a:ext cx="2012950" cy="432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35F3284-FAFF-47BF-A834-C6DBDEE32C4D}"/>
              </a:ext>
            </a:extLst>
          </p:cNvPr>
          <p:cNvSpPr txBox="1">
            <a:spLocks/>
          </p:cNvSpPr>
          <p:nvPr/>
        </p:nvSpPr>
        <p:spPr bwMode="auto">
          <a:xfrm>
            <a:off x="237066" y="2099734"/>
            <a:ext cx="11396133" cy="53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 a cosine function with “B” negative will hav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9AC59D-EAB5-473F-8DC1-C304AD74C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5203"/>
              </p:ext>
            </p:extLst>
          </p:nvPr>
        </p:nvGraphicFramePr>
        <p:xfrm>
          <a:off x="2154766" y="2620962"/>
          <a:ext cx="29438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9AC59D-EAB5-473F-8DC1-C304AD74C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4766" y="2620962"/>
                        <a:ext cx="294383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38648A-3E74-4EA1-A539-D07D200C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48369"/>
              </p:ext>
            </p:extLst>
          </p:nvPr>
        </p:nvGraphicFramePr>
        <p:xfrm>
          <a:off x="5203297" y="2620963"/>
          <a:ext cx="24828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38648A-3E74-4EA1-A539-D07D200C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3297" y="2620963"/>
                        <a:ext cx="248285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1A52BC-4F1B-495A-A99A-1ECBFCB2E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36623"/>
              </p:ext>
            </p:extLst>
          </p:nvPr>
        </p:nvGraphicFramePr>
        <p:xfrm>
          <a:off x="2117725" y="3459163"/>
          <a:ext cx="29670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393480" progId="Equation.DSMT4">
                  <p:embed/>
                </p:oleObj>
              </mc:Choice>
              <mc:Fallback>
                <p:oleObj name="Equation" r:id="rId10" imgW="17143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1A52BC-4F1B-495A-A99A-1ECBFCB2E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7725" y="3459163"/>
                        <a:ext cx="2967038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DC93A9-448F-4F7E-83DF-D00C0608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35090"/>
              </p:ext>
            </p:extLst>
          </p:nvPr>
        </p:nvGraphicFramePr>
        <p:xfrm>
          <a:off x="5181075" y="3502025"/>
          <a:ext cx="25050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393480" progId="Equation.DSMT4">
                  <p:embed/>
                </p:oleObj>
              </mc:Choice>
              <mc:Fallback>
                <p:oleObj name="Equation" r:id="rId12" imgW="14475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DC93A9-448F-4F7E-83DF-D00C06087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075" y="3502025"/>
                        <a:ext cx="250507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1FAC26DB-62B7-4995-9370-15A829398D1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77799" y="4292602"/>
                <a:ext cx="11396133" cy="973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u="sng" dirty="0"/>
                  <a:t>Sine Functions</a:t>
                </a:r>
                <a:r>
                  <a:rPr lang="en-US" dirty="0"/>
                  <a:t> are “ODD” functions, a Hor. Reflection. is the same as a Vertical Reflection: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1FAC26DB-62B7-4995-9370-15A829398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799" y="4292602"/>
                <a:ext cx="11396133" cy="973665"/>
              </a:xfrm>
              <a:prstGeom prst="rect">
                <a:avLst/>
              </a:prstGeom>
              <a:blipFill>
                <a:blip r:embed="rId14"/>
                <a:stretch>
                  <a:fillRect l="-214" t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A98A368-4D2C-4815-9E47-56F6A9BC2A27}"/>
              </a:ext>
            </a:extLst>
          </p:cNvPr>
          <p:cNvSpPr txBox="1">
            <a:spLocks/>
          </p:cNvSpPr>
          <p:nvPr/>
        </p:nvSpPr>
        <p:spPr bwMode="auto">
          <a:xfrm>
            <a:off x="186266" y="5163609"/>
            <a:ext cx="11396133" cy="53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 a Sine function with “B” negative will have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6F8474-3F7D-411C-969C-DA5BEBE4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57151"/>
              </p:ext>
            </p:extLst>
          </p:nvPr>
        </p:nvGraphicFramePr>
        <p:xfrm>
          <a:off x="7280275" y="5340351"/>
          <a:ext cx="21224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6F8474-3F7D-411C-969C-DA5BEBE42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80275" y="5340351"/>
                        <a:ext cx="21224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2BD946-F9FA-4702-87BA-3930A934D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68667"/>
              </p:ext>
            </p:extLst>
          </p:nvPr>
        </p:nvGraphicFramePr>
        <p:xfrm>
          <a:off x="1582738" y="5696912"/>
          <a:ext cx="2900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160" imgH="393480" progId="Equation.DSMT4">
                  <p:embed/>
                </p:oleObj>
              </mc:Choice>
              <mc:Fallback>
                <p:oleObj name="Equation" r:id="rId17" imgW="1676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22BD946-F9FA-4702-87BA-3930A934D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2738" y="5696912"/>
                        <a:ext cx="2900362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CDAC877-73D2-4CDF-8ACC-D620D1630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00915"/>
              </p:ext>
            </p:extLst>
          </p:nvPr>
        </p:nvGraphicFramePr>
        <p:xfrm>
          <a:off x="4583113" y="5697538"/>
          <a:ext cx="25511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73120" imgH="393480" progId="Equation.DSMT4">
                  <p:embed/>
                </p:oleObj>
              </mc:Choice>
              <mc:Fallback>
                <p:oleObj name="Equation" r:id="rId19" imgW="147312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CDAC877-73D2-4CDF-8ACC-D620D1630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83113" y="5697538"/>
                        <a:ext cx="25511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4E6A19C-6A2B-D340-1671-EC70F80DB34D}"/>
              </a:ext>
            </a:extLst>
          </p:cNvPr>
          <p:cNvSpPr txBox="1"/>
          <p:nvPr/>
        </p:nvSpPr>
        <p:spPr>
          <a:xfrm>
            <a:off x="8419258" y="2794167"/>
            <a:ext cx="316314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 cosine function with a HR will be the same graph without the H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C34220-6F7F-14FC-077F-19DBE425D477}"/>
              </a:ext>
            </a:extLst>
          </p:cNvPr>
          <p:cNvSpPr txBox="1"/>
          <p:nvPr/>
        </p:nvSpPr>
        <p:spPr>
          <a:xfrm>
            <a:off x="7391044" y="5704195"/>
            <a:ext cx="4402979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 sine function with a HR will be the same graph with a VR!! 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Note: V shift DOES NOT change!!</a:t>
            </a:r>
          </a:p>
        </p:txBody>
      </p:sp>
    </p:spTree>
    <p:extLst>
      <p:ext uri="{BB962C8B-B14F-4D97-AF65-F5344CB8AC3E}">
        <p14:creationId xmlns:p14="http://schemas.microsoft.com/office/powerpoint/2010/main" val="347892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4810B-73EC-2DA9-F258-867F38AD8E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8675" y="189412"/>
            <a:ext cx="11347268" cy="183968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Indicate the values of A, B, C, and “D”, and then find the following: </a:t>
            </a:r>
            <a:br>
              <a:rPr lang="en-US" dirty="0"/>
            </a:br>
            <a:r>
              <a:rPr lang="en-US" dirty="0"/>
              <a:t>a) Graph the function with the grid provided, </a:t>
            </a:r>
          </a:p>
          <a:p>
            <a:pPr marL="0" indent="0">
              <a:buNone/>
            </a:pPr>
            <a:r>
              <a:rPr lang="en-US" dirty="0"/>
              <a:t>b) Indicate the period</a:t>
            </a:r>
          </a:p>
          <a:p>
            <a:pPr marL="0" indent="0">
              <a:buNone/>
            </a:pPr>
            <a:r>
              <a:rPr lang="en-US" dirty="0"/>
              <a:t>c) Find all the x-intercept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1BD3129-55A8-19DC-568C-F0220C81E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35952"/>
              </p:ext>
            </p:extLst>
          </p:nvPr>
        </p:nvGraphicFramePr>
        <p:xfrm>
          <a:off x="313846" y="2046288"/>
          <a:ext cx="33655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69800" progId="Equation.DSMT4">
                  <p:embed/>
                </p:oleObj>
              </mc:Choice>
              <mc:Fallback>
                <p:oleObj name="Equation" r:id="rId2" imgW="1803240" imgH="469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1BD3129-55A8-19DC-568C-F0220C81E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6" y="2046288"/>
                        <a:ext cx="33655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0">
            <a:extLst>
              <a:ext uri="{FF2B5EF4-FFF2-40B4-BE49-F238E27FC236}">
                <a16:creationId xmlns:a16="http://schemas.microsoft.com/office/drawing/2014/main" id="{9358D5DA-9911-5029-E2F0-F970A533A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26712"/>
              </p:ext>
            </p:extLst>
          </p:nvPr>
        </p:nvGraphicFramePr>
        <p:xfrm>
          <a:off x="221434" y="3578337"/>
          <a:ext cx="3636463" cy="89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31640" progId="Equation.DSMT4">
                  <p:embed/>
                </p:oleObj>
              </mc:Choice>
              <mc:Fallback>
                <p:oleObj name="Equation" r:id="rId4" imgW="1765080" imgH="431640" progId="Equation.DSMT4">
                  <p:embed/>
                  <p:pic>
                    <p:nvPicPr>
                      <p:cNvPr id="5" name="Object 200">
                        <a:extLst>
                          <a:ext uri="{FF2B5EF4-FFF2-40B4-BE49-F238E27FC236}">
                            <a16:creationId xmlns:a16="http://schemas.microsoft.com/office/drawing/2014/main" id="{9358D5DA-9911-5029-E2F0-F970A533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4" y="3578337"/>
                        <a:ext cx="3636463" cy="89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14E2D5DF-3E5A-D6D3-EFD2-BA2F71B97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27599"/>
              </p:ext>
            </p:extLst>
          </p:nvPr>
        </p:nvGraphicFramePr>
        <p:xfrm>
          <a:off x="221434" y="5122566"/>
          <a:ext cx="3816728" cy="97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69800" progId="Equation.DSMT4">
                  <p:embed/>
                </p:oleObj>
              </mc:Choice>
              <mc:Fallback>
                <p:oleObj name="Equation" r:id="rId6" imgW="1828800" imgH="46980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14E2D5DF-3E5A-D6D3-EFD2-BA2F71B97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4" y="5122566"/>
                        <a:ext cx="3816728" cy="979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61E3EDB-B823-8BD8-7F68-B594A6013A0A}"/>
              </a:ext>
            </a:extLst>
          </p:cNvPr>
          <p:cNvSpPr txBox="1"/>
          <p:nvPr/>
        </p:nvSpPr>
        <p:spPr>
          <a:xfrm>
            <a:off x="4038162" y="1908512"/>
            <a:ext cx="58288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is a cosine function with a HR.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72C3B3-964F-6775-3F40-AA5B12EE5B17}"/>
              </a:ext>
            </a:extLst>
          </p:cNvPr>
          <p:cNvSpPr txBox="1"/>
          <p:nvPr/>
        </p:nvSpPr>
        <p:spPr>
          <a:xfrm>
            <a:off x="4041704" y="2262933"/>
            <a:ext cx="47648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 cosine function with a HR is the same as a cosine function without the HR!!!  So we can just graph: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D47580C3-5E1E-4FC4-BCD9-B8527357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87608"/>
              </p:ext>
            </p:extLst>
          </p:nvPr>
        </p:nvGraphicFramePr>
        <p:xfrm>
          <a:off x="8697212" y="2262933"/>
          <a:ext cx="2819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69800" progId="Equation.DSMT4">
                  <p:embed/>
                </p:oleObj>
              </mc:Choice>
              <mc:Fallback>
                <p:oleObj name="Equation" r:id="rId8" imgW="1511280" imgH="469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47580C3-5E1E-4FC4-BCD9-B8527357C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212" y="2262933"/>
                        <a:ext cx="2819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597860F-B824-214B-3E2B-99D016404848}"/>
              </a:ext>
            </a:extLst>
          </p:cNvPr>
          <p:cNvSpPr txBox="1"/>
          <p:nvPr/>
        </p:nvSpPr>
        <p:spPr>
          <a:xfrm>
            <a:off x="3985382" y="3462736"/>
            <a:ext cx="47648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is a sine function with a HR, it is the same as a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ssine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function replaced with a VR!!!  So we can just graph:</a:t>
            </a:r>
          </a:p>
        </p:txBody>
      </p:sp>
      <p:graphicFrame>
        <p:nvGraphicFramePr>
          <p:cNvPr id="10" name="Object 200">
            <a:extLst>
              <a:ext uri="{FF2B5EF4-FFF2-40B4-BE49-F238E27FC236}">
                <a16:creationId xmlns:a16="http://schemas.microsoft.com/office/drawing/2014/main" id="{8E680CE6-A579-1E4E-2477-6AC0EAC47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8874"/>
              </p:ext>
            </p:extLst>
          </p:nvPr>
        </p:nvGraphicFramePr>
        <p:xfrm>
          <a:off x="8626268" y="3525273"/>
          <a:ext cx="32702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10" name="Object 200">
                        <a:extLst>
                          <a:ext uri="{FF2B5EF4-FFF2-40B4-BE49-F238E27FC236}">
                            <a16:creationId xmlns:a16="http://schemas.microsoft.com/office/drawing/2014/main" id="{8E680CE6-A579-1E4E-2477-6AC0EAC47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268" y="3525273"/>
                        <a:ext cx="32702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5D80F29-7DB6-92E1-AA09-6100877D68FE}"/>
              </a:ext>
            </a:extLst>
          </p:cNvPr>
          <p:cNvSpPr txBox="1"/>
          <p:nvPr/>
        </p:nvSpPr>
        <p:spPr>
          <a:xfrm>
            <a:off x="4041704" y="4665156"/>
            <a:ext cx="47648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 this equation first!</a:t>
            </a:r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DBD3F8CF-B479-5E3B-A638-03AE01FD9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2977"/>
              </p:ext>
            </p:extLst>
          </p:nvPr>
        </p:nvGraphicFramePr>
        <p:xfrm>
          <a:off x="4189390" y="5003720"/>
          <a:ext cx="35258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469800" progId="Equation.DSMT4">
                  <p:embed/>
                </p:oleObj>
              </mc:Choice>
              <mc:Fallback>
                <p:oleObj name="Equation" r:id="rId12" imgW="1688760" imgH="46980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DBD3F8CF-B479-5E3B-A638-03AE01FD9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390" y="5003720"/>
                        <a:ext cx="35258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D0EEC9F5-6D3E-7B29-74ED-DF404006B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46642"/>
              </p:ext>
            </p:extLst>
          </p:nvPr>
        </p:nvGraphicFramePr>
        <p:xfrm>
          <a:off x="4134470" y="5884863"/>
          <a:ext cx="38973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495000" progId="Equation.DSMT4">
                  <p:embed/>
                </p:oleObj>
              </mc:Choice>
              <mc:Fallback>
                <p:oleObj name="Equation" r:id="rId14" imgW="1866600" imgH="4950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D0EEC9F5-6D3E-7B29-74ED-DF404006B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470" y="5884863"/>
                        <a:ext cx="389731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5AB39F7E-E6AD-35D9-DC29-18A7F9020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83230"/>
              </p:ext>
            </p:extLst>
          </p:nvPr>
        </p:nvGraphicFramePr>
        <p:xfrm>
          <a:off x="8031782" y="5884862"/>
          <a:ext cx="33670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495000" progId="Equation.DSMT4">
                  <p:embed/>
                </p:oleObj>
              </mc:Choice>
              <mc:Fallback>
                <p:oleObj name="Equation" r:id="rId16" imgW="1612800" imgH="4950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5AB39F7E-E6AD-35D9-DC29-18A7F9020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782" y="5884862"/>
                        <a:ext cx="33670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59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0" name="Group 8">
            <a:extLst>
              <a:ext uri="{FF2B5EF4-FFF2-40B4-BE49-F238E27FC236}">
                <a16:creationId xmlns:a16="http://schemas.microsoft.com/office/drawing/2014/main" id="{C2626C58-8FFE-2539-EC14-B59F3B98E4E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16076" y="3300413"/>
            <a:ext cx="8983663" cy="3465512"/>
            <a:chOff x="58" y="2079"/>
            <a:chExt cx="5659" cy="2183"/>
          </a:xfrm>
        </p:grpSpPr>
        <p:sp>
          <p:nvSpPr>
            <p:cNvPr id="19483" name="AutoShape 7">
              <a:extLst>
                <a:ext uri="{FF2B5EF4-FFF2-40B4-BE49-F238E27FC236}">
                  <a16:creationId xmlns:a16="http://schemas.microsoft.com/office/drawing/2014/main" id="{92B9E1EE-072B-2CE5-8CFE-469BFA79BE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8" y="2083"/>
              <a:ext cx="5659" cy="2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4" name="Rectangle 9">
              <a:extLst>
                <a:ext uri="{FF2B5EF4-FFF2-40B4-BE49-F238E27FC236}">
                  <a16:creationId xmlns:a16="http://schemas.microsoft.com/office/drawing/2014/main" id="{C3940425-EAFD-5452-A808-F6864406B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" y="2087"/>
              <a:ext cx="5651" cy="217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5" name="Line 10">
              <a:extLst>
                <a:ext uri="{FF2B5EF4-FFF2-40B4-BE49-F238E27FC236}">
                  <a16:creationId xmlns:a16="http://schemas.microsoft.com/office/drawing/2014/main" id="{592A007A-187B-A2CA-FB3A-AC95F2707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6" name="Line 11">
              <a:extLst>
                <a:ext uri="{FF2B5EF4-FFF2-40B4-BE49-F238E27FC236}">
                  <a16:creationId xmlns:a16="http://schemas.microsoft.com/office/drawing/2014/main" id="{C10338F0-9A30-5DF2-B973-CCAADF5F4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7" name="Line 12">
              <a:extLst>
                <a:ext uri="{FF2B5EF4-FFF2-40B4-BE49-F238E27FC236}">
                  <a16:creationId xmlns:a16="http://schemas.microsoft.com/office/drawing/2014/main" id="{AC18AC1B-ECEF-0D33-C9B7-C3B2ECABC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8" name="Line 13">
              <a:extLst>
                <a:ext uri="{FF2B5EF4-FFF2-40B4-BE49-F238E27FC236}">
                  <a16:creationId xmlns:a16="http://schemas.microsoft.com/office/drawing/2014/main" id="{8C52A7EE-1BDC-C028-D463-101B351BC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9" name="Line 14">
              <a:extLst>
                <a:ext uri="{FF2B5EF4-FFF2-40B4-BE49-F238E27FC236}">
                  <a16:creationId xmlns:a16="http://schemas.microsoft.com/office/drawing/2014/main" id="{80E48116-E8F6-24C3-18A1-F5E5FEBD2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0" name="Line 15">
              <a:extLst>
                <a:ext uri="{FF2B5EF4-FFF2-40B4-BE49-F238E27FC236}">
                  <a16:creationId xmlns:a16="http://schemas.microsoft.com/office/drawing/2014/main" id="{89427184-C1D8-C41B-624D-7153F513B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1" name="Line 16">
              <a:extLst>
                <a:ext uri="{FF2B5EF4-FFF2-40B4-BE49-F238E27FC236}">
                  <a16:creationId xmlns:a16="http://schemas.microsoft.com/office/drawing/2014/main" id="{49A249DF-69FC-ED7A-988A-05E17C90C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2" name="Line 17">
              <a:extLst>
                <a:ext uri="{FF2B5EF4-FFF2-40B4-BE49-F238E27FC236}">
                  <a16:creationId xmlns:a16="http://schemas.microsoft.com/office/drawing/2014/main" id="{91C55D0C-0E99-6505-DF8D-860896F12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3" name="Line 18">
              <a:extLst>
                <a:ext uri="{FF2B5EF4-FFF2-40B4-BE49-F238E27FC236}">
                  <a16:creationId xmlns:a16="http://schemas.microsoft.com/office/drawing/2014/main" id="{FB8BBA03-9867-70CA-0C56-4DBF03C362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4" name="Line 19">
              <a:extLst>
                <a:ext uri="{FF2B5EF4-FFF2-40B4-BE49-F238E27FC236}">
                  <a16:creationId xmlns:a16="http://schemas.microsoft.com/office/drawing/2014/main" id="{D79FB51F-49B6-2A05-066C-76B97E874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5" name="Line 20">
              <a:extLst>
                <a:ext uri="{FF2B5EF4-FFF2-40B4-BE49-F238E27FC236}">
                  <a16:creationId xmlns:a16="http://schemas.microsoft.com/office/drawing/2014/main" id="{9EE93710-7250-C951-12FD-9F2E9A595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6" name="Line 21">
              <a:extLst>
                <a:ext uri="{FF2B5EF4-FFF2-40B4-BE49-F238E27FC236}">
                  <a16:creationId xmlns:a16="http://schemas.microsoft.com/office/drawing/2014/main" id="{65B43B43-DAD2-C45C-571B-C5F59BA09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7" name="Line 22">
              <a:extLst>
                <a:ext uri="{FF2B5EF4-FFF2-40B4-BE49-F238E27FC236}">
                  <a16:creationId xmlns:a16="http://schemas.microsoft.com/office/drawing/2014/main" id="{4949C5E5-B7DE-0E36-BAF2-6BB927239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8" name="Line 23">
              <a:extLst>
                <a:ext uri="{FF2B5EF4-FFF2-40B4-BE49-F238E27FC236}">
                  <a16:creationId xmlns:a16="http://schemas.microsoft.com/office/drawing/2014/main" id="{412EC59B-5D33-E0AE-F94F-82D6A7598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9" name="Line 24">
              <a:extLst>
                <a:ext uri="{FF2B5EF4-FFF2-40B4-BE49-F238E27FC236}">
                  <a16:creationId xmlns:a16="http://schemas.microsoft.com/office/drawing/2014/main" id="{9920EA62-25E1-D5B3-D407-D7F26820CD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0" name="Line 25">
              <a:extLst>
                <a:ext uri="{FF2B5EF4-FFF2-40B4-BE49-F238E27FC236}">
                  <a16:creationId xmlns:a16="http://schemas.microsoft.com/office/drawing/2014/main" id="{68A87482-B5CB-92F7-CC7B-63D9264C1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1" name="Line 26">
              <a:extLst>
                <a:ext uri="{FF2B5EF4-FFF2-40B4-BE49-F238E27FC236}">
                  <a16:creationId xmlns:a16="http://schemas.microsoft.com/office/drawing/2014/main" id="{46162E6B-0FC9-BC2B-FF9E-2A71D6939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2" name="Line 27">
              <a:extLst>
                <a:ext uri="{FF2B5EF4-FFF2-40B4-BE49-F238E27FC236}">
                  <a16:creationId xmlns:a16="http://schemas.microsoft.com/office/drawing/2014/main" id="{192EA03F-93FE-A539-B672-5A801C6B9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3" name="Line 28">
              <a:extLst>
                <a:ext uri="{FF2B5EF4-FFF2-40B4-BE49-F238E27FC236}">
                  <a16:creationId xmlns:a16="http://schemas.microsoft.com/office/drawing/2014/main" id="{0EC11E57-D12C-7AEB-015D-3B279FC54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4" name="Line 29">
              <a:extLst>
                <a:ext uri="{FF2B5EF4-FFF2-40B4-BE49-F238E27FC236}">
                  <a16:creationId xmlns:a16="http://schemas.microsoft.com/office/drawing/2014/main" id="{AD658674-2EBB-A20D-A9A8-6BB8F1E99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5" name="Line 30">
              <a:extLst>
                <a:ext uri="{FF2B5EF4-FFF2-40B4-BE49-F238E27FC236}">
                  <a16:creationId xmlns:a16="http://schemas.microsoft.com/office/drawing/2014/main" id="{D3B94224-D105-381D-E442-DC6980DE5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6" name="Line 31">
              <a:extLst>
                <a:ext uri="{FF2B5EF4-FFF2-40B4-BE49-F238E27FC236}">
                  <a16:creationId xmlns:a16="http://schemas.microsoft.com/office/drawing/2014/main" id="{CA40AA60-6CD1-8645-9D2C-D85CF43A9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7" name="Line 32">
              <a:extLst>
                <a:ext uri="{FF2B5EF4-FFF2-40B4-BE49-F238E27FC236}">
                  <a16:creationId xmlns:a16="http://schemas.microsoft.com/office/drawing/2014/main" id="{0B5AF1C4-C97C-AF3F-2154-E03B79EB5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8" name="Line 33">
              <a:extLst>
                <a:ext uri="{FF2B5EF4-FFF2-40B4-BE49-F238E27FC236}">
                  <a16:creationId xmlns:a16="http://schemas.microsoft.com/office/drawing/2014/main" id="{07C1DC19-34A2-F317-23B9-A8DF632F7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9" name="Line 34">
              <a:extLst>
                <a:ext uri="{FF2B5EF4-FFF2-40B4-BE49-F238E27FC236}">
                  <a16:creationId xmlns:a16="http://schemas.microsoft.com/office/drawing/2014/main" id="{7FA04F32-A2EC-5B4F-B7B3-C0C86DE90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0" name="Line 35">
              <a:extLst>
                <a:ext uri="{FF2B5EF4-FFF2-40B4-BE49-F238E27FC236}">
                  <a16:creationId xmlns:a16="http://schemas.microsoft.com/office/drawing/2014/main" id="{AE8F8743-7C01-D652-C3B9-6F73D6D9D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1" name="Line 36">
              <a:extLst>
                <a:ext uri="{FF2B5EF4-FFF2-40B4-BE49-F238E27FC236}">
                  <a16:creationId xmlns:a16="http://schemas.microsoft.com/office/drawing/2014/main" id="{C5E7BFD9-96D3-0E1C-E656-22F9D9B98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2" name="Line 37">
              <a:extLst>
                <a:ext uri="{FF2B5EF4-FFF2-40B4-BE49-F238E27FC236}">
                  <a16:creationId xmlns:a16="http://schemas.microsoft.com/office/drawing/2014/main" id="{0A95EA8E-F2F7-4ED5-303C-DF94B9C20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3" name="Line 38">
              <a:extLst>
                <a:ext uri="{FF2B5EF4-FFF2-40B4-BE49-F238E27FC236}">
                  <a16:creationId xmlns:a16="http://schemas.microsoft.com/office/drawing/2014/main" id="{43FBFB8E-F3BF-EF55-4E58-41572F142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4" name="Line 39">
              <a:extLst>
                <a:ext uri="{FF2B5EF4-FFF2-40B4-BE49-F238E27FC236}">
                  <a16:creationId xmlns:a16="http://schemas.microsoft.com/office/drawing/2014/main" id="{DF95A933-8412-513A-0679-3224CC1E3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5" name="Line 40">
              <a:extLst>
                <a:ext uri="{FF2B5EF4-FFF2-40B4-BE49-F238E27FC236}">
                  <a16:creationId xmlns:a16="http://schemas.microsoft.com/office/drawing/2014/main" id="{614F45FF-4268-63DA-EE36-BF2A6FEC5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6" name="Line 41">
              <a:extLst>
                <a:ext uri="{FF2B5EF4-FFF2-40B4-BE49-F238E27FC236}">
                  <a16:creationId xmlns:a16="http://schemas.microsoft.com/office/drawing/2014/main" id="{FE00CD65-9FCB-A27E-41D7-2E2279B2D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7" name="Line 42">
              <a:extLst>
                <a:ext uri="{FF2B5EF4-FFF2-40B4-BE49-F238E27FC236}">
                  <a16:creationId xmlns:a16="http://schemas.microsoft.com/office/drawing/2014/main" id="{33FBC540-3C92-55CC-8817-5B0EA36C9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8" name="Line 43">
              <a:extLst>
                <a:ext uri="{FF2B5EF4-FFF2-40B4-BE49-F238E27FC236}">
                  <a16:creationId xmlns:a16="http://schemas.microsoft.com/office/drawing/2014/main" id="{B913CBA9-CE55-065D-B695-5C9979482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9" name="Line 44">
              <a:extLst>
                <a:ext uri="{FF2B5EF4-FFF2-40B4-BE49-F238E27FC236}">
                  <a16:creationId xmlns:a16="http://schemas.microsoft.com/office/drawing/2014/main" id="{E8E415C8-6FD1-855C-1956-E73F7FB33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0" name="Line 45">
              <a:extLst>
                <a:ext uri="{FF2B5EF4-FFF2-40B4-BE49-F238E27FC236}">
                  <a16:creationId xmlns:a16="http://schemas.microsoft.com/office/drawing/2014/main" id="{E3660A3C-43C5-5F50-E1F3-ECF5775AA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1" name="Line 46">
              <a:extLst>
                <a:ext uri="{FF2B5EF4-FFF2-40B4-BE49-F238E27FC236}">
                  <a16:creationId xmlns:a16="http://schemas.microsoft.com/office/drawing/2014/main" id="{B806713B-A7D2-0439-E884-E3AAE8595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2" name="Line 47">
              <a:extLst>
                <a:ext uri="{FF2B5EF4-FFF2-40B4-BE49-F238E27FC236}">
                  <a16:creationId xmlns:a16="http://schemas.microsoft.com/office/drawing/2014/main" id="{FF9C0B25-CA06-310F-708D-254EBFBA0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3" name="Line 48">
              <a:extLst>
                <a:ext uri="{FF2B5EF4-FFF2-40B4-BE49-F238E27FC236}">
                  <a16:creationId xmlns:a16="http://schemas.microsoft.com/office/drawing/2014/main" id="{562F2ED7-3502-AD09-66AF-DD460D2C0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4" name="Line 49">
              <a:extLst>
                <a:ext uri="{FF2B5EF4-FFF2-40B4-BE49-F238E27FC236}">
                  <a16:creationId xmlns:a16="http://schemas.microsoft.com/office/drawing/2014/main" id="{354B221E-17CA-E161-DAE3-2DAA1F524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5" name="Line 50">
              <a:extLst>
                <a:ext uri="{FF2B5EF4-FFF2-40B4-BE49-F238E27FC236}">
                  <a16:creationId xmlns:a16="http://schemas.microsoft.com/office/drawing/2014/main" id="{32165352-A13E-1E12-0EE4-63BFAE111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6" name="Line 51">
              <a:extLst>
                <a:ext uri="{FF2B5EF4-FFF2-40B4-BE49-F238E27FC236}">
                  <a16:creationId xmlns:a16="http://schemas.microsoft.com/office/drawing/2014/main" id="{F265E43A-2636-B983-17C8-30FB0B8D5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7" name="Line 52">
              <a:extLst>
                <a:ext uri="{FF2B5EF4-FFF2-40B4-BE49-F238E27FC236}">
                  <a16:creationId xmlns:a16="http://schemas.microsoft.com/office/drawing/2014/main" id="{8413A460-AF50-AEFA-61BA-9C832AA411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8" name="Line 53">
              <a:extLst>
                <a:ext uri="{FF2B5EF4-FFF2-40B4-BE49-F238E27FC236}">
                  <a16:creationId xmlns:a16="http://schemas.microsoft.com/office/drawing/2014/main" id="{FE98A461-6A8E-A882-EE9B-59D19020D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9" name="Line 54">
              <a:extLst>
                <a:ext uri="{FF2B5EF4-FFF2-40B4-BE49-F238E27FC236}">
                  <a16:creationId xmlns:a16="http://schemas.microsoft.com/office/drawing/2014/main" id="{75765907-E5F9-811B-A065-603AB5590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0" name="Line 55">
              <a:extLst>
                <a:ext uri="{FF2B5EF4-FFF2-40B4-BE49-F238E27FC236}">
                  <a16:creationId xmlns:a16="http://schemas.microsoft.com/office/drawing/2014/main" id="{B890870A-1C49-A441-F299-C4CF8FED0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1" name="Line 56">
              <a:extLst>
                <a:ext uri="{FF2B5EF4-FFF2-40B4-BE49-F238E27FC236}">
                  <a16:creationId xmlns:a16="http://schemas.microsoft.com/office/drawing/2014/main" id="{8B40C356-17F5-ADC1-D3DC-3879CC28A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2" name="Line 57">
              <a:extLst>
                <a:ext uri="{FF2B5EF4-FFF2-40B4-BE49-F238E27FC236}">
                  <a16:creationId xmlns:a16="http://schemas.microsoft.com/office/drawing/2014/main" id="{E2BC2781-7C4B-7838-5C3D-623607123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3" name="Line 58">
              <a:extLst>
                <a:ext uri="{FF2B5EF4-FFF2-40B4-BE49-F238E27FC236}">
                  <a16:creationId xmlns:a16="http://schemas.microsoft.com/office/drawing/2014/main" id="{81723348-44EC-7C32-D1B9-CF81E15C3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4" name="Line 59">
              <a:extLst>
                <a:ext uri="{FF2B5EF4-FFF2-40B4-BE49-F238E27FC236}">
                  <a16:creationId xmlns:a16="http://schemas.microsoft.com/office/drawing/2014/main" id="{8618684E-6431-D7E3-551D-3320CCEF6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5" name="Line 60">
              <a:extLst>
                <a:ext uri="{FF2B5EF4-FFF2-40B4-BE49-F238E27FC236}">
                  <a16:creationId xmlns:a16="http://schemas.microsoft.com/office/drawing/2014/main" id="{31EFA1C5-B894-11CC-2128-FB57F5DDD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6" name="Line 61">
              <a:extLst>
                <a:ext uri="{FF2B5EF4-FFF2-40B4-BE49-F238E27FC236}">
                  <a16:creationId xmlns:a16="http://schemas.microsoft.com/office/drawing/2014/main" id="{DA527497-B7A2-B3F9-4785-D817D0055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7" name="Line 62">
              <a:extLst>
                <a:ext uri="{FF2B5EF4-FFF2-40B4-BE49-F238E27FC236}">
                  <a16:creationId xmlns:a16="http://schemas.microsoft.com/office/drawing/2014/main" id="{242D20A0-5DB8-4B08-0A02-B7B02AFCC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8" name="Line 63">
              <a:extLst>
                <a:ext uri="{FF2B5EF4-FFF2-40B4-BE49-F238E27FC236}">
                  <a16:creationId xmlns:a16="http://schemas.microsoft.com/office/drawing/2014/main" id="{4BF3EA47-BAFE-A482-AA08-FBECDE60C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4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9" name="Line 64">
              <a:extLst>
                <a:ext uri="{FF2B5EF4-FFF2-40B4-BE49-F238E27FC236}">
                  <a16:creationId xmlns:a16="http://schemas.microsoft.com/office/drawing/2014/main" id="{D90545F4-30DF-AEAD-0473-98729D6A6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0" name="Line 65">
              <a:extLst>
                <a:ext uri="{FF2B5EF4-FFF2-40B4-BE49-F238E27FC236}">
                  <a16:creationId xmlns:a16="http://schemas.microsoft.com/office/drawing/2014/main" id="{ACEC4D48-69E1-69B8-7BF3-B1639ECAB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0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1" name="Line 66">
              <a:extLst>
                <a:ext uri="{FF2B5EF4-FFF2-40B4-BE49-F238E27FC236}">
                  <a16:creationId xmlns:a16="http://schemas.microsoft.com/office/drawing/2014/main" id="{F2E66A88-C3D2-3A27-9912-10DF1BA30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2" name="Line 67">
              <a:extLst>
                <a:ext uri="{FF2B5EF4-FFF2-40B4-BE49-F238E27FC236}">
                  <a16:creationId xmlns:a16="http://schemas.microsoft.com/office/drawing/2014/main" id="{B7B4A0DD-7C78-22BE-DC2D-C43E1EF01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3" name="Line 68">
              <a:extLst>
                <a:ext uri="{FF2B5EF4-FFF2-40B4-BE49-F238E27FC236}">
                  <a16:creationId xmlns:a16="http://schemas.microsoft.com/office/drawing/2014/main" id="{82681CFA-A0AC-D9DC-9474-52382252A8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4" name="Line 69">
              <a:extLst>
                <a:ext uri="{FF2B5EF4-FFF2-40B4-BE49-F238E27FC236}">
                  <a16:creationId xmlns:a16="http://schemas.microsoft.com/office/drawing/2014/main" id="{CCAC29F3-B971-4CDB-5273-166FD61DF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5" name="Line 70">
              <a:extLst>
                <a:ext uri="{FF2B5EF4-FFF2-40B4-BE49-F238E27FC236}">
                  <a16:creationId xmlns:a16="http://schemas.microsoft.com/office/drawing/2014/main" id="{500CF887-7010-1785-9D68-A5EC2B4F6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6" name="Line 71">
              <a:extLst>
                <a:ext uri="{FF2B5EF4-FFF2-40B4-BE49-F238E27FC236}">
                  <a16:creationId xmlns:a16="http://schemas.microsoft.com/office/drawing/2014/main" id="{624201A5-9E85-36E5-C1F9-15DA5320D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7" name="Line 72">
              <a:extLst>
                <a:ext uri="{FF2B5EF4-FFF2-40B4-BE49-F238E27FC236}">
                  <a16:creationId xmlns:a16="http://schemas.microsoft.com/office/drawing/2014/main" id="{D105413D-AC09-2C99-2F4B-1734146EB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8" name="Line 73">
              <a:extLst>
                <a:ext uri="{FF2B5EF4-FFF2-40B4-BE49-F238E27FC236}">
                  <a16:creationId xmlns:a16="http://schemas.microsoft.com/office/drawing/2014/main" id="{DA270C00-66BD-175D-12EB-CB26C8AAB1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9" name="Line 74">
              <a:extLst>
                <a:ext uri="{FF2B5EF4-FFF2-40B4-BE49-F238E27FC236}">
                  <a16:creationId xmlns:a16="http://schemas.microsoft.com/office/drawing/2014/main" id="{638A97D3-1A13-3BB1-806D-7B706C113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0" name="Line 75">
              <a:extLst>
                <a:ext uri="{FF2B5EF4-FFF2-40B4-BE49-F238E27FC236}">
                  <a16:creationId xmlns:a16="http://schemas.microsoft.com/office/drawing/2014/main" id="{31C7A2BD-8F74-3E81-8EEE-FFCD463A8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1" name="Line 76">
              <a:extLst>
                <a:ext uri="{FF2B5EF4-FFF2-40B4-BE49-F238E27FC236}">
                  <a16:creationId xmlns:a16="http://schemas.microsoft.com/office/drawing/2014/main" id="{B17DA6D6-77FF-06DD-5DA8-1196A77EA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2" name="Line 77">
              <a:extLst>
                <a:ext uri="{FF2B5EF4-FFF2-40B4-BE49-F238E27FC236}">
                  <a16:creationId xmlns:a16="http://schemas.microsoft.com/office/drawing/2014/main" id="{9B5F24FC-A569-C19A-23F5-1F9B48466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5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3" name="Line 78">
              <a:extLst>
                <a:ext uri="{FF2B5EF4-FFF2-40B4-BE49-F238E27FC236}">
                  <a16:creationId xmlns:a16="http://schemas.microsoft.com/office/drawing/2014/main" id="{38F39E0D-6E76-58F6-DD1D-2A52E3013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6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4" name="Line 79">
              <a:extLst>
                <a:ext uri="{FF2B5EF4-FFF2-40B4-BE49-F238E27FC236}">
                  <a16:creationId xmlns:a16="http://schemas.microsoft.com/office/drawing/2014/main" id="{33ABA914-B5D8-50C0-F2C0-AF0B81B99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5" name="Line 80">
              <a:extLst>
                <a:ext uri="{FF2B5EF4-FFF2-40B4-BE49-F238E27FC236}">
                  <a16:creationId xmlns:a16="http://schemas.microsoft.com/office/drawing/2014/main" id="{8F57FFC8-145F-1A8C-EB42-FE7E39DC2E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6" name="Line 81">
              <a:extLst>
                <a:ext uri="{FF2B5EF4-FFF2-40B4-BE49-F238E27FC236}">
                  <a16:creationId xmlns:a16="http://schemas.microsoft.com/office/drawing/2014/main" id="{1A219C1C-6435-EF2F-8077-96F56DCD9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41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7" name="Line 82">
              <a:extLst>
                <a:ext uri="{FF2B5EF4-FFF2-40B4-BE49-F238E27FC236}">
                  <a16:creationId xmlns:a16="http://schemas.microsoft.com/office/drawing/2014/main" id="{0263025A-871D-D875-D71E-2899DFF15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8" name="Line 83">
              <a:extLst>
                <a:ext uri="{FF2B5EF4-FFF2-40B4-BE49-F238E27FC236}">
                  <a16:creationId xmlns:a16="http://schemas.microsoft.com/office/drawing/2014/main" id="{0811883A-3322-3753-FCA7-14A26630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7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59" name="Line 84">
              <a:extLst>
                <a:ext uri="{FF2B5EF4-FFF2-40B4-BE49-F238E27FC236}">
                  <a16:creationId xmlns:a16="http://schemas.microsoft.com/office/drawing/2014/main" id="{4749B4AE-C620-2724-8B0B-EEA63015F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29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0" name="Line 85">
              <a:extLst>
                <a:ext uri="{FF2B5EF4-FFF2-40B4-BE49-F238E27FC236}">
                  <a16:creationId xmlns:a16="http://schemas.microsoft.com/office/drawing/2014/main" id="{8252A332-BE38-4BD4-3077-0011B32E7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3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1" name="Line 86">
              <a:extLst>
                <a:ext uri="{FF2B5EF4-FFF2-40B4-BE49-F238E27FC236}">
                  <a16:creationId xmlns:a16="http://schemas.microsoft.com/office/drawing/2014/main" id="{6089E7DA-F18A-D683-F8F8-1A7876EA1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4096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2" name="Line 87">
              <a:extLst>
                <a:ext uri="{FF2B5EF4-FFF2-40B4-BE49-F238E27FC236}">
                  <a16:creationId xmlns:a16="http://schemas.microsoft.com/office/drawing/2014/main" id="{5D76989F-7303-4F23-8816-6C33DD880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4100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3" name="Line 88">
              <a:extLst>
                <a:ext uri="{FF2B5EF4-FFF2-40B4-BE49-F238E27FC236}">
                  <a16:creationId xmlns:a16="http://schemas.microsoft.com/office/drawing/2014/main" id="{FEE5AA0D-6802-4F1D-6B4C-B7C4D3A7F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942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4" name="Line 89">
              <a:extLst>
                <a:ext uri="{FF2B5EF4-FFF2-40B4-BE49-F238E27FC236}">
                  <a16:creationId xmlns:a16="http://schemas.microsoft.com/office/drawing/2014/main" id="{57B01DB3-0D3A-C387-77E6-162E465C4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945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5" name="Line 90">
              <a:extLst>
                <a:ext uri="{FF2B5EF4-FFF2-40B4-BE49-F238E27FC236}">
                  <a16:creationId xmlns:a16="http://schemas.microsoft.com/office/drawing/2014/main" id="{9AE07FBA-42A4-6D98-7BDA-F2057C6C0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787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6" name="Line 91">
              <a:extLst>
                <a:ext uri="{FF2B5EF4-FFF2-40B4-BE49-F238E27FC236}">
                  <a16:creationId xmlns:a16="http://schemas.microsoft.com/office/drawing/2014/main" id="{24B047B6-A224-69A3-43E1-04F35CC58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791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7" name="Line 92">
              <a:extLst>
                <a:ext uri="{FF2B5EF4-FFF2-40B4-BE49-F238E27FC236}">
                  <a16:creationId xmlns:a16="http://schemas.microsoft.com/office/drawing/2014/main" id="{CF40A08D-D4F4-9E04-7238-F0C94A152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478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8" name="Line 93">
              <a:extLst>
                <a:ext uri="{FF2B5EF4-FFF2-40B4-BE49-F238E27FC236}">
                  <a16:creationId xmlns:a16="http://schemas.microsoft.com/office/drawing/2014/main" id="{EC3CB653-3438-04A1-89D1-A06873969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482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69" name="Line 94">
              <a:extLst>
                <a:ext uri="{FF2B5EF4-FFF2-40B4-BE49-F238E27FC236}">
                  <a16:creationId xmlns:a16="http://schemas.microsoft.com/office/drawing/2014/main" id="{5077E739-72C7-6812-12B7-6E6FED28E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323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0" name="Line 95">
              <a:extLst>
                <a:ext uri="{FF2B5EF4-FFF2-40B4-BE49-F238E27FC236}">
                  <a16:creationId xmlns:a16="http://schemas.microsoft.com/office/drawing/2014/main" id="{806A9470-76B6-AC9B-F389-41131B986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327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1" name="Line 96">
              <a:extLst>
                <a:ext uri="{FF2B5EF4-FFF2-40B4-BE49-F238E27FC236}">
                  <a16:creationId xmlns:a16="http://schemas.microsoft.com/office/drawing/2014/main" id="{F6D542C1-3CB5-406C-D521-5B51EB0DE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169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2" name="Line 97">
              <a:extLst>
                <a:ext uri="{FF2B5EF4-FFF2-40B4-BE49-F238E27FC236}">
                  <a16:creationId xmlns:a16="http://schemas.microsoft.com/office/drawing/2014/main" id="{EB55F159-0E9C-298D-E56D-C0172CB5B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172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3" name="Line 98">
              <a:extLst>
                <a:ext uri="{FF2B5EF4-FFF2-40B4-BE49-F238E27FC236}">
                  <a16:creationId xmlns:a16="http://schemas.microsoft.com/office/drawing/2014/main" id="{A3D5FC2E-01B9-846B-11CE-2D9404AC3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014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4" name="Line 99">
              <a:extLst>
                <a:ext uri="{FF2B5EF4-FFF2-40B4-BE49-F238E27FC236}">
                  <a16:creationId xmlns:a16="http://schemas.microsoft.com/office/drawing/2014/main" id="{BD6D1FC3-6D24-F0A4-853E-C0DF1ECD4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018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5" name="Line 100">
              <a:extLst>
                <a:ext uri="{FF2B5EF4-FFF2-40B4-BE49-F238E27FC236}">
                  <a16:creationId xmlns:a16="http://schemas.microsoft.com/office/drawing/2014/main" id="{C0E69FCC-CA5F-3122-9E02-63A7C1356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860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6" name="Line 101">
              <a:extLst>
                <a:ext uri="{FF2B5EF4-FFF2-40B4-BE49-F238E27FC236}">
                  <a16:creationId xmlns:a16="http://schemas.microsoft.com/office/drawing/2014/main" id="{C0EAAB56-48C8-A0A7-7C23-3C53D4D03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863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7" name="Line 102">
              <a:extLst>
                <a:ext uri="{FF2B5EF4-FFF2-40B4-BE49-F238E27FC236}">
                  <a16:creationId xmlns:a16="http://schemas.microsoft.com/office/drawing/2014/main" id="{5E3B117C-C728-6D9B-0FF0-67BF6644D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705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8" name="Line 103">
              <a:extLst>
                <a:ext uri="{FF2B5EF4-FFF2-40B4-BE49-F238E27FC236}">
                  <a16:creationId xmlns:a16="http://schemas.microsoft.com/office/drawing/2014/main" id="{81505AE4-8690-E59C-A7D6-B62C73B1B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709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79" name="Line 104">
              <a:extLst>
                <a:ext uri="{FF2B5EF4-FFF2-40B4-BE49-F238E27FC236}">
                  <a16:creationId xmlns:a16="http://schemas.microsoft.com/office/drawing/2014/main" id="{959758AF-38D5-C376-5AA3-08E160DFD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550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0" name="Line 105">
              <a:extLst>
                <a:ext uri="{FF2B5EF4-FFF2-40B4-BE49-F238E27FC236}">
                  <a16:creationId xmlns:a16="http://schemas.microsoft.com/office/drawing/2014/main" id="{DF18AE6C-FE30-3F9D-C3CE-8CC693C60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554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1" name="Line 106">
              <a:extLst>
                <a:ext uri="{FF2B5EF4-FFF2-40B4-BE49-F238E27FC236}">
                  <a16:creationId xmlns:a16="http://schemas.microsoft.com/office/drawing/2014/main" id="{728240A0-472B-5DBA-9A05-04BDA6165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396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2" name="Line 107">
              <a:extLst>
                <a:ext uri="{FF2B5EF4-FFF2-40B4-BE49-F238E27FC236}">
                  <a16:creationId xmlns:a16="http://schemas.microsoft.com/office/drawing/2014/main" id="{19E57445-CDFC-F8D2-999F-3AD83EBA3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400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3" name="Line 108">
              <a:extLst>
                <a:ext uri="{FF2B5EF4-FFF2-40B4-BE49-F238E27FC236}">
                  <a16:creationId xmlns:a16="http://schemas.microsoft.com/office/drawing/2014/main" id="{6B90D46A-4CA5-D679-4D39-7FFC894DA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241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4" name="Line 109">
              <a:extLst>
                <a:ext uri="{FF2B5EF4-FFF2-40B4-BE49-F238E27FC236}">
                  <a16:creationId xmlns:a16="http://schemas.microsoft.com/office/drawing/2014/main" id="{693A4872-95A6-C32C-477A-90AF444C1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2245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5" name="Line 110">
              <a:extLst>
                <a:ext uri="{FF2B5EF4-FFF2-40B4-BE49-F238E27FC236}">
                  <a16:creationId xmlns:a16="http://schemas.microsoft.com/office/drawing/2014/main" id="{4A22AF09-D067-1381-203F-F42D71CE3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629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6" name="Line 111">
              <a:extLst>
                <a:ext uri="{FF2B5EF4-FFF2-40B4-BE49-F238E27FC236}">
                  <a16:creationId xmlns:a16="http://schemas.microsoft.com/office/drawing/2014/main" id="{DDD5C9CC-35F0-C9B5-E1D5-459E92A23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633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7" name="Line 112">
              <a:extLst>
                <a:ext uri="{FF2B5EF4-FFF2-40B4-BE49-F238E27FC236}">
                  <a16:creationId xmlns:a16="http://schemas.microsoft.com/office/drawing/2014/main" id="{943565F8-D9DA-0008-3036-1F3F6D5E8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636"/>
              <a:ext cx="56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8" name="Line 113">
              <a:extLst>
                <a:ext uri="{FF2B5EF4-FFF2-40B4-BE49-F238E27FC236}">
                  <a16:creationId xmlns:a16="http://schemas.microsoft.com/office/drawing/2014/main" id="{5374CAFD-E9B6-DCC6-18B5-4174CA77C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" y="3640"/>
              <a:ext cx="56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89" name="Rectangle 114">
              <a:extLst>
                <a:ext uri="{FF2B5EF4-FFF2-40B4-BE49-F238E27FC236}">
                  <a16:creationId xmlns:a16="http://schemas.microsoft.com/office/drawing/2014/main" id="{AD762B13-EBEF-78E6-B1F1-705C3DFC6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0" y="3525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90" name="Freeform 115">
              <a:extLst>
                <a:ext uri="{FF2B5EF4-FFF2-40B4-BE49-F238E27FC236}">
                  <a16:creationId xmlns:a16="http://schemas.microsoft.com/office/drawing/2014/main" id="{67A922FB-28A2-01DF-1FD4-7FA206535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4" y="3603"/>
              <a:ext cx="40" cy="66"/>
            </a:xfrm>
            <a:custGeom>
              <a:avLst/>
              <a:gdLst>
                <a:gd name="T0" fmla="*/ 0 w 40"/>
                <a:gd name="T1" fmla="*/ 0 h 66"/>
                <a:gd name="T2" fmla="*/ 40 w 40"/>
                <a:gd name="T3" fmla="*/ 33 h 66"/>
                <a:gd name="T4" fmla="*/ 0 w 40"/>
                <a:gd name="T5" fmla="*/ 66 h 66"/>
                <a:gd name="T6" fmla="*/ 0 w 4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6"/>
                <a:gd name="T14" fmla="*/ 40 w 4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6">
                  <a:moveTo>
                    <a:pt x="0" y="0"/>
                  </a:moveTo>
                  <a:lnTo>
                    <a:pt x="40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91" name="Line 116">
              <a:extLst>
                <a:ext uri="{FF2B5EF4-FFF2-40B4-BE49-F238E27FC236}">
                  <a16:creationId xmlns:a16="http://schemas.microsoft.com/office/drawing/2014/main" id="{4C1DF987-21AD-3C70-341C-661B33F03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3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92" name="Line 117">
              <a:extLst>
                <a:ext uri="{FF2B5EF4-FFF2-40B4-BE49-F238E27FC236}">
                  <a16:creationId xmlns:a16="http://schemas.microsoft.com/office/drawing/2014/main" id="{19EF4DC5-D34A-FA80-CDD5-C876A08A4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8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93" name="Line 118">
              <a:extLst>
                <a:ext uri="{FF2B5EF4-FFF2-40B4-BE49-F238E27FC236}">
                  <a16:creationId xmlns:a16="http://schemas.microsoft.com/office/drawing/2014/main" id="{C86C27AB-9A82-37FA-48AB-A36BD5DE5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2" y="2087"/>
              <a:ext cx="1" cy="21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94" name="Line 119">
              <a:extLst>
                <a:ext uri="{FF2B5EF4-FFF2-40B4-BE49-F238E27FC236}">
                  <a16:creationId xmlns:a16="http://schemas.microsoft.com/office/drawing/2014/main" id="{2753F92C-20B2-64CE-D82C-BD4BD48DB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7" y="2087"/>
              <a:ext cx="1" cy="21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95" name="Rectangle 120">
              <a:extLst>
                <a:ext uri="{FF2B5EF4-FFF2-40B4-BE49-F238E27FC236}">
                  <a16:creationId xmlns:a16="http://schemas.microsoft.com/office/drawing/2014/main" id="{9582A7EA-827C-540F-A46F-FA0EB8516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2079"/>
              <a:ext cx="2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96" name="Freeform 121">
              <a:extLst>
                <a:ext uri="{FF2B5EF4-FFF2-40B4-BE49-F238E27FC236}">
                  <a16:creationId xmlns:a16="http://schemas.microsoft.com/office/drawing/2014/main" id="{0265DF0C-1272-D01E-CAE7-BBD5B74E3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2" y="2090"/>
              <a:ext cx="80" cy="33"/>
            </a:xfrm>
            <a:custGeom>
              <a:avLst/>
              <a:gdLst>
                <a:gd name="T0" fmla="*/ 0 w 80"/>
                <a:gd name="T1" fmla="*/ 33 h 33"/>
                <a:gd name="T2" fmla="*/ 40 w 80"/>
                <a:gd name="T3" fmla="*/ 0 h 33"/>
                <a:gd name="T4" fmla="*/ 80 w 80"/>
                <a:gd name="T5" fmla="*/ 33 h 33"/>
                <a:gd name="T6" fmla="*/ 0 w 80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33"/>
                <a:gd name="T14" fmla="*/ 80 w 80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33">
                  <a:moveTo>
                    <a:pt x="0" y="33"/>
                  </a:moveTo>
                  <a:lnTo>
                    <a:pt x="40" y="0"/>
                  </a:lnTo>
                  <a:lnTo>
                    <a:pt x="8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97" name="Rectangle 122">
              <a:extLst>
                <a:ext uri="{FF2B5EF4-FFF2-40B4-BE49-F238E27FC236}">
                  <a16:creationId xmlns:a16="http://schemas.microsoft.com/office/drawing/2014/main" id="{2F0D4D87-A376-0D50-911B-69634D0F7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" y="2087"/>
              <a:ext cx="5651" cy="2171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98" name="Line 123">
              <a:extLst>
                <a:ext uri="{FF2B5EF4-FFF2-40B4-BE49-F238E27FC236}">
                  <a16:creationId xmlns:a16="http://schemas.microsoft.com/office/drawing/2014/main" id="{63FCF533-F6D4-9C80-31BD-D11615B6B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99" name="Rectangle 124">
              <a:extLst>
                <a:ext uri="{FF2B5EF4-FFF2-40B4-BE49-F238E27FC236}">
                  <a16:creationId xmlns:a16="http://schemas.microsoft.com/office/drawing/2014/main" id="{113D2E10-8E88-AA63-481B-9F442EDC7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" y="3666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6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00" name="Line 125">
              <a:extLst>
                <a:ext uri="{FF2B5EF4-FFF2-40B4-BE49-F238E27FC236}">
                  <a16:creationId xmlns:a16="http://schemas.microsoft.com/office/drawing/2014/main" id="{ADA6F013-1CF2-13CA-4A87-A51B7770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01" name="Rectangle 126">
              <a:extLst>
                <a:ext uri="{FF2B5EF4-FFF2-40B4-BE49-F238E27FC236}">
                  <a16:creationId xmlns:a16="http://schemas.microsoft.com/office/drawing/2014/main" id="{3772D4D5-0698-E287-6567-A78CE541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3666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02" name="Line 127">
              <a:extLst>
                <a:ext uri="{FF2B5EF4-FFF2-40B4-BE49-F238E27FC236}">
                  <a16:creationId xmlns:a16="http://schemas.microsoft.com/office/drawing/2014/main" id="{4A67462D-B698-8C1A-5220-50C7CFFFD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03" name="Rectangle 128">
              <a:extLst>
                <a:ext uri="{FF2B5EF4-FFF2-40B4-BE49-F238E27FC236}">
                  <a16:creationId xmlns:a16="http://schemas.microsoft.com/office/drawing/2014/main" id="{CC6822A3-6D7B-6B07-3BAB-65B60653C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666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4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04" name="Line 129">
              <a:extLst>
                <a:ext uri="{FF2B5EF4-FFF2-40B4-BE49-F238E27FC236}">
                  <a16:creationId xmlns:a16="http://schemas.microsoft.com/office/drawing/2014/main" id="{F7465772-16BB-5C51-56A3-ED265AA2C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9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05" name="Rectangle 130">
              <a:extLst>
                <a:ext uri="{FF2B5EF4-FFF2-40B4-BE49-F238E27FC236}">
                  <a16:creationId xmlns:a16="http://schemas.microsoft.com/office/drawing/2014/main" id="{FF4B981C-C127-BBA3-7D11-9CE123C98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2" y="3666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3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06" name="Line 131">
              <a:extLst>
                <a:ext uri="{FF2B5EF4-FFF2-40B4-BE49-F238E27FC236}">
                  <a16:creationId xmlns:a16="http://schemas.microsoft.com/office/drawing/2014/main" id="{0B702BF4-B679-3775-25F2-530014889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07" name="Rectangle 132">
              <a:extLst>
                <a:ext uri="{FF2B5EF4-FFF2-40B4-BE49-F238E27FC236}">
                  <a16:creationId xmlns:a16="http://schemas.microsoft.com/office/drawing/2014/main" id="{E5833197-B889-F6A8-7AD9-3D8DF89C7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9" y="3666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08" name="Line 133">
              <a:extLst>
                <a:ext uri="{FF2B5EF4-FFF2-40B4-BE49-F238E27FC236}">
                  <a16:creationId xmlns:a16="http://schemas.microsoft.com/office/drawing/2014/main" id="{E7EEBAB7-0F5B-390A-2212-BC97D5D5F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4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09" name="Rectangle 134">
              <a:extLst>
                <a:ext uri="{FF2B5EF4-FFF2-40B4-BE49-F238E27FC236}">
                  <a16:creationId xmlns:a16="http://schemas.microsoft.com/office/drawing/2014/main" id="{A6C7EF36-99A8-EDEF-A644-DEF9745CE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3666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0" name="Rectangle 135">
              <a:extLst>
                <a:ext uri="{FF2B5EF4-FFF2-40B4-BE49-F238E27FC236}">
                  <a16:creationId xmlns:a16="http://schemas.microsoft.com/office/drawing/2014/main" id="{D96090BF-1A88-0A81-2E03-3396E5B3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366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1" name="Line 136">
              <a:extLst>
                <a:ext uri="{FF2B5EF4-FFF2-40B4-BE49-F238E27FC236}">
                  <a16:creationId xmlns:a16="http://schemas.microsoft.com/office/drawing/2014/main" id="{CBBB514F-38E8-C2FE-BE63-686B58891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0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12" name="Rectangle 137">
              <a:extLst>
                <a:ext uri="{FF2B5EF4-FFF2-40B4-BE49-F238E27FC236}">
                  <a16:creationId xmlns:a16="http://schemas.microsoft.com/office/drawing/2014/main" id="{D00E15A6-5BC1-D7BB-DDF7-7C8085097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366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3" name="Line 138">
              <a:extLst>
                <a:ext uri="{FF2B5EF4-FFF2-40B4-BE49-F238E27FC236}">
                  <a16:creationId xmlns:a16="http://schemas.microsoft.com/office/drawing/2014/main" id="{EF1F3001-80E0-5D18-E590-230F14C44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8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14" name="Rectangle 139">
              <a:extLst>
                <a:ext uri="{FF2B5EF4-FFF2-40B4-BE49-F238E27FC236}">
                  <a16:creationId xmlns:a16="http://schemas.microsoft.com/office/drawing/2014/main" id="{F1FC97A9-D831-AB12-B8DC-5DEE699AF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" y="3666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5" name="Line 140">
              <a:extLst>
                <a:ext uri="{FF2B5EF4-FFF2-40B4-BE49-F238E27FC236}">
                  <a16:creationId xmlns:a16="http://schemas.microsoft.com/office/drawing/2014/main" id="{D92AF286-BCFC-FC02-FB77-39651D73A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5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16" name="Rectangle 141">
              <a:extLst>
                <a:ext uri="{FF2B5EF4-FFF2-40B4-BE49-F238E27FC236}">
                  <a16:creationId xmlns:a16="http://schemas.microsoft.com/office/drawing/2014/main" id="{EC2D9C6A-343D-0E59-02D2-B6FAF1026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3666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7" name="Line 142">
              <a:extLst>
                <a:ext uri="{FF2B5EF4-FFF2-40B4-BE49-F238E27FC236}">
                  <a16:creationId xmlns:a16="http://schemas.microsoft.com/office/drawing/2014/main" id="{AC1DF473-5D8F-4B30-873E-7BEABFDAB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18" name="Rectangle 143">
              <a:extLst>
                <a:ext uri="{FF2B5EF4-FFF2-40B4-BE49-F238E27FC236}">
                  <a16:creationId xmlns:a16="http://schemas.microsoft.com/office/drawing/2014/main" id="{F11B44B2-0F8E-3800-776A-BE154429F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3666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19" name="Line 144">
              <a:extLst>
                <a:ext uri="{FF2B5EF4-FFF2-40B4-BE49-F238E27FC236}">
                  <a16:creationId xmlns:a16="http://schemas.microsoft.com/office/drawing/2014/main" id="{F4F9D971-7827-858B-0A02-E91E5C342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0" name="Rectangle 145">
              <a:extLst>
                <a:ext uri="{FF2B5EF4-FFF2-40B4-BE49-F238E27FC236}">
                  <a16:creationId xmlns:a16="http://schemas.microsoft.com/office/drawing/2014/main" id="{6AE53C44-C426-09F8-253C-7C801EE58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5" y="3666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21" name="Line 146">
              <a:extLst>
                <a:ext uri="{FF2B5EF4-FFF2-40B4-BE49-F238E27FC236}">
                  <a16:creationId xmlns:a16="http://schemas.microsoft.com/office/drawing/2014/main" id="{8E0D3B39-E8CB-D015-4AF1-99CB10C27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8" y="3611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2" name="Rectangle 147">
              <a:extLst>
                <a:ext uri="{FF2B5EF4-FFF2-40B4-BE49-F238E27FC236}">
                  <a16:creationId xmlns:a16="http://schemas.microsoft.com/office/drawing/2014/main" id="{4CD0ACAD-E0CA-6B17-EA20-3FD312623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3" y="3666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6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23" name="Line 149">
              <a:extLst>
                <a:ext uri="{FF2B5EF4-FFF2-40B4-BE49-F238E27FC236}">
                  <a16:creationId xmlns:a16="http://schemas.microsoft.com/office/drawing/2014/main" id="{273EDDD8-E0B7-3153-65C3-2A9C2C864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4100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4" name="Rectangle 150">
              <a:extLst>
                <a:ext uri="{FF2B5EF4-FFF2-40B4-BE49-F238E27FC236}">
                  <a16:creationId xmlns:a16="http://schemas.microsoft.com/office/drawing/2014/main" id="{60C6528B-2C4A-B341-75CB-73F1634AD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387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25" name="Line 151">
              <a:extLst>
                <a:ext uri="{FF2B5EF4-FFF2-40B4-BE49-F238E27FC236}">
                  <a16:creationId xmlns:a16="http://schemas.microsoft.com/office/drawing/2014/main" id="{39F2F886-03CB-C223-DF7A-92E67EB31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945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6" name="Line 153">
              <a:extLst>
                <a:ext uri="{FF2B5EF4-FFF2-40B4-BE49-F238E27FC236}">
                  <a16:creationId xmlns:a16="http://schemas.microsoft.com/office/drawing/2014/main" id="{40138754-F174-80AC-F6CB-0ADFB04C5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791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7" name="Line 155">
              <a:extLst>
                <a:ext uri="{FF2B5EF4-FFF2-40B4-BE49-F238E27FC236}">
                  <a16:creationId xmlns:a16="http://schemas.microsoft.com/office/drawing/2014/main" id="{A4F36F59-D095-5502-965B-0D0B11F2B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482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28" name="Rectangle 156">
              <a:extLst>
                <a:ext uri="{FF2B5EF4-FFF2-40B4-BE49-F238E27FC236}">
                  <a16:creationId xmlns:a16="http://schemas.microsoft.com/office/drawing/2014/main" id="{80B02121-1060-3037-C4A7-5045D2874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3252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29" name="Line 157">
              <a:extLst>
                <a:ext uri="{FF2B5EF4-FFF2-40B4-BE49-F238E27FC236}">
                  <a16:creationId xmlns:a16="http://schemas.microsoft.com/office/drawing/2014/main" id="{B20ADCEF-E3B4-885F-69EC-42A07FEF2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327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0" name="Line 159">
              <a:extLst>
                <a:ext uri="{FF2B5EF4-FFF2-40B4-BE49-F238E27FC236}">
                  <a16:creationId xmlns:a16="http://schemas.microsoft.com/office/drawing/2014/main" id="{E86E0852-7C32-14A5-15A1-DE54BFDCF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172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1" name="Rectangle 160">
              <a:extLst>
                <a:ext uri="{FF2B5EF4-FFF2-40B4-BE49-F238E27FC236}">
                  <a16:creationId xmlns:a16="http://schemas.microsoft.com/office/drawing/2014/main" id="{1BD76196-4865-486A-8113-75ACC254C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294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32" name="Line 161">
              <a:extLst>
                <a:ext uri="{FF2B5EF4-FFF2-40B4-BE49-F238E27FC236}">
                  <a16:creationId xmlns:a16="http://schemas.microsoft.com/office/drawing/2014/main" id="{CA6BEEFD-87B2-59DD-EBB2-4CD9EF18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3018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3" name="Line 163">
              <a:extLst>
                <a:ext uri="{FF2B5EF4-FFF2-40B4-BE49-F238E27FC236}">
                  <a16:creationId xmlns:a16="http://schemas.microsoft.com/office/drawing/2014/main" id="{FCC8250A-0A27-6DCF-A3FE-3EB326C8A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863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4" name="Rectangle 164">
              <a:extLst>
                <a:ext uri="{FF2B5EF4-FFF2-40B4-BE49-F238E27FC236}">
                  <a16:creationId xmlns:a16="http://schemas.microsoft.com/office/drawing/2014/main" id="{D7E1CA63-06C3-9983-AECE-8B6B08A1A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2634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35" name="Line 165">
              <a:extLst>
                <a:ext uri="{FF2B5EF4-FFF2-40B4-BE49-F238E27FC236}">
                  <a16:creationId xmlns:a16="http://schemas.microsoft.com/office/drawing/2014/main" id="{AEB97F74-FB73-6C29-5A01-DFA1AC5A1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709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6" name="Line 167">
              <a:extLst>
                <a:ext uri="{FF2B5EF4-FFF2-40B4-BE49-F238E27FC236}">
                  <a16:creationId xmlns:a16="http://schemas.microsoft.com/office/drawing/2014/main" id="{822DC1F6-904D-22AC-0025-C26E5F7C5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554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7" name="Rectangle 168">
              <a:extLst>
                <a:ext uri="{FF2B5EF4-FFF2-40B4-BE49-F238E27FC236}">
                  <a16:creationId xmlns:a16="http://schemas.microsoft.com/office/drawing/2014/main" id="{3131ACE6-9D3F-ED28-329B-0BC77C7E5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2325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38" name="Line 169">
              <a:extLst>
                <a:ext uri="{FF2B5EF4-FFF2-40B4-BE49-F238E27FC236}">
                  <a16:creationId xmlns:a16="http://schemas.microsoft.com/office/drawing/2014/main" id="{D414EA2C-2B79-CABE-7E5E-5662B38EF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400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39" name="Line 171">
              <a:extLst>
                <a:ext uri="{FF2B5EF4-FFF2-40B4-BE49-F238E27FC236}">
                  <a16:creationId xmlns:a16="http://schemas.microsoft.com/office/drawing/2014/main" id="{00A762AC-52C6-1A59-A916-0BA352EEB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245"/>
              <a:ext cx="6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40" name="Rectangle 173">
              <a:extLst>
                <a:ext uri="{FF2B5EF4-FFF2-40B4-BE49-F238E27FC236}">
                  <a16:creationId xmlns:a16="http://schemas.microsoft.com/office/drawing/2014/main" id="{84891E02-F463-E658-DDBF-8FF87756F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" y="2087"/>
              <a:ext cx="5651" cy="2171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3" name="Object 3">
            <a:extLst>
              <a:ext uri="{FF2B5EF4-FFF2-40B4-BE49-F238E27FC236}">
                <a16:creationId xmlns:a16="http://schemas.microsoft.com/office/drawing/2014/main" id="{96A22E9A-31EB-3DC1-601E-6576BDDCE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9" y="920751"/>
          <a:ext cx="568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36" imgH="164957" progId="Equation.DSMT4">
                  <p:embed/>
                </p:oleObj>
              </mc:Choice>
              <mc:Fallback>
                <p:oleObj name="Equation" r:id="rId3" imgW="304536" imgH="164957" progId="Equation.DSMT4">
                  <p:embed/>
                  <p:pic>
                    <p:nvPicPr>
                      <p:cNvPr id="173" name="Object 3">
                        <a:extLst>
                          <a:ext uri="{FF2B5EF4-FFF2-40B4-BE49-F238E27FC236}">
                            <a16:creationId xmlns:a16="http://schemas.microsoft.com/office/drawing/2014/main" id="{96A22E9A-31EB-3DC1-601E-6576BDDCE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9" y="920751"/>
                        <a:ext cx="5683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4">
            <a:extLst>
              <a:ext uri="{FF2B5EF4-FFF2-40B4-BE49-F238E27FC236}">
                <a16:creationId xmlns:a16="http://schemas.microsoft.com/office/drawing/2014/main" id="{F6F72F7C-AE10-3712-4CA4-B3FD1656D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4476" y="1385888"/>
          <a:ext cx="544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847" imgH="164957" progId="Equation.DSMT4">
                  <p:embed/>
                </p:oleObj>
              </mc:Choice>
              <mc:Fallback>
                <p:oleObj name="Equation" r:id="rId5" imgW="291847" imgH="164957" progId="Equation.DSMT4">
                  <p:embed/>
                  <p:pic>
                    <p:nvPicPr>
                      <p:cNvPr id="174" name="Object 4">
                        <a:extLst>
                          <a:ext uri="{FF2B5EF4-FFF2-40B4-BE49-F238E27FC236}">
                            <a16:creationId xmlns:a16="http://schemas.microsoft.com/office/drawing/2014/main" id="{F6F72F7C-AE10-3712-4CA4-B3FD1656D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6" y="1385888"/>
                        <a:ext cx="544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5">
            <a:extLst>
              <a:ext uri="{FF2B5EF4-FFF2-40B4-BE49-F238E27FC236}">
                <a16:creationId xmlns:a16="http://schemas.microsoft.com/office/drawing/2014/main" id="{C27FD481-986E-B33A-C103-BF707F7A0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1881189"/>
          <a:ext cx="544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175" name="Object 5">
                        <a:extLst>
                          <a:ext uri="{FF2B5EF4-FFF2-40B4-BE49-F238E27FC236}">
                            <a16:creationId xmlns:a16="http://schemas.microsoft.com/office/drawing/2014/main" id="{C27FD481-986E-B33A-C103-BF707F7A0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881189"/>
                        <a:ext cx="5445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6">
            <a:extLst>
              <a:ext uri="{FF2B5EF4-FFF2-40B4-BE49-F238E27FC236}">
                <a16:creationId xmlns:a16="http://schemas.microsoft.com/office/drawing/2014/main" id="{9C1B0469-916B-79EF-5759-FC841BAA3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2535238"/>
          <a:ext cx="5445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847" imgH="164957" progId="Equation.DSMT4">
                  <p:embed/>
                </p:oleObj>
              </mc:Choice>
              <mc:Fallback>
                <p:oleObj name="Equation" r:id="rId9" imgW="291847" imgH="164957" progId="Equation.DSMT4">
                  <p:embed/>
                  <p:pic>
                    <p:nvPicPr>
                      <p:cNvPr id="176" name="Object 6">
                        <a:extLst>
                          <a:ext uri="{FF2B5EF4-FFF2-40B4-BE49-F238E27FC236}">
                            <a16:creationId xmlns:a16="http://schemas.microsoft.com/office/drawing/2014/main" id="{9C1B0469-916B-79EF-5759-FC841BAA3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535238"/>
                        <a:ext cx="5445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7">
            <a:extLst>
              <a:ext uri="{FF2B5EF4-FFF2-40B4-BE49-F238E27FC236}">
                <a16:creationId xmlns:a16="http://schemas.microsoft.com/office/drawing/2014/main" id="{2756CA9E-3070-A570-4B37-DBB1CD8F6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4" y="930276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77" name="Object 7">
                        <a:extLst>
                          <a:ext uri="{FF2B5EF4-FFF2-40B4-BE49-F238E27FC236}">
                            <a16:creationId xmlns:a16="http://schemas.microsoft.com/office/drawing/2014/main" id="{2756CA9E-3070-A570-4B37-DBB1CD8F6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4" y="930276"/>
                        <a:ext cx="2127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187959B3-9D35-6D63-56FE-9AA1C953DCE4}"/>
              </a:ext>
            </a:extLst>
          </p:cNvPr>
          <p:cNvCxnSpPr/>
          <p:nvPr/>
        </p:nvCxnSpPr>
        <p:spPr>
          <a:xfrm>
            <a:off x="1554163" y="5770564"/>
            <a:ext cx="9144000" cy="1587"/>
          </a:xfrm>
          <a:prstGeom prst="line">
            <a:avLst/>
          </a:prstGeom>
          <a:ln w="317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ct 8">
            <a:extLst>
              <a:ext uri="{FF2B5EF4-FFF2-40B4-BE49-F238E27FC236}">
                <a16:creationId xmlns:a16="http://schemas.microsoft.com/office/drawing/2014/main" id="{981F4C4C-5056-DC92-3833-07321F625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8689" y="1373189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79" name="Object 8">
                        <a:extLst>
                          <a:ext uri="{FF2B5EF4-FFF2-40B4-BE49-F238E27FC236}">
                            <a16:creationId xmlns:a16="http://schemas.microsoft.com/office/drawing/2014/main" id="{981F4C4C-5056-DC92-3833-07321F625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9" y="1373189"/>
                        <a:ext cx="236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AFA20CF1-AE3E-753E-6B79-5AC19D27232B}"/>
              </a:ext>
            </a:extLst>
          </p:cNvPr>
          <p:cNvCxnSpPr/>
          <p:nvPr/>
        </p:nvCxnSpPr>
        <p:spPr>
          <a:xfrm>
            <a:off x="1524000" y="5043489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>
            <a:extLst>
              <a:ext uri="{FF2B5EF4-FFF2-40B4-BE49-F238E27FC236}">
                <a16:creationId xmlns:a16="http://schemas.microsoft.com/office/drawing/2014/main" id="{79839E1E-3DC2-4FCE-2DD3-53FCF5DB624F}"/>
              </a:ext>
            </a:extLst>
          </p:cNvPr>
          <p:cNvCxnSpPr/>
          <p:nvPr/>
        </p:nvCxnSpPr>
        <p:spPr>
          <a:xfrm>
            <a:off x="1524000" y="5024439"/>
            <a:ext cx="9144000" cy="1587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2" name="Object 9">
            <a:extLst>
              <a:ext uri="{FF2B5EF4-FFF2-40B4-BE49-F238E27FC236}">
                <a16:creationId xmlns:a16="http://schemas.microsoft.com/office/drawing/2014/main" id="{BCC10D75-432E-9024-DA4D-7F4E8358B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66314" y="4673600"/>
          <a:ext cx="708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03112" progId="Equation.DSMT4">
                  <p:embed/>
                </p:oleObj>
              </mc:Choice>
              <mc:Fallback>
                <p:oleObj name="Equation" r:id="rId15" imgW="380835" imgH="203112" progId="Equation.DSMT4">
                  <p:embed/>
                  <p:pic>
                    <p:nvPicPr>
                      <p:cNvPr id="182" name="Object 9">
                        <a:extLst>
                          <a:ext uri="{FF2B5EF4-FFF2-40B4-BE49-F238E27FC236}">
                            <a16:creationId xmlns:a16="http://schemas.microsoft.com/office/drawing/2014/main" id="{BCC10D75-432E-9024-DA4D-7F4E8358B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314" y="4673600"/>
                        <a:ext cx="708025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10">
            <a:extLst>
              <a:ext uri="{FF2B5EF4-FFF2-40B4-BE49-F238E27FC236}">
                <a16:creationId xmlns:a16="http://schemas.microsoft.com/office/drawing/2014/main" id="{E1C81B19-80BE-7AF6-9907-0883B1094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9238" y="3506788"/>
          <a:ext cx="1135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203112" progId="Equation.DSMT4">
                  <p:embed/>
                </p:oleObj>
              </mc:Choice>
              <mc:Fallback>
                <p:oleObj name="Equation" r:id="rId17" imgW="609336" imgH="203112" progId="Equation.DSMT4">
                  <p:embed/>
                  <p:pic>
                    <p:nvPicPr>
                      <p:cNvPr id="183" name="Object 10">
                        <a:extLst>
                          <a:ext uri="{FF2B5EF4-FFF2-40B4-BE49-F238E27FC236}">
                            <a16:creationId xmlns:a16="http://schemas.microsoft.com/office/drawing/2014/main" id="{E1C81B19-80BE-7AF6-9907-0883B1094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9238" y="3506788"/>
                        <a:ext cx="1135062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1">
            <a:extLst>
              <a:ext uri="{FF2B5EF4-FFF2-40B4-BE49-F238E27FC236}">
                <a16:creationId xmlns:a16="http://schemas.microsoft.com/office/drawing/2014/main" id="{32F753FE-105D-B4AA-B6EE-F8615B1CA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6188" y="6113463"/>
          <a:ext cx="1135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03112" progId="Equation.DSMT4">
                  <p:embed/>
                </p:oleObj>
              </mc:Choice>
              <mc:Fallback>
                <p:oleObj name="Equation" r:id="rId19" imgW="609336" imgH="203112" progId="Equation.DSMT4">
                  <p:embed/>
                  <p:pic>
                    <p:nvPicPr>
                      <p:cNvPr id="184" name="Object 11">
                        <a:extLst>
                          <a:ext uri="{FF2B5EF4-FFF2-40B4-BE49-F238E27FC236}">
                            <a16:creationId xmlns:a16="http://schemas.microsoft.com/office/drawing/2014/main" id="{32F753FE-105D-B4AA-B6EE-F8615B1CA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6113463"/>
                        <a:ext cx="1135062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2">
            <a:extLst>
              <a:ext uri="{FF2B5EF4-FFF2-40B4-BE49-F238E27FC236}">
                <a16:creationId xmlns:a16="http://schemas.microsoft.com/office/drawing/2014/main" id="{155833DC-5F9E-B2C6-7FFD-D6FBF64D7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039" y="1738314"/>
          <a:ext cx="769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863" imgH="431613" progId="Equation.DSMT4">
                  <p:embed/>
                </p:oleObj>
              </mc:Choice>
              <mc:Fallback>
                <p:oleObj name="Equation" r:id="rId21" imgW="545863" imgH="431613" progId="Equation.DSMT4">
                  <p:embed/>
                  <p:pic>
                    <p:nvPicPr>
                      <p:cNvPr id="185" name="Object 12">
                        <a:extLst>
                          <a:ext uri="{FF2B5EF4-FFF2-40B4-BE49-F238E27FC236}">
                            <a16:creationId xmlns:a16="http://schemas.microsoft.com/office/drawing/2014/main" id="{155833DC-5F9E-B2C6-7FFD-D6FBF64D7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9" y="1738314"/>
                        <a:ext cx="7699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13">
            <a:extLst>
              <a:ext uri="{FF2B5EF4-FFF2-40B4-BE49-F238E27FC236}">
                <a16:creationId xmlns:a16="http://schemas.microsoft.com/office/drawing/2014/main" id="{AAC95CDA-15A0-6467-351D-4B40A1E52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1" y="2511425"/>
          <a:ext cx="1008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114" imgH="177646" progId="Equation.DSMT4">
                  <p:embed/>
                </p:oleObj>
              </mc:Choice>
              <mc:Fallback>
                <p:oleObj name="Equation" r:id="rId23" imgW="444114" imgH="177646" progId="Equation.DSMT4">
                  <p:embed/>
                  <p:pic>
                    <p:nvPicPr>
                      <p:cNvPr id="187" name="Object 13">
                        <a:extLst>
                          <a:ext uri="{FF2B5EF4-FFF2-40B4-BE49-F238E27FC236}">
                            <a16:creationId xmlns:a16="http://schemas.microsoft.com/office/drawing/2014/main" id="{AAC95CDA-15A0-6467-351D-4B40A1E52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1" y="2511425"/>
                        <a:ext cx="1008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14">
            <a:extLst>
              <a:ext uri="{FF2B5EF4-FFF2-40B4-BE49-F238E27FC236}">
                <a16:creationId xmlns:a16="http://schemas.microsoft.com/office/drawing/2014/main" id="{976C2CA6-ADD8-4C1C-0FD2-ED803C864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6" y="2381251"/>
          <a:ext cx="866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091" imgH="177646" progId="Equation.DSMT4">
                  <p:embed/>
                </p:oleObj>
              </mc:Choice>
              <mc:Fallback>
                <p:oleObj name="Equation" r:id="rId25" imgW="241091" imgH="177646" progId="Equation.DSMT4">
                  <p:embed/>
                  <p:pic>
                    <p:nvPicPr>
                      <p:cNvPr id="188" name="Object 14">
                        <a:extLst>
                          <a:ext uri="{FF2B5EF4-FFF2-40B4-BE49-F238E27FC236}">
                            <a16:creationId xmlns:a16="http://schemas.microsoft.com/office/drawing/2014/main" id="{976C2CA6-ADD8-4C1C-0FD2-ED803C864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6" y="2381251"/>
                        <a:ext cx="8667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5">
            <a:extLst>
              <a:ext uri="{FF2B5EF4-FFF2-40B4-BE49-F238E27FC236}">
                <a16:creationId xmlns:a16="http://schemas.microsoft.com/office/drawing/2014/main" id="{47931E94-BD07-3DD2-52AC-0FB0048BC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00699"/>
              </p:ext>
            </p:extLst>
          </p:nvPr>
        </p:nvGraphicFramePr>
        <p:xfrm>
          <a:off x="7689850" y="1263650"/>
          <a:ext cx="1706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52200" imgH="215640" progId="Equation.DSMT4">
                  <p:embed/>
                </p:oleObj>
              </mc:Choice>
              <mc:Fallback>
                <p:oleObj name="Equation" r:id="rId27" imgW="952200" imgH="215640" progId="Equation.DSMT4">
                  <p:embed/>
                  <p:pic>
                    <p:nvPicPr>
                      <p:cNvPr id="190" name="Object 15">
                        <a:extLst>
                          <a:ext uri="{FF2B5EF4-FFF2-40B4-BE49-F238E27FC236}">
                            <a16:creationId xmlns:a16="http://schemas.microsoft.com/office/drawing/2014/main" id="{47931E94-BD07-3DD2-52AC-0FB0048BC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1263650"/>
                        <a:ext cx="17065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TextBox 191">
            <a:extLst>
              <a:ext uri="{FF2B5EF4-FFF2-40B4-BE49-F238E27FC236}">
                <a16:creationId xmlns:a16="http://schemas.microsoft.com/office/drawing/2014/main" id="{54685A98-FE58-1E0E-56B5-5E7F19AB3D68}"/>
              </a:ext>
            </a:extLst>
          </p:cNvPr>
          <p:cNvSpPr txBox="1"/>
          <p:nvPr/>
        </p:nvSpPr>
        <p:spPr>
          <a:xfrm>
            <a:off x="7264401" y="1898651"/>
            <a:ext cx="24860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peat the cycle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left</a:t>
            </a:r>
          </a:p>
        </p:txBody>
      </p:sp>
      <p:sp>
        <p:nvSpPr>
          <p:cNvPr id="195" name="Freeform 172">
            <a:extLst>
              <a:ext uri="{FF2B5EF4-FFF2-40B4-BE49-F238E27FC236}">
                <a16:creationId xmlns:a16="http://schemas.microsoft.com/office/drawing/2014/main" id="{89E30FF2-59CC-8AAA-FBB5-DB5A25E01CE6}"/>
              </a:ext>
            </a:extLst>
          </p:cNvPr>
          <p:cNvSpPr>
            <a:spLocks/>
          </p:cNvSpPr>
          <p:nvPr/>
        </p:nvSpPr>
        <p:spPr bwMode="auto">
          <a:xfrm flipV="1">
            <a:off x="5819776" y="3810000"/>
            <a:ext cx="4176713" cy="2452688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96" name="Freeform 172">
            <a:extLst>
              <a:ext uri="{FF2B5EF4-FFF2-40B4-BE49-F238E27FC236}">
                <a16:creationId xmlns:a16="http://schemas.microsoft.com/office/drawing/2014/main" id="{D697C026-C18D-465C-1136-10D73FD88EA7}"/>
              </a:ext>
            </a:extLst>
          </p:cNvPr>
          <p:cNvSpPr>
            <a:spLocks/>
          </p:cNvSpPr>
          <p:nvPr/>
        </p:nvSpPr>
        <p:spPr bwMode="auto">
          <a:xfrm flipV="1">
            <a:off x="1631951" y="3798889"/>
            <a:ext cx="4176713" cy="2452687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55D3E111-12C8-0915-21E8-09562AF7194D}"/>
              </a:ext>
            </a:extLst>
          </p:cNvPr>
          <p:cNvCxnSpPr/>
          <p:nvPr/>
        </p:nvCxnSpPr>
        <p:spPr>
          <a:xfrm rot="16200000" flipV="1">
            <a:off x="3885408" y="4926012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>
            <a:extLst>
              <a:ext uri="{FF2B5EF4-FFF2-40B4-BE49-F238E27FC236}">
                <a16:creationId xmlns:a16="http://schemas.microsoft.com/office/drawing/2014/main" id="{C027C791-A72D-7292-7FB4-18C7EE59558B}"/>
              </a:ext>
            </a:extLst>
          </p:cNvPr>
          <p:cNvCxnSpPr/>
          <p:nvPr/>
        </p:nvCxnSpPr>
        <p:spPr>
          <a:xfrm rot="16200000" flipV="1">
            <a:off x="3886201" y="4926013"/>
            <a:ext cx="3860800" cy="3175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2" name="Text Box 5">
            <a:extLst>
              <a:ext uri="{FF2B5EF4-FFF2-40B4-BE49-F238E27FC236}">
                <a16:creationId xmlns:a16="http://schemas.microsoft.com/office/drawing/2014/main" id="{78B349A7-F21F-9224-F708-50A0FD608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1" name="Content Placeholder 2">
            <a:extLst>
              <a:ext uri="{FF2B5EF4-FFF2-40B4-BE49-F238E27FC236}">
                <a16:creationId xmlns:a16="http://schemas.microsoft.com/office/drawing/2014/main" id="{CA821AE7-1A7D-4DFB-809A-2C9C1306E550}"/>
              </a:ext>
            </a:extLst>
          </p:cNvPr>
          <p:cNvSpPr txBox="1">
            <a:spLocks/>
          </p:cNvSpPr>
          <p:nvPr/>
        </p:nvSpPr>
        <p:spPr bwMode="auto">
          <a:xfrm>
            <a:off x="233680" y="181610"/>
            <a:ext cx="11064239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Ex: Find A, B, C, D, indicate the Period and Amplitude.  Then graph 2 cycles of the function</a:t>
            </a:r>
            <a:endParaRPr lang="en-CA" altLang="en-US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D21E853-E127-35F1-8F15-91546221E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93036"/>
              </p:ext>
            </p:extLst>
          </p:nvPr>
        </p:nvGraphicFramePr>
        <p:xfrm>
          <a:off x="485776" y="1105744"/>
          <a:ext cx="2819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11280" imgH="469800" progId="Equation.DSMT4">
                  <p:embed/>
                </p:oleObj>
              </mc:Choice>
              <mc:Fallback>
                <p:oleObj name="Equation" r:id="rId30" imgW="1511280" imgH="469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D21E853-E127-35F1-8F15-91546221E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6" y="1105744"/>
                        <a:ext cx="2819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0232 L -0.00521 -0.1071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3.33333E-6 L 0.00069 -0.17662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5 0.00162 L -0.00195 0.18495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0.34519 0.0143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53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GENSWF_MOVIE_ONCLICK_URL" val="http://"/>
  <p:tag name="GENSWF_MOVIE_PRESENTATION_END_URL" val="http://www.bcmath.ca/onlinelessons.html"/>
  <p:tag name="ISPRING_RESOURCE_PATHS_HASH" val="8ce696e9412443ecc57c32ed4796326ae4778a"/>
  <p:tag name="ISPRING_RESOURCE_PATHS_HASH_2" val="fed7804dbf5c219f8a41f59e0bfa4bb3122b3c8"/>
  <p:tag name="ISPRING_ULTRA_SCORM_COURSE_ID" val="1E4F2029-3647-48E0-B579-0264C0F4BF75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4"/>
  <p:tag name="ISPRING_PRESENTATION_TITLE" val="Sect 4.3 Graphing y=sinx &amp; cosx transformations"/>
  <p:tag name="ISPRING_RESOURCE_PATHS_HASH_PRESENTER" val="ece08349b62c01c3a73f7dc1c36326f4964be9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D2899A3-3A96-4A25-84C5-53D1738AAEED}">
  <ds:schemaRefs>
    <ds:schemaRef ds:uri="http://www.w3.org/XML/1998/namespace"/>
    <ds:schemaRef ds:uri="http://schemas.microsoft.com/office/infopath/2007/PartnerControls"/>
    <ds:schemaRef ds:uri="http://purl.org/dc/terms/"/>
    <ds:schemaRef ds:uri="http://schemas.microsoft.com/office/2006/metadata/properties"/>
    <ds:schemaRef ds:uri="0592969b-b9e0-4bc7-baa3-fba5b5725717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d00fb86e-a52e-4f2f-9300-62c8872f8705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42E3C2E-DFAF-4E9A-BBE2-9C61D16692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B1C00F6-423D-4E4E-88FE-80572C29531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99</TotalTime>
  <Words>1701</Words>
  <Application>Microsoft Office PowerPoint</Application>
  <PresentationFormat>Widescreen</PresentationFormat>
  <Paragraphs>264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MathType 6.0 Equation</vt:lpstr>
      <vt:lpstr>Sect 5.3 Graphing Sine and Cosine Functions with Horizontal Exp or Compression </vt:lpstr>
      <vt:lpstr>Horizontal Compression “B”</vt:lpstr>
      <vt:lpstr>PowerPoint Presentation</vt:lpstr>
      <vt:lpstr>II) Why 2π/p  WORKS??</vt:lpstr>
      <vt:lpstr>Instructions for Graphing Sine/COsine Functions:</vt:lpstr>
      <vt:lpstr>PowerPoint Presentation</vt:lpstr>
      <vt:lpstr>Graphing Sine/Cosine with Horizontal Refle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the “x” intercepts with Horizontal Comp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4.3 Graphing y=sinx &amp; cosx transformations</dc:title>
  <dc:creator>Danny Young</dc:creator>
  <cp:lastModifiedBy>Danny Young</cp:lastModifiedBy>
  <cp:revision>34</cp:revision>
  <dcterms:created xsi:type="dcterms:W3CDTF">2008-10-16T06:21:24Z</dcterms:created>
  <dcterms:modified xsi:type="dcterms:W3CDTF">2024-01-17T06:3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